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A7364E" w14:textId="74B8BDB2" w:rsidR="004F156D" w:rsidRPr="00B44BCE" w:rsidRDefault="004F156D" w:rsidP="00B44BCE">
      <w:pPr>
        <w:jc w:val="both"/>
        <w:rPr>
          <w:sz w:val="28"/>
          <w:lang w:val="en-US"/>
        </w:rPr>
      </w:pPr>
      <w:bookmarkStart w:id="0" w:name="_Hlk197371396"/>
      <w:bookmarkStart w:id="1" w:name="_Toc123661216"/>
      <w:bookmarkStart w:id="2" w:name="_Toc123661373"/>
      <w:bookmarkStart w:id="3" w:name="_Hlk202185932"/>
      <w:bookmarkEnd w:id="0"/>
      <w:r w:rsidRPr="00805999">
        <w:rPr>
          <w:noProof/>
        </w:rPr>
        <w:drawing>
          <wp:anchor distT="0" distB="0" distL="114300" distR="114300" simplePos="0" relativeHeight="251658240" behindDoc="1" locked="0" layoutInCell="1" allowOverlap="1" wp14:anchorId="245ADD40" wp14:editId="541EE49C">
            <wp:simplePos x="0" y="0"/>
            <wp:positionH relativeFrom="margin">
              <wp:align>center</wp:align>
            </wp:positionH>
            <wp:positionV relativeFrom="paragraph">
              <wp:posOffset>-399415</wp:posOffset>
            </wp:positionV>
            <wp:extent cx="6834505" cy="9646920"/>
            <wp:effectExtent l="0" t="0" r="4445" b="0"/>
            <wp:wrapNone/>
            <wp:docPr id="755249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34505" cy="9646920"/>
                    </a:xfrm>
                    <a:prstGeom prst="rect">
                      <a:avLst/>
                    </a:prstGeom>
                    <a:noFill/>
                  </pic:spPr>
                </pic:pic>
              </a:graphicData>
            </a:graphic>
            <wp14:sizeRelH relativeFrom="page">
              <wp14:pctWidth>0</wp14:pctWidth>
            </wp14:sizeRelH>
            <wp14:sizeRelV relativeFrom="page">
              <wp14:pctHeight>0</wp14:pctHeight>
            </wp14:sizeRelV>
          </wp:anchor>
        </w:drawing>
      </w:r>
      <w:r w:rsidRPr="00805999">
        <w:rPr>
          <w:noProof/>
        </w:rPr>
        <w:drawing>
          <wp:anchor distT="0" distB="0" distL="114300" distR="114300" simplePos="0" relativeHeight="251660288" behindDoc="1" locked="0" layoutInCell="1" allowOverlap="1" wp14:anchorId="1B684335" wp14:editId="4721F5DF">
            <wp:simplePos x="0" y="0"/>
            <wp:positionH relativeFrom="margin">
              <wp:posOffset>-8012430</wp:posOffset>
            </wp:positionH>
            <wp:positionV relativeFrom="paragraph">
              <wp:posOffset>-192405</wp:posOffset>
            </wp:positionV>
            <wp:extent cx="6812280" cy="8953500"/>
            <wp:effectExtent l="19050" t="19050" r="26670" b="19050"/>
            <wp:wrapNone/>
            <wp:docPr id="7"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95350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bookmarkEnd w:id="1"/>
      <w:bookmarkEnd w:id="2"/>
      <w:r w:rsidRPr="00805999">
        <w:t>B</w:t>
      </w:r>
      <w:r w:rsidRPr="00805999">
        <w:rPr>
          <w:sz w:val="28"/>
        </w:rPr>
        <w:t>Ộ GIÁO DỤC VÀ ĐÀO TẠO</w:t>
      </w:r>
      <w:r w:rsidRPr="00805999">
        <w:rPr>
          <w:sz w:val="28"/>
        </w:rPr>
        <w:tab/>
        <w:t xml:space="preserve"> BỘ NÔNG NGHIỆP VÀ </w:t>
      </w:r>
      <w:r w:rsidR="00B44BCE">
        <w:rPr>
          <w:sz w:val="28"/>
          <w:lang w:val="en-US"/>
        </w:rPr>
        <w:t>MÔI TRƯỜNG</w:t>
      </w:r>
    </w:p>
    <w:p w14:paraId="6CDB1E95" w14:textId="32E2E7BF" w:rsidR="004F156D" w:rsidRPr="00ED0343" w:rsidRDefault="004F156D" w:rsidP="003D4CDC">
      <w:pPr>
        <w:pStyle w:val="CoverB"/>
        <w:ind w:left="2160"/>
        <w:jc w:val="left"/>
        <w:rPr>
          <w:sz w:val="28"/>
          <w:lang w:val="da-DK"/>
        </w:rPr>
      </w:pPr>
      <w:r w:rsidRPr="00741D71">
        <w:rPr>
          <w:sz w:val="28"/>
          <w:lang w:val="da-DK"/>
        </w:rPr>
        <w:t xml:space="preserve">   </w:t>
      </w:r>
      <w:r w:rsidR="0005624D">
        <w:rPr>
          <w:sz w:val="28"/>
          <w:lang w:val="da-DK"/>
        </w:rPr>
        <w:t xml:space="preserve">    </w:t>
      </w:r>
      <w:r w:rsidRPr="00ED0343">
        <w:rPr>
          <w:sz w:val="28"/>
          <w:lang w:val="da-DK"/>
        </w:rPr>
        <w:t>TRƯỜNG ĐẠI HỌC THỦY LỢI</w:t>
      </w:r>
      <w:r w:rsidRPr="00ED0343">
        <w:rPr>
          <w:sz w:val="32"/>
          <w:szCs w:val="32"/>
          <w:lang w:val="da-DK"/>
        </w:rPr>
        <w:br/>
      </w:r>
      <w:r w:rsidRPr="00ED0343">
        <w:rPr>
          <w:sz w:val="28"/>
          <w:lang w:val="da-DK"/>
        </w:rPr>
        <w:t xml:space="preserve">      </w:t>
      </w:r>
      <w:r w:rsidR="0005624D">
        <w:rPr>
          <w:sz w:val="28"/>
          <w:lang w:val="da-DK"/>
        </w:rPr>
        <w:t xml:space="preserve">     </w:t>
      </w:r>
      <w:r w:rsidRPr="00ED0343">
        <w:rPr>
          <w:sz w:val="28"/>
          <w:lang w:val="da-DK"/>
        </w:rPr>
        <w:t xml:space="preserve">  ----------------***---------------</w:t>
      </w:r>
    </w:p>
    <w:p w14:paraId="2D312893" w14:textId="6C26DFF7" w:rsidR="004F156D" w:rsidRDefault="004F156D" w:rsidP="003D4CDC"/>
    <w:p w14:paraId="51EE5F5A" w14:textId="22105D00" w:rsidR="004F156D" w:rsidRDefault="004F156D" w:rsidP="003D4CDC">
      <w:r w:rsidRPr="00CA7F0B">
        <w:rPr>
          <w:noProof/>
        </w:rPr>
        <w:drawing>
          <wp:inline distT="0" distB="0" distL="0" distR="0" wp14:anchorId="7EB596B2" wp14:editId="17632241">
            <wp:extent cx="2466975" cy="1676128"/>
            <wp:effectExtent l="0" t="0" r="0" b="635"/>
            <wp:docPr id="79"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40CCD244" w14:textId="77777777" w:rsidR="004F156D" w:rsidRDefault="004F156D" w:rsidP="003D4CDC"/>
    <w:p w14:paraId="0CAB5AFD" w14:textId="77777777" w:rsidR="004F156D" w:rsidRDefault="004F156D" w:rsidP="00CE3991"/>
    <w:p w14:paraId="24CE5F0C" w14:textId="71E9503C" w:rsidR="004F156D" w:rsidRDefault="004F156D" w:rsidP="003D4CDC">
      <w:pPr>
        <w:pStyle w:val="Cover"/>
      </w:pPr>
      <w:r>
        <w:t>TRẦN TUẤN ĐẠT</w:t>
      </w:r>
    </w:p>
    <w:p w14:paraId="1AFD5CFE" w14:textId="77777777" w:rsidR="00E434A5" w:rsidRDefault="00E434A5" w:rsidP="003D4CDC">
      <w:pPr>
        <w:pStyle w:val="Cover"/>
      </w:pPr>
    </w:p>
    <w:p w14:paraId="6CF50551" w14:textId="77777777" w:rsidR="00E434A5" w:rsidRPr="004F156D" w:rsidRDefault="00E434A5" w:rsidP="003D4CDC">
      <w:pPr>
        <w:pStyle w:val="Cover"/>
      </w:pPr>
    </w:p>
    <w:p w14:paraId="7DE3C7A4" w14:textId="77777777" w:rsidR="004F156D" w:rsidRPr="00CE3991" w:rsidRDefault="004F156D" w:rsidP="00CE3991">
      <w:pPr>
        <w:ind w:firstLine="0"/>
        <w:rPr>
          <w:lang w:val="en-US"/>
        </w:rPr>
      </w:pPr>
    </w:p>
    <w:p w14:paraId="266EC71B" w14:textId="04DDC746" w:rsidR="004F156D" w:rsidRDefault="004F156D" w:rsidP="003D4CDC">
      <w:pPr>
        <w:pStyle w:val="CoverT"/>
      </w:pPr>
      <w:r>
        <w:t>DỰ ĐOÁN CƠ HỘI VIỆC LÀM CHO SINH VIÊN SAU TỐT NGHIỆP</w:t>
      </w:r>
    </w:p>
    <w:p w14:paraId="06F99C49" w14:textId="77777777" w:rsidR="00E434A5" w:rsidRDefault="00E434A5" w:rsidP="003D4CDC">
      <w:pPr>
        <w:pStyle w:val="CoverT"/>
      </w:pPr>
    </w:p>
    <w:p w14:paraId="57461BCB" w14:textId="77777777" w:rsidR="00E434A5" w:rsidRPr="004F156D" w:rsidRDefault="00E434A5" w:rsidP="003D4CDC">
      <w:pPr>
        <w:pStyle w:val="CoverT"/>
      </w:pPr>
    </w:p>
    <w:p w14:paraId="3605543D" w14:textId="6493EBE9" w:rsidR="004F156D" w:rsidRPr="00CE3991" w:rsidRDefault="004F156D" w:rsidP="00CE3991">
      <w:pPr>
        <w:ind w:firstLine="0"/>
        <w:rPr>
          <w:lang w:val="en-US"/>
        </w:rPr>
      </w:pPr>
    </w:p>
    <w:p w14:paraId="54809FBD" w14:textId="77777777" w:rsidR="00E434A5" w:rsidRDefault="004F156D" w:rsidP="003D4CDC">
      <w:pPr>
        <w:pStyle w:val="Cover"/>
      </w:pPr>
      <w:r w:rsidRPr="000771C4">
        <w:rPr>
          <w:lang w:val="vi"/>
        </w:rPr>
        <w:t>ĐỒ ÁN TỐT NGHIỆP</w:t>
      </w:r>
    </w:p>
    <w:p w14:paraId="699BF0F1" w14:textId="77777777" w:rsidR="00E434A5" w:rsidRPr="00E434A5" w:rsidRDefault="00E434A5" w:rsidP="003D4CDC">
      <w:pPr>
        <w:pStyle w:val="Cover"/>
      </w:pPr>
    </w:p>
    <w:p w14:paraId="647AF15C" w14:textId="37A51E1A" w:rsidR="004F156D" w:rsidRPr="003D4CDC" w:rsidRDefault="004F156D" w:rsidP="003D4CDC">
      <w:pPr>
        <w:pStyle w:val="Cover"/>
      </w:pPr>
      <w:r w:rsidRPr="000771C4">
        <w:rPr>
          <w:lang w:val="vi"/>
        </w:rPr>
        <w:br/>
      </w:r>
      <w:r w:rsidRPr="000771C4">
        <w:rPr>
          <w:lang w:val="vi"/>
        </w:rPr>
        <w:br/>
      </w:r>
      <w:r w:rsidRPr="000771C4">
        <w:rPr>
          <w:lang w:val="vi"/>
        </w:rPr>
        <w:br/>
      </w:r>
    </w:p>
    <w:p w14:paraId="5B8A3C19" w14:textId="6DD02E23" w:rsidR="004F156D" w:rsidRPr="004F156D" w:rsidRDefault="004F156D" w:rsidP="003D4CDC">
      <w:pPr>
        <w:pStyle w:val="Cover"/>
      </w:pPr>
      <w:r w:rsidRPr="000771C4">
        <w:rPr>
          <w:lang w:val="vi"/>
        </w:rPr>
        <w:t>HÀ NỘI</w:t>
      </w:r>
      <w:r w:rsidRPr="00ED0343">
        <w:rPr>
          <w:lang w:val="vi"/>
        </w:rPr>
        <w:t>, NĂM</w:t>
      </w:r>
      <w:r w:rsidRPr="000771C4">
        <w:rPr>
          <w:lang w:val="vi"/>
        </w:rPr>
        <w:t xml:space="preserve"> 202</w:t>
      </w:r>
      <w:r>
        <w:t>5</w:t>
      </w:r>
    </w:p>
    <w:p w14:paraId="29649267" w14:textId="68ED81E0" w:rsidR="0005624D" w:rsidRPr="00741D71" w:rsidRDefault="0005624D" w:rsidP="00F6669B">
      <w:pPr>
        <w:pStyle w:val="Content"/>
        <w:jc w:val="center"/>
      </w:pPr>
      <w:bookmarkStart w:id="4" w:name="_Hlk197369947"/>
      <w:r w:rsidRPr="00741D71">
        <w:lastRenderedPageBreak/>
        <w:drawing>
          <wp:anchor distT="0" distB="0" distL="114300" distR="114300" simplePos="0" relativeHeight="251662336" behindDoc="1" locked="0" layoutInCell="1" allowOverlap="1" wp14:anchorId="59C2E202" wp14:editId="5B1D18F3">
            <wp:simplePos x="0" y="0"/>
            <wp:positionH relativeFrom="margin">
              <wp:posOffset>-8012430</wp:posOffset>
            </wp:positionH>
            <wp:positionV relativeFrom="paragraph">
              <wp:posOffset>-192405</wp:posOffset>
            </wp:positionV>
            <wp:extent cx="6812280" cy="8953500"/>
            <wp:effectExtent l="19050" t="19050" r="26670" b="19050"/>
            <wp:wrapNone/>
            <wp:docPr id="313102283"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95350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r w:rsidRPr="00741D71">
        <w:t>BỘ GIÁO DỤC VÀ ĐÀO TẠO</w:t>
      </w:r>
      <w:r w:rsidRPr="00741D71">
        <w:tab/>
        <w:t xml:space="preserve"> BỘ NÔNG NGHIỆP VÀ</w:t>
      </w:r>
      <w:r w:rsidR="00B44BCE">
        <w:t xml:space="preserve"> MÔI TRƯỜNG</w:t>
      </w:r>
    </w:p>
    <w:p w14:paraId="1251491B" w14:textId="409C45FC" w:rsidR="0005624D" w:rsidRPr="00ED0343" w:rsidRDefault="0005624D" w:rsidP="00710410">
      <w:pPr>
        <w:pStyle w:val="CoverB"/>
        <w:ind w:left="2160"/>
        <w:jc w:val="left"/>
        <w:rPr>
          <w:sz w:val="28"/>
          <w:lang w:val="da-DK"/>
        </w:rPr>
      </w:pPr>
      <w:r w:rsidRPr="00ED0343">
        <w:rPr>
          <w:sz w:val="28"/>
          <w:lang w:val="da-DK"/>
        </w:rPr>
        <w:t>TRƯỜNG ĐẠI HỌC THỦY LỢI</w:t>
      </w:r>
      <w:r w:rsidRPr="00ED0343">
        <w:rPr>
          <w:sz w:val="32"/>
          <w:szCs w:val="32"/>
          <w:lang w:val="da-DK"/>
        </w:rPr>
        <w:br/>
      </w:r>
      <w:r w:rsidRPr="00ED0343">
        <w:rPr>
          <w:sz w:val="28"/>
          <w:lang w:val="da-DK"/>
        </w:rPr>
        <w:t xml:space="preserve">  </w:t>
      </w:r>
      <w:r>
        <w:rPr>
          <w:sz w:val="28"/>
          <w:lang w:val="da-DK"/>
        </w:rPr>
        <w:t xml:space="preserve">    </w:t>
      </w:r>
      <w:r w:rsidRPr="00ED0343">
        <w:rPr>
          <w:sz w:val="28"/>
          <w:lang w:val="da-DK"/>
        </w:rPr>
        <w:t xml:space="preserve">   ----------------***---------------</w:t>
      </w:r>
    </w:p>
    <w:p w14:paraId="7B4F5E26" w14:textId="59EE1DAD" w:rsidR="0005624D" w:rsidRPr="00CE3991" w:rsidRDefault="00FB3492" w:rsidP="00CE3991">
      <w:pPr>
        <w:rPr>
          <w:lang w:val="en-US"/>
        </w:rPr>
      </w:pPr>
      <w:r w:rsidRPr="00CA7F0B">
        <w:rPr>
          <w:noProof/>
        </w:rPr>
        <w:drawing>
          <wp:anchor distT="0" distB="0" distL="114300" distR="114300" simplePos="0" relativeHeight="251666432" behindDoc="0" locked="0" layoutInCell="1" allowOverlap="1" wp14:anchorId="223EEF42" wp14:editId="16A20140">
            <wp:simplePos x="0" y="0"/>
            <wp:positionH relativeFrom="margin">
              <wp:align>center</wp:align>
            </wp:positionH>
            <wp:positionV relativeFrom="paragraph">
              <wp:posOffset>252095</wp:posOffset>
            </wp:positionV>
            <wp:extent cx="2466975" cy="1675765"/>
            <wp:effectExtent l="0" t="0" r="9525" b="635"/>
            <wp:wrapTopAndBottom/>
            <wp:docPr id="27"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2466975" cy="1675765"/>
                    </a:xfrm>
                    <a:prstGeom prst="rect">
                      <a:avLst/>
                    </a:prstGeom>
                    <a:noFill/>
                    <a:ln w="9525">
                      <a:noFill/>
                      <a:miter lim="800000"/>
                      <a:headEnd/>
                      <a:tailEnd/>
                    </a:ln>
                  </pic:spPr>
                </pic:pic>
              </a:graphicData>
            </a:graphic>
          </wp:anchor>
        </w:drawing>
      </w:r>
    </w:p>
    <w:p w14:paraId="2EDBC8A6" w14:textId="77777777" w:rsidR="0005624D" w:rsidRPr="00253D44" w:rsidRDefault="0005624D" w:rsidP="003D4CDC"/>
    <w:p w14:paraId="31056697" w14:textId="25DE3D9B" w:rsidR="0005624D" w:rsidRDefault="0005624D" w:rsidP="00CE3991">
      <w:pPr>
        <w:pStyle w:val="CoverT"/>
      </w:pPr>
      <w:r>
        <w:t>DỰ ĐOÁN CƠ HỘI VIỆC LÀM CHO SINH VIÊN SAU TỐT NGHIỆP</w:t>
      </w:r>
    </w:p>
    <w:p w14:paraId="3DAA5314" w14:textId="77777777" w:rsidR="00E434A5" w:rsidRDefault="00E434A5" w:rsidP="00E434A5">
      <w:pPr>
        <w:ind w:firstLine="0"/>
        <w:jc w:val="both"/>
        <w:rPr>
          <w:lang w:val="en-US"/>
        </w:rPr>
      </w:pPr>
    </w:p>
    <w:p w14:paraId="617DD84E" w14:textId="77777777" w:rsidR="00E434A5" w:rsidRDefault="00E434A5" w:rsidP="003D4CDC">
      <w:pPr>
        <w:rPr>
          <w:lang w:val="en-US"/>
        </w:rPr>
      </w:pPr>
    </w:p>
    <w:p w14:paraId="37B9DC3D" w14:textId="77777777" w:rsidR="00E434A5" w:rsidRPr="00D904DD" w:rsidRDefault="00E434A5" w:rsidP="003D4CDC">
      <w:pPr>
        <w:rPr>
          <w:lang w:val="en-US"/>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1"/>
        <w:gridCol w:w="4126"/>
      </w:tblGrid>
      <w:tr w:rsidR="0005624D" w14:paraId="12ABE737" w14:textId="77777777" w:rsidTr="00C277DB">
        <w:trPr>
          <w:trHeight w:val="389"/>
        </w:trPr>
        <w:tc>
          <w:tcPr>
            <w:tcW w:w="4121" w:type="dxa"/>
          </w:tcPr>
          <w:p w14:paraId="6A5A6332" w14:textId="192F7408" w:rsidR="0005624D" w:rsidRDefault="0005624D" w:rsidP="00E434A5">
            <w:pPr>
              <w:spacing w:before="120" w:line="360" w:lineRule="auto"/>
              <w:jc w:val="right"/>
            </w:pPr>
            <w:r>
              <w:t>Ngành</w:t>
            </w:r>
            <w:r w:rsidRPr="001F79A3">
              <w:t>:</w:t>
            </w:r>
          </w:p>
        </w:tc>
        <w:tc>
          <w:tcPr>
            <w:tcW w:w="4126" w:type="dxa"/>
          </w:tcPr>
          <w:p w14:paraId="289C63C3" w14:textId="4C8306DC" w:rsidR="0005624D" w:rsidRPr="00257207" w:rsidRDefault="0005624D" w:rsidP="00E434A5">
            <w:pPr>
              <w:spacing w:before="120" w:line="360" w:lineRule="auto"/>
              <w:jc w:val="left"/>
              <w:rPr>
                <w:lang w:val="en-US"/>
              </w:rPr>
            </w:pPr>
            <w:r>
              <w:rPr>
                <w:lang w:val="en-US"/>
              </w:rPr>
              <w:t>Công nghệ thông tin</w:t>
            </w:r>
          </w:p>
        </w:tc>
      </w:tr>
      <w:tr w:rsidR="0005624D" w14:paraId="50633EBA" w14:textId="77777777" w:rsidTr="00C277DB">
        <w:trPr>
          <w:trHeight w:val="389"/>
        </w:trPr>
        <w:tc>
          <w:tcPr>
            <w:tcW w:w="4121" w:type="dxa"/>
          </w:tcPr>
          <w:p w14:paraId="67D1E55F" w14:textId="11929CF6" w:rsidR="0005624D" w:rsidRPr="00EE3C51" w:rsidRDefault="0005624D" w:rsidP="00E434A5">
            <w:pPr>
              <w:spacing w:before="120" w:line="360" w:lineRule="auto"/>
              <w:jc w:val="right"/>
              <w:rPr>
                <w:lang w:val="en-US"/>
              </w:rPr>
            </w:pPr>
            <w:r w:rsidRPr="005B1CC8">
              <w:t>Mã số:</w:t>
            </w:r>
          </w:p>
        </w:tc>
        <w:tc>
          <w:tcPr>
            <w:tcW w:w="4126" w:type="dxa"/>
          </w:tcPr>
          <w:p w14:paraId="7A5956C8" w14:textId="00BF62E1" w:rsidR="0005624D" w:rsidRPr="00EE3C51" w:rsidRDefault="0005624D" w:rsidP="00E434A5">
            <w:pPr>
              <w:spacing w:before="120" w:line="360" w:lineRule="auto"/>
              <w:jc w:val="left"/>
              <w:rPr>
                <w:lang w:val="en-US"/>
              </w:rPr>
            </w:pPr>
          </w:p>
        </w:tc>
      </w:tr>
    </w:tbl>
    <w:p w14:paraId="0A6A3A05" w14:textId="77777777" w:rsidR="0005624D" w:rsidRDefault="0005624D" w:rsidP="003D4CDC">
      <w:pPr>
        <w:rPr>
          <w:lang w:val="en-US"/>
        </w:rPr>
      </w:pPr>
    </w:p>
    <w:p w14:paraId="47769E9F" w14:textId="77777777" w:rsidR="0005624D" w:rsidRDefault="0005624D" w:rsidP="00CE3991">
      <w:pPr>
        <w:ind w:firstLine="0"/>
        <w:rPr>
          <w:lang w:val="en-US"/>
        </w:rPr>
      </w:pPr>
    </w:p>
    <w:p w14:paraId="51DE5642" w14:textId="77777777" w:rsidR="00E434A5" w:rsidRDefault="00E434A5" w:rsidP="00CE3991">
      <w:pPr>
        <w:ind w:firstLine="0"/>
        <w:rPr>
          <w:lang w:val="en-US"/>
        </w:rPr>
      </w:pPr>
    </w:p>
    <w:p w14:paraId="078AEF4A" w14:textId="77777777" w:rsidR="00E434A5" w:rsidRPr="0005624D" w:rsidRDefault="00E434A5" w:rsidP="00CE3991">
      <w:pPr>
        <w:ind w:firstLine="0"/>
        <w:rPr>
          <w:lang w:val="en-US"/>
        </w:rPr>
      </w:pPr>
    </w:p>
    <w:p w14:paraId="6A5B4949" w14:textId="2E9159D1" w:rsidR="00E434A5" w:rsidRDefault="00B61B6B" w:rsidP="00E434A5">
      <w:pPr>
        <w:pStyle w:val="Cover"/>
      </w:pPr>
      <w:r>
        <w:t>người</w:t>
      </w:r>
      <w:r w:rsidR="0005624D">
        <w:t xml:space="preserve"> HƯỚNG </w:t>
      </w:r>
      <w:r>
        <w:t xml:space="preserve">dẫn : </w:t>
      </w:r>
      <w:r w:rsidR="0005624D">
        <w:t>THS. hOÀNG QUỐC DŨNG</w:t>
      </w:r>
    </w:p>
    <w:p w14:paraId="476C4624" w14:textId="77777777" w:rsidR="00E434A5" w:rsidRDefault="00E434A5" w:rsidP="00E434A5">
      <w:pPr>
        <w:pStyle w:val="Cover"/>
        <w:jc w:val="left"/>
      </w:pPr>
    </w:p>
    <w:p w14:paraId="7BB4A258" w14:textId="77777777" w:rsidR="00E434A5" w:rsidRDefault="00E434A5" w:rsidP="00E434A5">
      <w:pPr>
        <w:pStyle w:val="Cover"/>
        <w:jc w:val="left"/>
      </w:pPr>
    </w:p>
    <w:p w14:paraId="693662C1" w14:textId="77777777" w:rsidR="00E434A5" w:rsidRDefault="00E434A5" w:rsidP="003D4CDC">
      <w:pPr>
        <w:pStyle w:val="Cover"/>
        <w:jc w:val="left"/>
      </w:pPr>
    </w:p>
    <w:p w14:paraId="281BC281" w14:textId="77777777" w:rsidR="00E434A5" w:rsidRDefault="00E434A5" w:rsidP="003D4CDC">
      <w:pPr>
        <w:pStyle w:val="Cover"/>
        <w:jc w:val="left"/>
      </w:pPr>
    </w:p>
    <w:p w14:paraId="72B560F8" w14:textId="77777777" w:rsidR="00E434A5" w:rsidRDefault="00E434A5" w:rsidP="00E434A5">
      <w:pPr>
        <w:pStyle w:val="Cover"/>
      </w:pPr>
    </w:p>
    <w:p w14:paraId="56726EDC" w14:textId="5BC4FF15" w:rsidR="00E434A5" w:rsidRPr="0005624D" w:rsidRDefault="0005624D" w:rsidP="00E434A5">
      <w:pPr>
        <w:pStyle w:val="Cover"/>
      </w:pPr>
      <w:r w:rsidRPr="000771C4">
        <w:rPr>
          <w:lang w:val="vi"/>
        </w:rPr>
        <w:t>HÀ NỘI</w:t>
      </w:r>
      <w:r w:rsidRPr="00ED0343">
        <w:rPr>
          <w:lang w:val="vi"/>
        </w:rPr>
        <w:t>, NĂM</w:t>
      </w:r>
      <w:r w:rsidRPr="000771C4">
        <w:rPr>
          <w:lang w:val="vi"/>
        </w:rPr>
        <w:t xml:space="preserve"> 202</w:t>
      </w:r>
      <w:r>
        <w:t>5</w:t>
      </w:r>
    </w:p>
    <w:tbl>
      <w:tblPr>
        <w:tblW w:w="9247" w:type="dxa"/>
        <w:tblInd w:w="108" w:type="dxa"/>
        <w:tblBorders>
          <w:top w:val="dotted" w:sz="4" w:space="0" w:color="0000FF"/>
          <w:left w:val="dotted" w:sz="4" w:space="0" w:color="0000FF"/>
          <w:bottom w:val="dotted" w:sz="4" w:space="0" w:color="0000FF"/>
          <w:right w:val="dotted" w:sz="4" w:space="0" w:color="0000FF"/>
        </w:tblBorders>
        <w:tblLayout w:type="fixed"/>
        <w:tblLook w:val="0000" w:firstRow="0" w:lastRow="0" w:firstColumn="0" w:lastColumn="0" w:noHBand="0" w:noVBand="0"/>
      </w:tblPr>
      <w:tblGrid>
        <w:gridCol w:w="3078"/>
        <w:gridCol w:w="6169"/>
      </w:tblGrid>
      <w:tr w:rsidR="00D904DD" w:rsidRPr="00FB39B6" w14:paraId="1F576254" w14:textId="77777777" w:rsidTr="00E434A5">
        <w:trPr>
          <w:trHeight w:val="1718"/>
        </w:trPr>
        <w:tc>
          <w:tcPr>
            <w:tcW w:w="3078" w:type="dxa"/>
            <w:tcBorders>
              <w:top w:val="dotted" w:sz="4" w:space="0" w:color="0000FF"/>
              <w:left w:val="dotted" w:sz="4" w:space="0" w:color="0000FF"/>
              <w:bottom w:val="dotted" w:sz="4" w:space="0" w:color="0000FF"/>
              <w:right w:val="single" w:sz="4" w:space="0" w:color="auto"/>
            </w:tcBorders>
            <w:shd w:val="pct15" w:color="auto" w:fill="FFFFFF"/>
          </w:tcPr>
          <w:p w14:paraId="3DDC29BE" w14:textId="77777777" w:rsidR="00D904DD" w:rsidRPr="00FB39B6" w:rsidRDefault="00D904DD" w:rsidP="00E434A5">
            <w:pPr>
              <w:ind w:firstLine="0"/>
              <w:rPr>
                <w:rFonts w:ascii=".VnTime" w:hAnsi=".VnTime"/>
                <w:color w:val="0000FF"/>
                <w:sz w:val="28"/>
                <w:szCs w:val="20"/>
                <w:lang w:val="en-US"/>
              </w:rPr>
            </w:pPr>
            <w:r w:rsidRPr="00FB39B6">
              <w:rPr>
                <w:rFonts w:ascii=".VnTime" w:hAnsi=".VnTime"/>
                <w:noProof/>
                <w:color w:val="0000FF"/>
                <w:sz w:val="28"/>
                <w:szCs w:val="20"/>
                <w:lang w:val="en-US"/>
              </w:rPr>
              <w:lastRenderedPageBreak/>
              <w:drawing>
                <wp:anchor distT="0" distB="0" distL="114300" distR="114300" simplePos="0" relativeHeight="251665408" behindDoc="0" locked="0" layoutInCell="1" allowOverlap="1" wp14:anchorId="316E8ED3" wp14:editId="7969F623">
                  <wp:simplePos x="0" y="0"/>
                  <wp:positionH relativeFrom="column">
                    <wp:posOffset>129540</wp:posOffset>
                  </wp:positionH>
                  <wp:positionV relativeFrom="paragraph">
                    <wp:posOffset>116205</wp:posOffset>
                  </wp:positionV>
                  <wp:extent cx="1662430" cy="893445"/>
                  <wp:effectExtent l="0" t="0" r="0" b="1905"/>
                  <wp:wrapNone/>
                  <wp:docPr id="1956" name="Picture 1956"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WR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243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3A340B" w14:textId="77777777" w:rsidR="00D904DD" w:rsidRPr="00FB39B6" w:rsidRDefault="00D904DD" w:rsidP="00E434A5">
            <w:pPr>
              <w:ind w:firstLine="0"/>
              <w:rPr>
                <w:rFonts w:ascii=".VnTime" w:hAnsi=".VnTime"/>
                <w:color w:val="0000FF"/>
                <w:sz w:val="28"/>
                <w:szCs w:val="20"/>
                <w:lang w:val="en-US"/>
              </w:rPr>
            </w:pPr>
          </w:p>
          <w:p w14:paraId="4DEB518D" w14:textId="77777777" w:rsidR="00D904DD" w:rsidRPr="00FB39B6" w:rsidRDefault="00D904DD" w:rsidP="00E434A5">
            <w:pPr>
              <w:ind w:firstLine="0"/>
              <w:rPr>
                <w:rFonts w:ascii=".VnTime" w:hAnsi=".VnTime"/>
                <w:color w:val="FF0000"/>
                <w:sz w:val="20"/>
                <w:szCs w:val="20"/>
                <w:lang w:val="en-US"/>
              </w:rPr>
            </w:pPr>
          </w:p>
          <w:p w14:paraId="57A479F8" w14:textId="77777777" w:rsidR="00D904DD" w:rsidRPr="00FB39B6" w:rsidRDefault="00D904DD" w:rsidP="00E434A5">
            <w:pPr>
              <w:ind w:firstLine="0"/>
              <w:rPr>
                <w:rFonts w:ascii=".VnTime" w:hAnsi=".VnTime"/>
                <w:color w:val="FF0000"/>
                <w:sz w:val="28"/>
                <w:szCs w:val="20"/>
                <w:lang w:val="en-US"/>
              </w:rPr>
            </w:pPr>
          </w:p>
        </w:tc>
        <w:tc>
          <w:tcPr>
            <w:tcW w:w="6169" w:type="dxa"/>
            <w:tcBorders>
              <w:top w:val="dotted" w:sz="4" w:space="0" w:color="0000FF"/>
              <w:left w:val="single" w:sz="4" w:space="0" w:color="auto"/>
              <w:bottom w:val="dotted" w:sz="4" w:space="0" w:color="0000FF"/>
              <w:right w:val="dotted" w:sz="4" w:space="0" w:color="0000FF"/>
            </w:tcBorders>
            <w:shd w:val="pct15" w:color="auto" w:fill="FFFFFF"/>
          </w:tcPr>
          <w:p w14:paraId="5BE80093" w14:textId="77777777" w:rsidR="00D904DD" w:rsidRPr="00FB39B6" w:rsidRDefault="00D904DD" w:rsidP="00E434A5">
            <w:pPr>
              <w:ind w:firstLine="0"/>
              <w:rPr>
                <w:color w:val="0000FF"/>
                <w:sz w:val="28"/>
                <w:szCs w:val="20"/>
                <w:lang w:val="en-US"/>
              </w:rPr>
            </w:pPr>
            <w:r w:rsidRPr="00FB39B6">
              <w:rPr>
                <w:color w:val="0000FF"/>
                <w:sz w:val="28"/>
                <w:szCs w:val="20"/>
                <w:lang w:val="en-US"/>
              </w:rPr>
              <w:t>CỘNG HOÀ XÃ HỘI CHỦ NGHĨA VIỆT NAM</w:t>
            </w:r>
          </w:p>
          <w:p w14:paraId="6E6AED4D" w14:textId="77777777" w:rsidR="00D904DD" w:rsidRPr="00FB39B6" w:rsidRDefault="00D904DD" w:rsidP="00E434A5">
            <w:pPr>
              <w:ind w:firstLine="0"/>
              <w:rPr>
                <w:b/>
                <w:bCs/>
                <w:color w:val="0000FF"/>
                <w:sz w:val="28"/>
                <w:szCs w:val="20"/>
                <w:lang w:val="en-US"/>
              </w:rPr>
            </w:pPr>
            <w:r w:rsidRPr="00FB39B6">
              <w:rPr>
                <w:b/>
                <w:bCs/>
                <w:color w:val="0000FF"/>
                <w:sz w:val="28"/>
                <w:szCs w:val="20"/>
                <w:lang w:val="en-US"/>
              </w:rPr>
              <w:t>Độc lập  - Tự do  - Hạnh phúc</w:t>
            </w:r>
          </w:p>
          <w:p w14:paraId="171EA460" w14:textId="77777777" w:rsidR="00D904DD" w:rsidRPr="00FB39B6" w:rsidRDefault="00D904DD" w:rsidP="00E434A5">
            <w:pPr>
              <w:ind w:firstLine="0"/>
              <w:rPr>
                <w:color w:val="0000FF"/>
                <w:sz w:val="28"/>
                <w:szCs w:val="20"/>
                <w:lang w:val="en-US"/>
              </w:rPr>
            </w:pPr>
            <w:r w:rsidRPr="00FB39B6">
              <w:rPr>
                <w:color w:val="0000FF"/>
                <w:sz w:val="28"/>
                <w:szCs w:val="20"/>
                <w:lang w:val="en-US"/>
              </w:rPr>
              <w:t>----------</w:t>
            </w:r>
            <w:r w:rsidRPr="00FB39B6">
              <w:rPr>
                <w:color w:val="0000FF"/>
                <w:sz w:val="28"/>
                <w:szCs w:val="20"/>
                <w:lang w:val="en-US"/>
              </w:rPr>
              <w:sym w:font="Wingdings" w:char="F0AB"/>
            </w:r>
            <w:r w:rsidRPr="00FB39B6">
              <w:rPr>
                <w:color w:val="0000FF"/>
                <w:sz w:val="28"/>
                <w:szCs w:val="20"/>
                <w:lang w:val="en-US"/>
              </w:rPr>
              <w:t>----------</w:t>
            </w:r>
          </w:p>
          <w:p w14:paraId="0D94C507" w14:textId="77777777" w:rsidR="00D904DD" w:rsidRPr="00FB39B6" w:rsidRDefault="00D904DD" w:rsidP="00E434A5">
            <w:pPr>
              <w:ind w:firstLine="0"/>
              <w:rPr>
                <w:b/>
                <w:bCs/>
                <w:color w:val="FF0000"/>
                <w:sz w:val="28"/>
                <w:szCs w:val="20"/>
                <w:lang w:val="en-US"/>
              </w:rPr>
            </w:pPr>
            <w:r w:rsidRPr="00FB39B6">
              <w:rPr>
                <w:b/>
                <w:bCs/>
                <w:color w:val="FF0000"/>
                <w:sz w:val="34"/>
                <w:szCs w:val="34"/>
                <w:lang w:val="en-US"/>
              </w:rPr>
              <w:t>NHIỆM VỤ ĐỒ ÁN TỐT NGHIỆP</w:t>
            </w:r>
          </w:p>
        </w:tc>
      </w:tr>
    </w:tbl>
    <w:p w14:paraId="7664009C" w14:textId="77777777" w:rsidR="00D904DD" w:rsidRPr="000771C4" w:rsidRDefault="00D904DD" w:rsidP="003D4CDC">
      <w:pPr>
        <w:jc w:val="both"/>
        <w:rPr>
          <w:rFonts w:ascii=".VnTime" w:hAnsi=".VnTime"/>
          <w:color w:val="0000FF"/>
          <w:sz w:val="28"/>
          <w:szCs w:val="20"/>
          <w:lang w:val="en-US"/>
        </w:rPr>
      </w:pPr>
    </w:p>
    <w:p w14:paraId="7578678A" w14:textId="0176F138" w:rsidR="00D904DD" w:rsidRPr="000771C4" w:rsidRDefault="00D904DD" w:rsidP="00E434A5">
      <w:pPr>
        <w:jc w:val="both"/>
        <w:rPr>
          <w:b/>
          <w:bCs/>
          <w:color w:val="0000FF"/>
          <w:szCs w:val="26"/>
          <w:lang w:val="en-US"/>
        </w:rPr>
      </w:pPr>
      <w:r w:rsidRPr="000771C4">
        <w:rPr>
          <w:color w:val="0000FF"/>
          <w:szCs w:val="26"/>
          <w:lang w:val="en-US"/>
        </w:rPr>
        <w:t xml:space="preserve">Họ tên sinh viên: </w:t>
      </w:r>
      <w:r w:rsidR="00B61B6B">
        <w:rPr>
          <w:color w:val="0000FF"/>
          <w:szCs w:val="26"/>
          <w:lang w:val="en-US"/>
        </w:rPr>
        <w:t>Trần Tuấn Đạt</w:t>
      </w:r>
      <w:r w:rsidRPr="000771C4">
        <w:rPr>
          <w:color w:val="0000FF"/>
          <w:szCs w:val="26"/>
          <w:lang w:val="en-US"/>
        </w:rPr>
        <w:tab/>
      </w:r>
      <w:r w:rsidRPr="000771C4">
        <w:rPr>
          <w:color w:val="0000FF"/>
          <w:szCs w:val="26"/>
          <w:lang w:val="en-US"/>
        </w:rPr>
        <w:tab/>
      </w:r>
      <w:r w:rsidRPr="000771C4">
        <w:rPr>
          <w:color w:val="0000FF"/>
          <w:szCs w:val="26"/>
          <w:lang w:val="en-US"/>
        </w:rPr>
        <w:tab/>
      </w:r>
      <w:r w:rsidR="00B61B6B">
        <w:rPr>
          <w:color w:val="0000FF"/>
          <w:szCs w:val="26"/>
          <w:lang w:val="en-US"/>
        </w:rPr>
        <w:t xml:space="preserve"> </w:t>
      </w:r>
      <w:r w:rsidR="00E434A5">
        <w:rPr>
          <w:color w:val="0000FF"/>
          <w:szCs w:val="26"/>
          <w:lang w:val="en-US"/>
        </w:rPr>
        <w:t xml:space="preserve"> </w:t>
      </w:r>
      <w:r w:rsidRPr="000771C4">
        <w:rPr>
          <w:color w:val="0000FF"/>
          <w:szCs w:val="26"/>
          <w:lang w:val="en-US"/>
        </w:rPr>
        <w:t>Hệ đào tạo: Đại học chính quy</w:t>
      </w:r>
    </w:p>
    <w:p w14:paraId="2729178A" w14:textId="1105E98B" w:rsidR="00D904DD" w:rsidRPr="000771C4" w:rsidRDefault="00D904DD" w:rsidP="00E434A5">
      <w:pPr>
        <w:jc w:val="both"/>
        <w:rPr>
          <w:color w:val="0000FF"/>
          <w:szCs w:val="26"/>
          <w:lang w:val="en-US"/>
        </w:rPr>
      </w:pPr>
      <w:r w:rsidRPr="000771C4">
        <w:rPr>
          <w:color w:val="0000FF"/>
          <w:szCs w:val="26"/>
          <w:lang w:val="en-US"/>
        </w:rPr>
        <w:t>Lớp: 60TH1                                                                  Ngành: Công nghệ thông tin</w:t>
      </w:r>
    </w:p>
    <w:p w14:paraId="6E78CD17" w14:textId="77777777" w:rsidR="00D904DD" w:rsidRPr="00FB39B6" w:rsidRDefault="00D904DD" w:rsidP="00E434A5">
      <w:pPr>
        <w:jc w:val="both"/>
        <w:rPr>
          <w:color w:val="0000FF"/>
          <w:szCs w:val="26"/>
          <w:lang w:val="da-DK"/>
        </w:rPr>
      </w:pPr>
      <w:r w:rsidRPr="00FB39B6">
        <w:rPr>
          <w:color w:val="0000FF"/>
          <w:szCs w:val="26"/>
          <w:lang w:val="da-DK"/>
        </w:rPr>
        <w:t>Khoa: Công nghệ thông tin</w:t>
      </w:r>
    </w:p>
    <w:p w14:paraId="2B60E1E5" w14:textId="77777777" w:rsidR="00D904DD" w:rsidRPr="00FB39B6" w:rsidRDefault="00D904DD" w:rsidP="00E434A5">
      <w:pPr>
        <w:jc w:val="both"/>
        <w:rPr>
          <w:rFonts w:ascii=".VnTime" w:hAnsi=".VnTime"/>
          <w:color w:val="0000FF"/>
          <w:sz w:val="20"/>
          <w:szCs w:val="20"/>
          <w:lang w:val="da-DK"/>
        </w:rPr>
      </w:pPr>
    </w:p>
    <w:p w14:paraId="3D0B1F0F" w14:textId="6A80DFF7" w:rsidR="00E434A5" w:rsidRPr="00E434A5" w:rsidRDefault="00D904DD" w:rsidP="00E434A5">
      <w:pPr>
        <w:numPr>
          <w:ilvl w:val="0"/>
          <w:numId w:val="1"/>
        </w:numPr>
        <w:contextualSpacing/>
        <w:jc w:val="both"/>
        <w:rPr>
          <w:color w:val="0000FF"/>
          <w:szCs w:val="26"/>
          <w:lang w:val="da-DK"/>
        </w:rPr>
      </w:pPr>
      <w:r w:rsidRPr="00FB39B6">
        <w:rPr>
          <w:color w:val="0000FF"/>
          <w:szCs w:val="26"/>
          <w:lang w:val="da-DK"/>
        </w:rPr>
        <w:t xml:space="preserve">TÊN ĐỀ TÀI: </w:t>
      </w:r>
      <w:r w:rsidR="00B61B6B">
        <w:rPr>
          <w:color w:val="0000FF"/>
          <w:szCs w:val="26"/>
          <w:lang w:val="da-DK"/>
        </w:rPr>
        <w:t>Dự đoán cơ hội việc làm cho sinh viên sau tốt nghiệp</w:t>
      </w:r>
    </w:p>
    <w:p w14:paraId="6C1176FF" w14:textId="2E0A5AF6" w:rsidR="00D904DD" w:rsidRPr="00E434A5" w:rsidRDefault="00D904DD" w:rsidP="00E434A5">
      <w:pPr>
        <w:numPr>
          <w:ilvl w:val="0"/>
          <w:numId w:val="1"/>
        </w:numPr>
        <w:contextualSpacing/>
        <w:jc w:val="both"/>
        <w:rPr>
          <w:color w:val="0000FF"/>
          <w:szCs w:val="26"/>
          <w:lang w:val="da-DK"/>
        </w:rPr>
      </w:pPr>
      <w:r w:rsidRPr="00FB39B6">
        <w:rPr>
          <w:color w:val="0000FF"/>
          <w:szCs w:val="26"/>
          <w:lang w:val="da-DK"/>
        </w:rPr>
        <w:t>CÁC TÀI LIỆU CƠ BẢN:</w:t>
      </w:r>
      <w:r>
        <w:rPr>
          <w:color w:val="0000FF"/>
          <w:szCs w:val="26"/>
          <w:lang w:val="da-DK"/>
        </w:rPr>
        <w:t xml:space="preserve"> </w:t>
      </w:r>
      <w:hyperlink r:id="rId11" w:history="1">
        <w:r w:rsidRPr="007A67B9">
          <w:rPr>
            <w:rStyle w:val="Hyperlink"/>
            <w:rFonts w:eastAsiaTheme="majorEastAsia"/>
            <w:szCs w:val="26"/>
            <w:lang w:val="da-DK"/>
          </w:rPr>
          <w:t>https://sites.google.com/site/tlucse404/</w:t>
        </w:r>
      </w:hyperlink>
    </w:p>
    <w:p w14:paraId="750EF704" w14:textId="77777777" w:rsidR="00D904DD" w:rsidRPr="00FB39B6" w:rsidRDefault="00D904DD" w:rsidP="00E434A5">
      <w:pPr>
        <w:numPr>
          <w:ilvl w:val="0"/>
          <w:numId w:val="1"/>
        </w:numPr>
        <w:contextualSpacing/>
        <w:jc w:val="both"/>
        <w:rPr>
          <w:rFonts w:ascii=".VnTime" w:hAnsi=".VnTime"/>
          <w:color w:val="0000FF"/>
          <w:sz w:val="28"/>
          <w:szCs w:val="20"/>
          <w:lang w:val="da-DK"/>
        </w:rPr>
      </w:pPr>
      <w:r w:rsidRPr="000771C4">
        <w:rPr>
          <w:color w:val="0000FF"/>
          <w:szCs w:val="26"/>
          <w:lang w:val="da-DK"/>
        </w:rPr>
        <w:t>NỘI DUNG CÁC PHẦN THUYẾT MINH VÀ TÍNH TOÁN:</w:t>
      </w:r>
      <w:r w:rsidRPr="000771C4">
        <w:rPr>
          <w:rFonts w:ascii=".VnTime" w:hAnsi=".VnTime"/>
          <w:color w:val="0000FF"/>
          <w:sz w:val="28"/>
          <w:szCs w:val="20"/>
          <w:lang w:val="da-DK"/>
        </w:rPr>
        <w:t xml:space="preserve">     </w:t>
      </w:r>
      <w:r w:rsidRPr="000771C4">
        <w:rPr>
          <w:rFonts w:ascii=".VnTime" w:hAnsi=".VnTime"/>
          <w:color w:val="0000FF"/>
          <w:sz w:val="28"/>
          <w:szCs w:val="20"/>
          <w:lang w:val="da-DK"/>
        </w:rPr>
        <w:tab/>
        <w:t xml:space="preserve">                          </w:t>
      </w:r>
    </w:p>
    <w:tbl>
      <w:tblPr>
        <w:tblW w:w="9209" w:type="dxa"/>
        <w:tblCellMar>
          <w:left w:w="10" w:type="dxa"/>
          <w:right w:w="10" w:type="dxa"/>
        </w:tblCellMar>
        <w:tblLook w:val="04A0" w:firstRow="1" w:lastRow="0" w:firstColumn="1" w:lastColumn="0" w:noHBand="0" w:noVBand="1"/>
      </w:tblPr>
      <w:tblGrid>
        <w:gridCol w:w="7179"/>
        <w:gridCol w:w="2030"/>
      </w:tblGrid>
      <w:tr w:rsidR="00D904DD" w:rsidRPr="00FB39B6" w14:paraId="769A34DB"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74153" w14:textId="77777777" w:rsidR="00D904DD" w:rsidRPr="000771C4" w:rsidRDefault="00D904DD" w:rsidP="00E434A5">
            <w:pPr>
              <w:jc w:val="both"/>
              <w:rPr>
                <w:rFonts w:ascii=".VnTime" w:hAnsi=".VnTime"/>
                <w:b/>
                <w:color w:val="0000FF"/>
                <w:sz w:val="28"/>
                <w:szCs w:val="20"/>
                <w:lang w:val="en-US"/>
              </w:rPr>
            </w:pPr>
            <w:r w:rsidRPr="000771C4">
              <w:rPr>
                <w:rFonts w:ascii=".VnTime" w:hAnsi=".VnTime"/>
                <w:b/>
                <w:color w:val="0000FF"/>
                <w:sz w:val="28"/>
                <w:szCs w:val="20"/>
                <w:lang w:val="en-US"/>
              </w:rPr>
              <w:t>Nội dung cần thuyết mi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01E425" w14:textId="77777777" w:rsidR="00D904DD" w:rsidRPr="00FB39B6" w:rsidRDefault="00D904DD" w:rsidP="00E434A5">
            <w:pPr>
              <w:jc w:val="both"/>
              <w:rPr>
                <w:rFonts w:ascii=".VnTime" w:hAnsi=".VnTime"/>
                <w:b/>
                <w:color w:val="0000FF"/>
                <w:sz w:val="28"/>
                <w:szCs w:val="20"/>
                <w:lang w:val="da-DK"/>
              </w:rPr>
            </w:pPr>
            <w:r w:rsidRPr="00FB39B6">
              <w:rPr>
                <w:rFonts w:ascii=".VnTime" w:hAnsi=".VnTime"/>
                <w:b/>
                <w:color w:val="0000FF"/>
                <w:sz w:val="28"/>
                <w:szCs w:val="20"/>
                <w:lang w:val="da-DK"/>
              </w:rPr>
              <w:t>Tỷ lệ %</w:t>
            </w:r>
          </w:p>
        </w:tc>
      </w:tr>
      <w:tr w:rsidR="00D904DD" w:rsidRPr="00FB39B6" w14:paraId="77B4FDE9"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AB876" w14:textId="77777777" w:rsidR="00D904DD" w:rsidRPr="00FB39B6" w:rsidRDefault="00D904DD" w:rsidP="00E434A5">
            <w:pPr>
              <w:jc w:val="both"/>
              <w:rPr>
                <w:color w:val="0000FF"/>
                <w:szCs w:val="26"/>
                <w:lang w:val="en-US"/>
              </w:rPr>
            </w:pPr>
            <w:r w:rsidRPr="00FB39B6">
              <w:rPr>
                <w:color w:val="0000FF"/>
                <w:szCs w:val="26"/>
                <w:lang w:val="da-DK"/>
              </w:rPr>
              <w:t xml:space="preserve">Chương 1: Tổng quan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346EF" w14:textId="77777777" w:rsidR="00D904DD" w:rsidRPr="00FB39B6" w:rsidRDefault="00D904DD" w:rsidP="00E434A5">
            <w:pPr>
              <w:jc w:val="both"/>
              <w:rPr>
                <w:color w:val="0000FF"/>
                <w:szCs w:val="26"/>
                <w:lang w:val="da-DK"/>
              </w:rPr>
            </w:pPr>
            <w:r w:rsidRPr="00FB39B6">
              <w:rPr>
                <w:color w:val="0000FF"/>
                <w:szCs w:val="26"/>
                <w:lang w:val="da-DK"/>
              </w:rPr>
              <w:t>5%</w:t>
            </w:r>
          </w:p>
        </w:tc>
      </w:tr>
      <w:tr w:rsidR="00D904DD" w:rsidRPr="00FB39B6" w14:paraId="5AB08E7A"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7DD199" w14:textId="77777777" w:rsidR="00D904DD" w:rsidRPr="000771C4" w:rsidRDefault="00D904DD" w:rsidP="00E434A5">
            <w:pPr>
              <w:jc w:val="both"/>
              <w:rPr>
                <w:color w:val="0000FF"/>
                <w:szCs w:val="26"/>
              </w:rPr>
            </w:pPr>
            <w:r w:rsidRPr="000771C4">
              <w:rPr>
                <w:color w:val="0000FF"/>
                <w:szCs w:val="26"/>
              </w:rPr>
              <w:t xml:space="preserve">Chương 2: Học máy và một số thuật toán trong học máy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DEC175" w14:textId="77777777" w:rsidR="00D904DD" w:rsidRPr="00FB39B6" w:rsidRDefault="00D904DD" w:rsidP="00E434A5">
            <w:pPr>
              <w:jc w:val="both"/>
              <w:rPr>
                <w:color w:val="0000FF"/>
                <w:szCs w:val="26"/>
                <w:lang w:val="da-DK"/>
              </w:rPr>
            </w:pPr>
            <w:r>
              <w:rPr>
                <w:color w:val="0000FF"/>
                <w:szCs w:val="26"/>
                <w:lang w:val="da-DK"/>
              </w:rPr>
              <w:t>40</w:t>
            </w:r>
            <w:r w:rsidRPr="00FB39B6">
              <w:rPr>
                <w:color w:val="0000FF"/>
                <w:szCs w:val="26"/>
                <w:lang w:val="da-DK"/>
              </w:rPr>
              <w:t>%</w:t>
            </w:r>
          </w:p>
        </w:tc>
      </w:tr>
      <w:tr w:rsidR="00D904DD" w:rsidRPr="00FB39B6" w14:paraId="1D222B2C"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56CA98" w14:textId="77777777" w:rsidR="00D904DD" w:rsidRPr="00FB39B6" w:rsidRDefault="00D904DD" w:rsidP="00E434A5">
            <w:pPr>
              <w:jc w:val="both"/>
              <w:rPr>
                <w:color w:val="0000FF"/>
                <w:szCs w:val="26"/>
                <w:lang w:val="vi-VN"/>
              </w:rPr>
            </w:pPr>
            <w:r w:rsidRPr="000771C4">
              <w:rPr>
                <w:color w:val="0000FF"/>
                <w:szCs w:val="26"/>
              </w:rPr>
              <w:t>Chương 3: Ứng dụng thuật toán xây dựng mô hì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A6EEC1" w14:textId="77777777" w:rsidR="00D904DD" w:rsidRPr="00FB39B6" w:rsidRDefault="00D904DD" w:rsidP="00E434A5">
            <w:pPr>
              <w:jc w:val="both"/>
              <w:rPr>
                <w:color w:val="0000FF"/>
                <w:szCs w:val="26"/>
                <w:lang w:val="da-DK"/>
              </w:rPr>
            </w:pPr>
            <w:r>
              <w:rPr>
                <w:color w:val="0000FF"/>
                <w:szCs w:val="26"/>
                <w:lang w:val="da-DK"/>
              </w:rPr>
              <w:t>30</w:t>
            </w:r>
            <w:r w:rsidRPr="00FB39B6">
              <w:rPr>
                <w:color w:val="0000FF"/>
                <w:szCs w:val="26"/>
                <w:lang w:val="da-DK"/>
              </w:rPr>
              <w:t>%</w:t>
            </w:r>
          </w:p>
        </w:tc>
      </w:tr>
      <w:tr w:rsidR="00D904DD" w:rsidRPr="00FB39B6" w14:paraId="1E04D9F3"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EEE48" w14:textId="77777777" w:rsidR="00D904DD" w:rsidRPr="000771C4" w:rsidRDefault="00D904DD" w:rsidP="00E434A5">
            <w:pPr>
              <w:jc w:val="both"/>
              <w:rPr>
                <w:color w:val="0000FF"/>
                <w:szCs w:val="26"/>
              </w:rPr>
            </w:pPr>
            <w:r w:rsidRPr="000771C4">
              <w:rPr>
                <w:color w:val="0000FF"/>
                <w:szCs w:val="26"/>
              </w:rPr>
              <w:t xml:space="preserve">Chương 4: Kết quả và đánh giá mô hình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681BF1" w14:textId="77777777" w:rsidR="00D904DD" w:rsidRPr="00FB39B6" w:rsidRDefault="00D904DD" w:rsidP="00E434A5">
            <w:pPr>
              <w:jc w:val="both"/>
              <w:rPr>
                <w:color w:val="0000FF"/>
                <w:szCs w:val="26"/>
                <w:lang w:val="da-DK"/>
              </w:rPr>
            </w:pPr>
            <w:r>
              <w:rPr>
                <w:color w:val="0000FF"/>
                <w:szCs w:val="26"/>
                <w:lang w:val="da-DK"/>
              </w:rPr>
              <w:t>25%</w:t>
            </w:r>
          </w:p>
        </w:tc>
      </w:tr>
    </w:tbl>
    <w:p w14:paraId="3B29FA3F" w14:textId="77777777" w:rsidR="00D904DD" w:rsidRPr="00FB39B6" w:rsidRDefault="00D904DD" w:rsidP="00E434A5">
      <w:pPr>
        <w:ind w:firstLine="0"/>
        <w:jc w:val="both"/>
        <w:rPr>
          <w:rFonts w:ascii=".VnTime" w:hAnsi=".VnTime"/>
          <w:color w:val="0000FF"/>
          <w:sz w:val="28"/>
          <w:szCs w:val="20"/>
          <w:lang w:val="da-DK"/>
        </w:rPr>
      </w:pPr>
    </w:p>
    <w:p w14:paraId="54721ADA" w14:textId="77777777" w:rsidR="00D904DD" w:rsidRPr="00FB39B6" w:rsidRDefault="00D904DD" w:rsidP="00E434A5">
      <w:pPr>
        <w:numPr>
          <w:ilvl w:val="0"/>
          <w:numId w:val="1"/>
        </w:numPr>
        <w:contextualSpacing/>
        <w:jc w:val="both"/>
        <w:rPr>
          <w:color w:val="0000FF"/>
          <w:szCs w:val="26"/>
          <w:lang w:val="da-DK"/>
        </w:rPr>
      </w:pPr>
      <w:r w:rsidRPr="00FB39B6">
        <w:rPr>
          <w:color w:val="0000FF"/>
          <w:szCs w:val="26"/>
          <w:lang w:val="da-DK"/>
        </w:rPr>
        <w:t>GIÁO VIÊN HƯỚNG DẪN TỪNG PHẦN</w:t>
      </w:r>
    </w:p>
    <w:tbl>
      <w:tblPr>
        <w:tblW w:w="9283" w:type="dxa"/>
        <w:tblCellMar>
          <w:left w:w="10" w:type="dxa"/>
          <w:right w:w="10" w:type="dxa"/>
        </w:tblCellMar>
        <w:tblLook w:val="04A0" w:firstRow="1" w:lastRow="0" w:firstColumn="1" w:lastColumn="0" w:noHBand="0" w:noVBand="1"/>
      </w:tblPr>
      <w:tblGrid>
        <w:gridCol w:w="6025"/>
        <w:gridCol w:w="3258"/>
      </w:tblGrid>
      <w:tr w:rsidR="0043362A" w:rsidRPr="00FB39B6" w14:paraId="78A39CA4" w14:textId="77777777" w:rsidTr="0043362A">
        <w:trPr>
          <w:trHeight w:val="575"/>
        </w:trPr>
        <w:tc>
          <w:tcPr>
            <w:tcW w:w="60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490E58" w14:textId="77777777" w:rsidR="0043362A" w:rsidRPr="00FB39B6" w:rsidRDefault="0043362A" w:rsidP="0043362A">
            <w:pPr>
              <w:ind w:firstLine="0"/>
              <w:jc w:val="both"/>
              <w:rPr>
                <w:b/>
                <w:color w:val="0000FF"/>
                <w:szCs w:val="26"/>
                <w:lang w:val="da-DK"/>
              </w:rPr>
            </w:pPr>
            <w:r w:rsidRPr="00FB39B6">
              <w:rPr>
                <w:b/>
                <w:color w:val="0000FF"/>
                <w:szCs w:val="26"/>
                <w:lang w:val="da-DK"/>
              </w:rPr>
              <w:t>Phần</w:t>
            </w:r>
          </w:p>
        </w:tc>
        <w:tc>
          <w:tcPr>
            <w:tcW w:w="32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B818FD" w14:textId="77777777" w:rsidR="0043362A" w:rsidRPr="00FB39B6" w:rsidRDefault="0043362A" w:rsidP="0043362A">
            <w:pPr>
              <w:ind w:firstLine="0"/>
              <w:jc w:val="both"/>
              <w:rPr>
                <w:b/>
                <w:color w:val="0000FF"/>
                <w:szCs w:val="26"/>
                <w:lang w:val="da-DK"/>
              </w:rPr>
            </w:pPr>
            <w:r w:rsidRPr="00FB39B6">
              <w:rPr>
                <w:b/>
                <w:color w:val="0000FF"/>
                <w:szCs w:val="26"/>
                <w:lang w:val="da-DK"/>
              </w:rPr>
              <w:t>Họ tên giáo viên hướng dẫn</w:t>
            </w:r>
          </w:p>
        </w:tc>
      </w:tr>
      <w:tr w:rsidR="0043362A" w:rsidRPr="00FB39B6" w14:paraId="6DB9E304" w14:textId="77777777" w:rsidTr="0043362A">
        <w:trPr>
          <w:trHeight w:val="350"/>
        </w:trPr>
        <w:tc>
          <w:tcPr>
            <w:tcW w:w="6025"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7BD2DCC" w14:textId="77777777" w:rsidR="0043362A" w:rsidRPr="00FB39B6" w:rsidRDefault="0043362A" w:rsidP="0043362A">
            <w:pPr>
              <w:ind w:firstLine="0"/>
              <w:jc w:val="both"/>
              <w:rPr>
                <w:rFonts w:ascii=".VnTime" w:hAnsi=".VnTime"/>
                <w:color w:val="0000FF"/>
                <w:sz w:val="28"/>
                <w:szCs w:val="20"/>
                <w:lang w:val="da-DK"/>
              </w:rPr>
            </w:pPr>
            <w:r w:rsidRPr="00FB39B6">
              <w:rPr>
                <w:color w:val="0000FF"/>
                <w:szCs w:val="26"/>
                <w:lang w:val="da-DK"/>
              </w:rPr>
              <w:t>Chương 1: Tổng quan</w:t>
            </w:r>
          </w:p>
        </w:tc>
        <w:tc>
          <w:tcPr>
            <w:tcW w:w="32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2CC70" w14:textId="2451A13E" w:rsidR="0043362A" w:rsidRPr="00FB39B6" w:rsidRDefault="0043362A" w:rsidP="00C277DB">
            <w:pPr>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sidR="00B44BCE">
              <w:rPr>
                <w:color w:val="0000FF"/>
                <w:szCs w:val="26"/>
                <w:lang w:val="da-DK"/>
              </w:rPr>
              <w:t>Hoàng Quốc Dũng</w:t>
            </w:r>
          </w:p>
        </w:tc>
      </w:tr>
      <w:tr w:rsidR="0043362A" w:rsidRPr="00FB39B6" w14:paraId="17A8B2A4" w14:textId="77777777" w:rsidTr="0043362A">
        <w:trPr>
          <w:trHeight w:val="422"/>
        </w:trPr>
        <w:tc>
          <w:tcPr>
            <w:tcW w:w="6025"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F46F3E3" w14:textId="0EEFBF05" w:rsidR="0043362A" w:rsidRPr="000771C4" w:rsidRDefault="0043362A" w:rsidP="0043362A">
            <w:pPr>
              <w:ind w:firstLine="0"/>
              <w:jc w:val="both"/>
              <w:rPr>
                <w:rFonts w:ascii=".VnTime" w:hAnsi=".VnTime"/>
                <w:color w:val="0000FF"/>
                <w:sz w:val="28"/>
                <w:szCs w:val="20"/>
              </w:rPr>
            </w:pPr>
            <w:r w:rsidRPr="000771C4">
              <w:rPr>
                <w:color w:val="0000FF"/>
                <w:szCs w:val="26"/>
              </w:rPr>
              <w:t>Chương 2: Học máy và một số thuật toán</w:t>
            </w:r>
            <w:r>
              <w:rPr>
                <w:color w:val="0000FF"/>
                <w:szCs w:val="26"/>
                <w:lang w:val="en-US"/>
              </w:rPr>
              <w:t xml:space="preserve"> </w:t>
            </w:r>
            <w:r w:rsidRPr="000771C4">
              <w:rPr>
                <w:color w:val="0000FF"/>
                <w:szCs w:val="26"/>
              </w:rPr>
              <w:t>trong học</w:t>
            </w:r>
            <w:r>
              <w:rPr>
                <w:color w:val="0000FF"/>
                <w:szCs w:val="26"/>
                <w:lang w:val="en-US"/>
              </w:rPr>
              <w:t xml:space="preserve"> </w:t>
            </w:r>
            <w:r w:rsidRPr="000771C4">
              <w:rPr>
                <w:color w:val="0000FF"/>
                <w:szCs w:val="26"/>
              </w:rPr>
              <w:t>máy</w:t>
            </w:r>
          </w:p>
        </w:tc>
        <w:tc>
          <w:tcPr>
            <w:tcW w:w="3258"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0070071" w14:textId="4E08A9BE" w:rsidR="0043362A" w:rsidRPr="00FB39B6" w:rsidRDefault="00B44BCE" w:rsidP="00C277DB">
            <w:pPr>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Hoàng Quốc Dũng</w:t>
            </w:r>
          </w:p>
        </w:tc>
      </w:tr>
      <w:tr w:rsidR="0043362A" w:rsidRPr="00FB39B6" w14:paraId="19CE3BD6" w14:textId="77777777" w:rsidTr="0043362A">
        <w:trPr>
          <w:trHeight w:val="409"/>
        </w:trPr>
        <w:tc>
          <w:tcPr>
            <w:tcW w:w="6025"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D9EAE9" w14:textId="77777777" w:rsidR="0043362A" w:rsidRPr="000771C4" w:rsidRDefault="0043362A" w:rsidP="0043362A">
            <w:pPr>
              <w:ind w:firstLine="0"/>
              <w:jc w:val="both"/>
              <w:rPr>
                <w:rFonts w:ascii=".VnTime" w:hAnsi=".VnTime"/>
                <w:color w:val="0000FF"/>
                <w:sz w:val="28"/>
                <w:szCs w:val="20"/>
              </w:rPr>
            </w:pPr>
            <w:r w:rsidRPr="000771C4">
              <w:rPr>
                <w:color w:val="0000FF"/>
                <w:szCs w:val="26"/>
              </w:rPr>
              <w:t>Chương 3: Ứng dụng thuật toán xây dựng mô hình</w:t>
            </w:r>
          </w:p>
        </w:tc>
        <w:tc>
          <w:tcPr>
            <w:tcW w:w="32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5C25C" w14:textId="5AE5F6DB" w:rsidR="0043362A" w:rsidRPr="00FB39B6" w:rsidRDefault="00B44BCE" w:rsidP="00C277DB">
            <w:pPr>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Hoàng Quốc Dũng</w:t>
            </w:r>
          </w:p>
        </w:tc>
      </w:tr>
      <w:tr w:rsidR="0043362A" w:rsidRPr="00FB39B6" w14:paraId="502F6287" w14:textId="77777777" w:rsidTr="0043362A">
        <w:trPr>
          <w:trHeight w:val="409"/>
        </w:trPr>
        <w:tc>
          <w:tcPr>
            <w:tcW w:w="60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DA3053" w14:textId="279DA052" w:rsidR="0043362A" w:rsidRPr="000771C4" w:rsidRDefault="0043362A" w:rsidP="0043362A">
            <w:pPr>
              <w:ind w:firstLine="0"/>
              <w:jc w:val="both"/>
              <w:rPr>
                <w:color w:val="0000FF"/>
                <w:szCs w:val="26"/>
              </w:rPr>
            </w:pPr>
            <w:r>
              <w:rPr>
                <w:color w:val="0000FF"/>
                <w:szCs w:val="26"/>
                <w:lang w:val="en-US"/>
              </w:rPr>
              <w:t>C</w:t>
            </w:r>
            <w:r w:rsidRPr="000771C4">
              <w:rPr>
                <w:color w:val="0000FF"/>
                <w:szCs w:val="26"/>
              </w:rPr>
              <w:t>hương 4: Kết quả và đánh giá mô hình</w:t>
            </w:r>
          </w:p>
        </w:tc>
        <w:tc>
          <w:tcPr>
            <w:tcW w:w="32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CA0BE" w14:textId="7083A842" w:rsidR="0043362A" w:rsidRPr="00FB39B6" w:rsidRDefault="00B44BCE" w:rsidP="00C277DB">
            <w:pPr>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Hoàng Quốc Dũng</w:t>
            </w:r>
          </w:p>
        </w:tc>
      </w:tr>
    </w:tbl>
    <w:p w14:paraId="5C68A336" w14:textId="77777777" w:rsidR="00D904DD" w:rsidRPr="00FB39B6" w:rsidRDefault="00D904DD" w:rsidP="00E434A5">
      <w:pPr>
        <w:ind w:firstLine="0"/>
        <w:contextualSpacing/>
        <w:jc w:val="both"/>
        <w:rPr>
          <w:rFonts w:ascii=".VnTime" w:hAnsi=".VnTime"/>
          <w:color w:val="0000FF"/>
          <w:sz w:val="28"/>
          <w:szCs w:val="20"/>
          <w:lang w:val="da-DK"/>
        </w:rPr>
      </w:pPr>
    </w:p>
    <w:p w14:paraId="354A3D10" w14:textId="77777777" w:rsidR="00D904DD" w:rsidRPr="00FB39B6" w:rsidRDefault="00D904DD" w:rsidP="003D4CDC">
      <w:pPr>
        <w:numPr>
          <w:ilvl w:val="0"/>
          <w:numId w:val="1"/>
        </w:numPr>
        <w:contextualSpacing/>
        <w:jc w:val="both"/>
        <w:rPr>
          <w:color w:val="0000FF"/>
          <w:szCs w:val="26"/>
          <w:lang w:val="da-DK"/>
        </w:rPr>
      </w:pPr>
      <w:r w:rsidRPr="00FB39B6">
        <w:rPr>
          <w:color w:val="0000FF"/>
          <w:szCs w:val="26"/>
          <w:lang w:val="da-DK"/>
        </w:rPr>
        <w:t>NGÀY GIAO NHIỆM VỤ ĐỒ ÁN TỐT NGHIỆP</w:t>
      </w:r>
    </w:p>
    <w:p w14:paraId="7C155E9C" w14:textId="7DA3C1E5" w:rsidR="00D904DD" w:rsidRPr="00FB39B6" w:rsidRDefault="00D904DD" w:rsidP="003D4CDC">
      <w:pPr>
        <w:jc w:val="both"/>
        <w:rPr>
          <w:color w:val="0000FF"/>
          <w:szCs w:val="26"/>
          <w:lang w:val="da-DK"/>
        </w:rPr>
      </w:pPr>
      <w:r w:rsidRPr="00FB39B6">
        <w:rPr>
          <w:rFonts w:ascii=".VnTime" w:hAnsi=".VnTime"/>
          <w:color w:val="0000FF"/>
          <w:sz w:val="28"/>
          <w:szCs w:val="20"/>
          <w:lang w:val="da-DK"/>
        </w:rPr>
        <w:tab/>
      </w:r>
      <w:r w:rsidRPr="00FB39B6">
        <w:rPr>
          <w:color w:val="0000FF"/>
          <w:szCs w:val="26"/>
          <w:lang w:val="da-DK"/>
        </w:rPr>
        <w:t xml:space="preserve">Ngày </w:t>
      </w:r>
      <w:r w:rsidR="00B44BCE">
        <w:rPr>
          <w:color w:val="0000FF"/>
          <w:szCs w:val="26"/>
          <w:lang w:val="da-DK"/>
        </w:rPr>
        <w:t>30</w:t>
      </w:r>
      <w:r w:rsidRPr="00FB39B6">
        <w:rPr>
          <w:color w:val="0000FF"/>
          <w:szCs w:val="26"/>
          <w:lang w:val="da-DK"/>
        </w:rPr>
        <w:t xml:space="preserve"> tháng </w:t>
      </w:r>
      <w:r w:rsidR="00B44BCE">
        <w:rPr>
          <w:color w:val="0000FF"/>
          <w:szCs w:val="26"/>
          <w:lang w:val="da-DK"/>
        </w:rPr>
        <w:t>3</w:t>
      </w:r>
      <w:r w:rsidRPr="00FB39B6">
        <w:rPr>
          <w:color w:val="0000FF"/>
          <w:szCs w:val="26"/>
          <w:lang w:val="da-DK"/>
        </w:rPr>
        <w:t xml:space="preserve"> năm </w:t>
      </w:r>
      <w:r w:rsidR="00FB3492">
        <w:rPr>
          <w:color w:val="0000FF"/>
          <w:szCs w:val="26"/>
          <w:lang w:val="da-DK"/>
        </w:rPr>
        <w:t>2025</w:t>
      </w:r>
    </w:p>
    <w:tbl>
      <w:tblPr>
        <w:tblW w:w="0" w:type="auto"/>
        <w:tblLook w:val="0000" w:firstRow="0" w:lastRow="0" w:firstColumn="0" w:lastColumn="0" w:noHBand="0" w:noVBand="0"/>
      </w:tblPr>
      <w:tblGrid>
        <w:gridCol w:w="3979"/>
        <w:gridCol w:w="5047"/>
      </w:tblGrid>
      <w:tr w:rsidR="00D904DD" w:rsidRPr="00FB39B6" w14:paraId="19037626" w14:textId="77777777" w:rsidTr="00C277DB">
        <w:tc>
          <w:tcPr>
            <w:tcW w:w="4361" w:type="dxa"/>
          </w:tcPr>
          <w:p w14:paraId="5ADB71AB" w14:textId="77777777" w:rsidR="00D904DD" w:rsidRPr="00FB39B6" w:rsidRDefault="00D904DD" w:rsidP="003D4CDC">
            <w:pPr>
              <w:rPr>
                <w:b/>
                <w:bCs/>
                <w:color w:val="0000FF"/>
                <w:szCs w:val="26"/>
                <w:lang w:val="da-DK"/>
              </w:rPr>
            </w:pPr>
            <w:r w:rsidRPr="00FB39B6">
              <w:rPr>
                <w:b/>
                <w:bCs/>
                <w:color w:val="0000FF"/>
                <w:szCs w:val="26"/>
                <w:lang w:val="da-DK"/>
              </w:rPr>
              <w:t>Trưởng Bộ môn</w:t>
            </w:r>
          </w:p>
          <w:p w14:paraId="2FA495A6" w14:textId="77777777" w:rsidR="00D904DD" w:rsidRPr="00FB39B6" w:rsidRDefault="00D904DD" w:rsidP="003D4CDC">
            <w:pPr>
              <w:rPr>
                <w:i/>
                <w:iCs/>
                <w:color w:val="0000FF"/>
                <w:szCs w:val="26"/>
                <w:lang w:val="da-DK"/>
              </w:rPr>
            </w:pPr>
            <w:r w:rsidRPr="00FB39B6">
              <w:rPr>
                <w:i/>
                <w:iCs/>
                <w:color w:val="0000FF"/>
                <w:szCs w:val="26"/>
                <w:lang w:val="da-DK"/>
              </w:rPr>
              <w:t>(Ký và ghi rõ Họ tên)</w:t>
            </w:r>
          </w:p>
        </w:tc>
        <w:tc>
          <w:tcPr>
            <w:tcW w:w="5634" w:type="dxa"/>
          </w:tcPr>
          <w:p w14:paraId="580DC3B1" w14:textId="77777777" w:rsidR="00D904DD" w:rsidRPr="00FB39B6" w:rsidRDefault="00D904DD" w:rsidP="003D4CDC">
            <w:pPr>
              <w:rPr>
                <w:color w:val="0000FF"/>
                <w:szCs w:val="26"/>
                <w:lang w:val="da-DK"/>
              </w:rPr>
            </w:pPr>
            <w:r w:rsidRPr="00FB39B6">
              <w:rPr>
                <w:b/>
                <w:bCs/>
                <w:color w:val="0000FF"/>
                <w:szCs w:val="26"/>
                <w:lang w:val="da-DK"/>
              </w:rPr>
              <w:t>Giáo viên hướng dẫn chính</w:t>
            </w:r>
          </w:p>
          <w:p w14:paraId="23193498" w14:textId="77777777" w:rsidR="00D904DD" w:rsidRPr="00FB39B6" w:rsidRDefault="00D904DD" w:rsidP="003D4CDC">
            <w:pPr>
              <w:rPr>
                <w:i/>
                <w:iCs/>
                <w:color w:val="0000FF"/>
                <w:szCs w:val="26"/>
                <w:lang w:val="da-DK"/>
              </w:rPr>
            </w:pPr>
            <w:r w:rsidRPr="00FB39B6">
              <w:rPr>
                <w:i/>
                <w:iCs/>
                <w:color w:val="0000FF"/>
                <w:szCs w:val="26"/>
                <w:lang w:val="da-DK"/>
              </w:rPr>
              <w:t>(Ký và ghi rõ Họ tên)</w:t>
            </w:r>
          </w:p>
        </w:tc>
      </w:tr>
    </w:tbl>
    <w:p w14:paraId="34D85BDC" w14:textId="77777777" w:rsidR="00D904DD" w:rsidRPr="00FB39B6" w:rsidRDefault="00D904DD" w:rsidP="003D4CDC">
      <w:pPr>
        <w:jc w:val="both"/>
        <w:rPr>
          <w:color w:val="0000FF"/>
          <w:szCs w:val="26"/>
          <w:lang w:val="da-DK"/>
        </w:rPr>
      </w:pPr>
    </w:p>
    <w:p w14:paraId="6B48C868" w14:textId="77777777" w:rsidR="00D904DD" w:rsidRPr="00FB39B6" w:rsidRDefault="00D904DD" w:rsidP="003D4CDC">
      <w:pPr>
        <w:jc w:val="both"/>
        <w:rPr>
          <w:color w:val="0000FF"/>
          <w:szCs w:val="26"/>
          <w:lang w:val="da-DK"/>
        </w:rPr>
      </w:pPr>
      <w:r w:rsidRPr="00FB39B6">
        <w:rPr>
          <w:color w:val="0000FF"/>
          <w:szCs w:val="26"/>
          <w:lang w:val="da-DK"/>
        </w:rPr>
        <w:lastRenderedPageBreak/>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p>
    <w:p w14:paraId="623D348A" w14:textId="77777777" w:rsidR="00D904DD" w:rsidRPr="00FB39B6" w:rsidRDefault="00D904DD" w:rsidP="003D4CDC">
      <w:pPr>
        <w:jc w:val="both"/>
        <w:rPr>
          <w:color w:val="0000FF"/>
          <w:szCs w:val="26"/>
          <w:lang w:val="da-DK"/>
        </w:rPr>
      </w:pPr>
      <w:r w:rsidRPr="00FB39B6">
        <w:rPr>
          <w:color w:val="0000FF"/>
          <w:szCs w:val="26"/>
          <w:lang w:val="da-DK"/>
        </w:rPr>
        <w:t>Nhiệm vụ Đồ án tốt nghiệp đã được Hội đồng thi tốt nghiệp của Khoa thông qua</w:t>
      </w:r>
    </w:p>
    <w:tbl>
      <w:tblPr>
        <w:tblW w:w="0" w:type="auto"/>
        <w:tblLook w:val="04A0" w:firstRow="1" w:lastRow="0" w:firstColumn="1" w:lastColumn="0" w:noHBand="0" w:noVBand="1"/>
      </w:tblPr>
      <w:tblGrid>
        <w:gridCol w:w="4498"/>
        <w:gridCol w:w="4528"/>
      </w:tblGrid>
      <w:tr w:rsidR="00D904DD" w:rsidRPr="00FB39B6" w14:paraId="3E46854D" w14:textId="77777777" w:rsidTr="00C277DB">
        <w:tc>
          <w:tcPr>
            <w:tcW w:w="4644" w:type="dxa"/>
            <w:shd w:val="clear" w:color="auto" w:fill="auto"/>
          </w:tcPr>
          <w:p w14:paraId="61158E96" w14:textId="77777777" w:rsidR="00D904DD" w:rsidRPr="00FB39B6" w:rsidRDefault="00D904DD" w:rsidP="003D4CDC">
            <w:pPr>
              <w:jc w:val="both"/>
              <w:rPr>
                <w:color w:val="0000FF"/>
                <w:szCs w:val="26"/>
                <w:lang w:val="da-DK"/>
              </w:rPr>
            </w:pPr>
          </w:p>
        </w:tc>
        <w:tc>
          <w:tcPr>
            <w:tcW w:w="4644" w:type="dxa"/>
            <w:shd w:val="clear" w:color="auto" w:fill="auto"/>
          </w:tcPr>
          <w:p w14:paraId="130C0562" w14:textId="77777777" w:rsidR="00D904DD" w:rsidRPr="00FB39B6" w:rsidRDefault="00D904DD" w:rsidP="003D4CDC">
            <w:pPr>
              <w:rPr>
                <w:color w:val="0000FF"/>
                <w:szCs w:val="26"/>
                <w:lang w:val="da-DK"/>
              </w:rPr>
            </w:pPr>
            <w:r w:rsidRPr="00FB39B6">
              <w:rPr>
                <w:color w:val="0000FF"/>
                <w:szCs w:val="26"/>
                <w:lang w:val="da-DK"/>
              </w:rPr>
              <w:t>Ngày. . . . .tháng. . . . .năm 20....</w:t>
            </w:r>
          </w:p>
          <w:p w14:paraId="4F3741DD" w14:textId="77777777" w:rsidR="00D904DD" w:rsidRPr="00FB39B6" w:rsidRDefault="00D904DD" w:rsidP="003D4CDC">
            <w:pPr>
              <w:rPr>
                <w:b/>
                <w:color w:val="0000FF"/>
                <w:szCs w:val="26"/>
                <w:lang w:val="da-DK"/>
              </w:rPr>
            </w:pPr>
            <w:r w:rsidRPr="00FB39B6">
              <w:rPr>
                <w:b/>
                <w:color w:val="0000FF"/>
                <w:szCs w:val="26"/>
                <w:lang w:val="da-DK"/>
              </w:rPr>
              <w:t>Chủ tịch Hội đồng</w:t>
            </w:r>
          </w:p>
          <w:p w14:paraId="15E69D25" w14:textId="77777777" w:rsidR="00D904DD" w:rsidRPr="00FB39B6" w:rsidRDefault="00D904DD" w:rsidP="003D4CDC">
            <w:pPr>
              <w:rPr>
                <w:color w:val="0000FF"/>
                <w:szCs w:val="26"/>
                <w:lang w:val="da-DK"/>
              </w:rPr>
            </w:pPr>
            <w:r w:rsidRPr="00FB39B6">
              <w:rPr>
                <w:i/>
                <w:iCs/>
                <w:color w:val="0000FF"/>
                <w:szCs w:val="26"/>
                <w:lang w:val="da-DK"/>
              </w:rPr>
              <w:t>(Ký và ghi rõ Họ tên)</w:t>
            </w:r>
          </w:p>
          <w:p w14:paraId="4B275075" w14:textId="77777777" w:rsidR="00D904DD" w:rsidRPr="00FB39B6" w:rsidRDefault="00D904DD" w:rsidP="003D4CDC">
            <w:pPr>
              <w:jc w:val="both"/>
              <w:rPr>
                <w:color w:val="0000FF"/>
                <w:szCs w:val="26"/>
                <w:lang w:val="da-DK"/>
              </w:rPr>
            </w:pPr>
          </w:p>
        </w:tc>
      </w:tr>
    </w:tbl>
    <w:p w14:paraId="3274AAEC" w14:textId="77777777" w:rsidR="00D904DD" w:rsidRPr="00FB39B6" w:rsidRDefault="00D904DD" w:rsidP="003D4CDC">
      <w:pPr>
        <w:jc w:val="both"/>
        <w:rPr>
          <w:color w:val="0000FF"/>
          <w:szCs w:val="26"/>
          <w:lang w:val="da-DK"/>
        </w:rPr>
      </w:pPr>
      <w:r w:rsidRPr="00FB39B6">
        <w:rPr>
          <w:color w:val="0000FF"/>
          <w:szCs w:val="26"/>
          <w:lang w:val="da-DK"/>
        </w:rPr>
        <w:t xml:space="preserve">             </w:t>
      </w:r>
      <w:r w:rsidRPr="00FB39B6">
        <w:rPr>
          <w:color w:val="0000FF"/>
          <w:szCs w:val="26"/>
          <w:lang w:val="da-DK"/>
        </w:rPr>
        <w:tab/>
        <w:t xml:space="preserve">                              </w:t>
      </w:r>
    </w:p>
    <w:p w14:paraId="40CDF24E" w14:textId="77777777" w:rsidR="00D904DD" w:rsidRPr="00FB39B6" w:rsidRDefault="00D904DD" w:rsidP="003D4CDC">
      <w:pPr>
        <w:jc w:val="both"/>
        <w:rPr>
          <w:color w:val="0000FF"/>
          <w:szCs w:val="26"/>
          <w:lang w:val="da-DK"/>
        </w:rPr>
      </w:pPr>
    </w:p>
    <w:p w14:paraId="37D57A9F" w14:textId="77777777" w:rsidR="00D904DD" w:rsidRPr="00FB39B6" w:rsidRDefault="00D904DD" w:rsidP="003D4CDC">
      <w:pPr>
        <w:jc w:val="both"/>
        <w:rPr>
          <w:color w:val="0000FF"/>
          <w:szCs w:val="26"/>
          <w:lang w:val="da-DK"/>
        </w:rPr>
      </w:pPr>
    </w:p>
    <w:p w14:paraId="13CDE8E7" w14:textId="77777777" w:rsidR="00D904DD" w:rsidRPr="00FB39B6" w:rsidRDefault="00D904DD" w:rsidP="003D4CDC">
      <w:pPr>
        <w:jc w:val="both"/>
        <w:rPr>
          <w:color w:val="0000FF"/>
          <w:szCs w:val="26"/>
          <w:lang w:val="da-DK"/>
        </w:rPr>
      </w:pPr>
    </w:p>
    <w:p w14:paraId="5D6C8FCD" w14:textId="77777777" w:rsidR="00D904DD" w:rsidRPr="00FB39B6" w:rsidRDefault="00D904DD" w:rsidP="003D4CDC">
      <w:pPr>
        <w:jc w:val="both"/>
        <w:rPr>
          <w:color w:val="0000FF"/>
          <w:szCs w:val="26"/>
          <w:lang w:val="da-DK"/>
        </w:rPr>
      </w:pPr>
    </w:p>
    <w:p w14:paraId="28D599EB" w14:textId="77777777" w:rsidR="00D904DD" w:rsidRPr="00FB39B6" w:rsidRDefault="00D904DD" w:rsidP="003D4CDC">
      <w:pPr>
        <w:jc w:val="both"/>
        <w:rPr>
          <w:color w:val="0000FF"/>
          <w:szCs w:val="26"/>
          <w:lang w:val="da-DK"/>
        </w:rPr>
      </w:pPr>
      <w:r w:rsidRPr="00FB39B6">
        <w:rPr>
          <w:color w:val="0000FF"/>
          <w:szCs w:val="26"/>
          <w:lang w:val="da-DK"/>
        </w:rPr>
        <w:t>Sinh viên đã hoàn thành và nộp bản Đồ án tốt nghiệp cho Hội đồng thi ngày...  tháng... năm 20...</w:t>
      </w:r>
    </w:p>
    <w:p w14:paraId="257E9C2C" w14:textId="77777777" w:rsidR="00D904DD" w:rsidRPr="00FB39B6" w:rsidRDefault="00D904DD" w:rsidP="003D4CDC">
      <w:pPr>
        <w:ind w:left="5040"/>
        <w:rPr>
          <w:b/>
          <w:bCs/>
          <w:color w:val="0000FF"/>
          <w:szCs w:val="26"/>
          <w:lang w:val="da-DK"/>
        </w:rPr>
      </w:pPr>
      <w:r w:rsidRPr="00FB39B6">
        <w:rPr>
          <w:b/>
          <w:bCs/>
          <w:color w:val="0000FF"/>
          <w:szCs w:val="26"/>
          <w:lang w:val="da-DK"/>
        </w:rPr>
        <w:t>Sinh viên làm Đồ án tốt nghiệp</w:t>
      </w:r>
    </w:p>
    <w:p w14:paraId="053A089F" w14:textId="77777777" w:rsidR="00D904DD" w:rsidRDefault="00D904DD" w:rsidP="003D4CDC">
      <w:pPr>
        <w:ind w:left="5040"/>
        <w:rPr>
          <w:color w:val="0000FF"/>
          <w:szCs w:val="26"/>
          <w:lang w:val="da-DK"/>
        </w:rPr>
      </w:pPr>
    </w:p>
    <w:p w14:paraId="1E697DED" w14:textId="77777777" w:rsidR="00D904DD" w:rsidRDefault="00D904DD" w:rsidP="003D4CDC">
      <w:pPr>
        <w:ind w:left="5040"/>
        <w:rPr>
          <w:color w:val="0000FF"/>
          <w:szCs w:val="26"/>
          <w:lang w:val="da-DK"/>
        </w:rPr>
      </w:pPr>
    </w:p>
    <w:p w14:paraId="5010AF7C" w14:textId="77777777" w:rsidR="00D904DD" w:rsidRPr="00FB39B6" w:rsidRDefault="00D904DD" w:rsidP="003D4CDC">
      <w:pPr>
        <w:ind w:left="5040"/>
        <w:rPr>
          <w:color w:val="0000FF"/>
          <w:szCs w:val="26"/>
          <w:lang w:val="da-DK"/>
        </w:rPr>
      </w:pPr>
    </w:p>
    <w:p w14:paraId="2B28FF57" w14:textId="4AD33EF8" w:rsidR="00D904DD" w:rsidRDefault="00FB3492" w:rsidP="003D4CDC">
      <w:pPr>
        <w:ind w:left="5040"/>
        <w:rPr>
          <w:color w:val="0000FF"/>
          <w:szCs w:val="26"/>
          <w:lang w:val="da-DK"/>
        </w:rPr>
      </w:pPr>
      <w:r>
        <w:rPr>
          <w:color w:val="0000FF"/>
          <w:szCs w:val="26"/>
          <w:lang w:val="da-DK"/>
        </w:rPr>
        <w:t>Trần Tuấn Đạt</w:t>
      </w:r>
    </w:p>
    <w:p w14:paraId="668A22EC" w14:textId="37AD500F" w:rsidR="00367A03" w:rsidRPr="00367A03" w:rsidRDefault="00D904DD" w:rsidP="003D4CDC">
      <w:pPr>
        <w:rPr>
          <w:color w:val="0000FF"/>
          <w:szCs w:val="26"/>
          <w:lang w:val="da-DK"/>
        </w:rPr>
      </w:pPr>
      <w:r>
        <w:rPr>
          <w:color w:val="0000FF"/>
          <w:szCs w:val="26"/>
          <w:lang w:val="da-DK"/>
        </w:rPr>
        <w:br w:type="page"/>
      </w:r>
    </w:p>
    <w:tbl>
      <w:tblPr>
        <w:tblW w:w="9421" w:type="dxa"/>
        <w:tblInd w:w="216" w:type="dxa"/>
        <w:tblLayout w:type="fixed"/>
        <w:tblLook w:val="0400" w:firstRow="0" w:lastRow="0" w:firstColumn="0" w:lastColumn="0" w:noHBand="0" w:noVBand="1"/>
      </w:tblPr>
      <w:tblGrid>
        <w:gridCol w:w="2520"/>
        <w:gridCol w:w="6901"/>
      </w:tblGrid>
      <w:tr w:rsidR="00367A03" w14:paraId="5B7D3F2F" w14:textId="77777777" w:rsidTr="00C277DB">
        <w:trPr>
          <w:trHeight w:val="1690"/>
        </w:trPr>
        <w:tc>
          <w:tcPr>
            <w:tcW w:w="2520" w:type="dxa"/>
            <w:shd w:val="clear" w:color="auto" w:fill="FFFFFF"/>
          </w:tcPr>
          <w:p w14:paraId="5C6A9B16" w14:textId="77777777" w:rsidR="00367A03" w:rsidRDefault="00367A03" w:rsidP="0043362A">
            <w:pPr>
              <w:pBdr>
                <w:top w:val="nil"/>
                <w:left w:val="nil"/>
                <w:bottom w:val="nil"/>
                <w:right w:val="nil"/>
                <w:between w:val="nil"/>
              </w:pBdr>
              <w:spacing w:line="240" w:lineRule="auto"/>
              <w:ind w:firstLine="0"/>
              <w:rPr>
                <w:color w:val="000000"/>
              </w:rPr>
            </w:pPr>
            <w:r>
              <w:rPr>
                <w:noProof/>
                <w:color w:val="000000"/>
              </w:rPr>
              <w:lastRenderedPageBreak/>
              <w:drawing>
                <wp:inline distT="0" distB="0" distL="0" distR="0" wp14:anchorId="5412D71E" wp14:editId="71D37AC7">
                  <wp:extent cx="1227455" cy="1009650"/>
                  <wp:effectExtent l="0" t="0" r="0" b="0"/>
                  <wp:docPr id="2" name="image1.png" descr="logo"/>
                  <wp:cNvGraphicFramePr/>
                  <a:graphic xmlns:a="http://schemas.openxmlformats.org/drawingml/2006/main">
                    <a:graphicData uri="http://schemas.openxmlformats.org/drawingml/2006/picture">
                      <pic:pic xmlns:pic="http://schemas.openxmlformats.org/drawingml/2006/picture">
                        <pic:nvPicPr>
                          <pic:cNvPr id="0" name="image1.png" descr="logo"/>
                          <pic:cNvPicPr preferRelativeResize="0"/>
                        </pic:nvPicPr>
                        <pic:blipFill>
                          <a:blip r:embed="rId12"/>
                          <a:srcRect/>
                          <a:stretch>
                            <a:fillRect/>
                          </a:stretch>
                        </pic:blipFill>
                        <pic:spPr>
                          <a:xfrm>
                            <a:off x="0" y="0"/>
                            <a:ext cx="1227455" cy="1009650"/>
                          </a:xfrm>
                          <a:prstGeom prst="rect">
                            <a:avLst/>
                          </a:prstGeom>
                          <a:ln/>
                        </pic:spPr>
                      </pic:pic>
                    </a:graphicData>
                  </a:graphic>
                </wp:inline>
              </w:drawing>
            </w:r>
          </w:p>
        </w:tc>
        <w:tc>
          <w:tcPr>
            <w:tcW w:w="6901" w:type="dxa"/>
            <w:shd w:val="clear" w:color="auto" w:fill="FFFFFF"/>
          </w:tcPr>
          <w:p w14:paraId="00CC95A7" w14:textId="77777777" w:rsidR="00367A03" w:rsidRDefault="00367A03" w:rsidP="0043362A">
            <w:pPr>
              <w:pBdr>
                <w:top w:val="nil"/>
                <w:left w:val="nil"/>
                <w:bottom w:val="nil"/>
                <w:right w:val="nil"/>
                <w:between w:val="nil"/>
              </w:pBdr>
              <w:spacing w:line="240" w:lineRule="auto"/>
              <w:ind w:firstLine="0"/>
              <w:rPr>
                <w:color w:val="000000"/>
                <w:sz w:val="30"/>
                <w:szCs w:val="30"/>
              </w:rPr>
            </w:pPr>
          </w:p>
          <w:p w14:paraId="4395E868" w14:textId="77777777" w:rsidR="00367A03" w:rsidRDefault="00367A03" w:rsidP="0043362A">
            <w:pPr>
              <w:pBdr>
                <w:top w:val="nil"/>
                <w:left w:val="nil"/>
                <w:bottom w:val="nil"/>
                <w:right w:val="nil"/>
                <w:between w:val="nil"/>
              </w:pBdr>
              <w:spacing w:line="240" w:lineRule="auto"/>
              <w:ind w:firstLine="0"/>
              <w:rPr>
                <w:color w:val="000000"/>
                <w:sz w:val="30"/>
                <w:szCs w:val="30"/>
              </w:rPr>
            </w:pPr>
            <w:r>
              <w:rPr>
                <w:color w:val="000000"/>
                <w:sz w:val="30"/>
                <w:szCs w:val="30"/>
              </w:rPr>
              <w:t xml:space="preserve">TRƯỜNG ĐẠI HỌC THUỶ LỢI </w:t>
            </w:r>
          </w:p>
          <w:p w14:paraId="6901B539" w14:textId="77777777" w:rsidR="00367A03" w:rsidRDefault="00367A03" w:rsidP="0043362A">
            <w:pPr>
              <w:pBdr>
                <w:top w:val="nil"/>
                <w:left w:val="nil"/>
                <w:bottom w:val="nil"/>
                <w:right w:val="nil"/>
                <w:between w:val="nil"/>
              </w:pBdr>
              <w:spacing w:line="240" w:lineRule="auto"/>
              <w:ind w:firstLine="0"/>
              <w:rPr>
                <w:b/>
                <w:color w:val="000000"/>
                <w:sz w:val="28"/>
              </w:rPr>
            </w:pPr>
            <w:r>
              <w:rPr>
                <w:b/>
                <w:color w:val="000000"/>
                <w:sz w:val="28"/>
              </w:rPr>
              <w:t>KHOA CÔNG NGHỆ THÔNG TIN</w:t>
            </w:r>
          </w:p>
          <w:p w14:paraId="0192300A" w14:textId="77777777" w:rsidR="00367A03" w:rsidRDefault="00367A03" w:rsidP="0043362A">
            <w:pPr>
              <w:pBdr>
                <w:top w:val="nil"/>
                <w:left w:val="nil"/>
                <w:bottom w:val="nil"/>
                <w:right w:val="nil"/>
                <w:between w:val="nil"/>
              </w:pBdr>
              <w:spacing w:line="240" w:lineRule="auto"/>
              <w:ind w:firstLine="0"/>
              <w:rPr>
                <w:color w:val="FF0000"/>
                <w:sz w:val="30"/>
                <w:szCs w:val="30"/>
              </w:rPr>
            </w:pPr>
            <w:r>
              <w:rPr>
                <w:noProof/>
              </w:rPr>
              <mc:AlternateContent>
                <mc:Choice Requires="wps">
                  <w:drawing>
                    <wp:anchor distT="0" distB="0" distL="0" distR="0" simplePos="0" relativeHeight="251668480" behindDoc="0" locked="0" layoutInCell="1" hidden="0" allowOverlap="1" wp14:anchorId="591A1F2D" wp14:editId="5A2AD6FD">
                      <wp:simplePos x="0" y="0"/>
                      <wp:positionH relativeFrom="column">
                        <wp:posOffset>1397000</wp:posOffset>
                      </wp:positionH>
                      <wp:positionV relativeFrom="paragraph">
                        <wp:posOffset>50800</wp:posOffset>
                      </wp:positionV>
                      <wp:extent cx="12700" cy="1270"/>
                      <wp:effectExtent l="0" t="0" r="0" b="0"/>
                      <wp:wrapNone/>
                      <wp:docPr id="1" name="Straight Arrow Connector 1"/>
                      <wp:cNvGraphicFramePr/>
                      <a:graphic xmlns:a="http://schemas.openxmlformats.org/drawingml/2006/main">
                        <a:graphicData uri="http://schemas.microsoft.com/office/word/2010/wordprocessingShape">
                          <wps:wsp>
                            <wps:cNvCnPr/>
                            <wps:spPr>
                              <a:xfrm>
                                <a:off x="5345100" y="3780000"/>
                                <a:ext cx="1800" cy="0"/>
                              </a:xfrm>
                              <a:prstGeom prst="straightConnector1">
                                <a:avLst/>
                              </a:prstGeom>
                              <a:noFill/>
                              <a:ln w="12600" cap="flat" cmpd="sng">
                                <a:solidFill>
                                  <a:srgbClr val="000000"/>
                                </a:solidFill>
                                <a:prstDash val="solid"/>
                                <a:round/>
                                <a:headEnd type="none" w="sm" len="sm"/>
                                <a:tailEnd type="none" w="sm" len="sm"/>
                              </a:ln>
                            </wps:spPr>
                            <wps:bodyPr/>
                          </wps:wsp>
                        </a:graphicData>
                      </a:graphic>
                    </wp:anchor>
                  </w:drawing>
                </mc:Choice>
                <mc:Fallback>
                  <w:pict>
                    <v:shapetype w14:anchorId="1D989ADC" id="_x0000_t32" coordsize="21600,21600" o:spt="32" o:oned="t" path="m,l21600,21600e" filled="f">
                      <v:path arrowok="t" fillok="f" o:connecttype="none"/>
                      <o:lock v:ext="edit" shapetype="t"/>
                    </v:shapetype>
                    <v:shape id="Straight Arrow Connector 1" o:spid="_x0000_s1026" type="#_x0000_t32" style="position:absolute;margin-left:110pt;margin-top:4pt;width:1pt;height:.1pt;z-index:251668480;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" strokeweight=".35mm">
                      <v:stroke startarrowwidth="narrow" startarrowlength="short" endarrowwidth="narrow" endarrowlength="short"/>
                    </v:shape>
                  </w:pict>
                </mc:Fallback>
              </mc:AlternateContent>
            </w:r>
          </w:p>
          <w:p w14:paraId="6049AB6D" w14:textId="77777777" w:rsidR="00367A03" w:rsidRDefault="00367A03" w:rsidP="0043362A">
            <w:pPr>
              <w:pBdr>
                <w:top w:val="nil"/>
                <w:left w:val="nil"/>
                <w:bottom w:val="nil"/>
                <w:right w:val="nil"/>
                <w:between w:val="nil"/>
              </w:pBdr>
              <w:spacing w:line="240" w:lineRule="auto"/>
              <w:ind w:firstLine="0"/>
              <w:rPr>
                <w:color w:val="FF0000"/>
                <w:sz w:val="30"/>
                <w:szCs w:val="30"/>
                <w:lang w:val="en-US"/>
              </w:rPr>
            </w:pPr>
            <w:r>
              <w:rPr>
                <w:color w:val="FF0000"/>
                <w:sz w:val="30"/>
                <w:szCs w:val="30"/>
              </w:rPr>
              <w:t>BẢN TÓM TẮT ĐỀ CƯƠNG ĐỒ ÁN TỐT NGHIỆP</w:t>
            </w:r>
          </w:p>
          <w:p w14:paraId="12F108F3" w14:textId="77777777" w:rsidR="00797756" w:rsidRPr="00797756" w:rsidRDefault="00797756" w:rsidP="0043362A">
            <w:pPr>
              <w:pBdr>
                <w:top w:val="nil"/>
                <w:left w:val="nil"/>
                <w:bottom w:val="nil"/>
                <w:right w:val="nil"/>
                <w:between w:val="nil"/>
              </w:pBdr>
              <w:spacing w:line="240" w:lineRule="auto"/>
              <w:ind w:firstLine="0"/>
              <w:rPr>
                <w:color w:val="FF0000"/>
                <w:sz w:val="30"/>
                <w:szCs w:val="30"/>
                <w:lang w:val="en-US"/>
              </w:rPr>
            </w:pPr>
          </w:p>
          <w:p w14:paraId="05424C7E" w14:textId="77777777" w:rsidR="00367A03" w:rsidRDefault="00367A03" w:rsidP="0043362A">
            <w:pPr>
              <w:pBdr>
                <w:top w:val="nil"/>
                <w:left w:val="nil"/>
                <w:bottom w:val="nil"/>
                <w:right w:val="nil"/>
                <w:between w:val="nil"/>
              </w:pBdr>
              <w:spacing w:line="240" w:lineRule="auto"/>
              <w:ind w:firstLine="0"/>
              <w:rPr>
                <w:b/>
                <w:color w:val="FF0000"/>
              </w:rPr>
            </w:pPr>
          </w:p>
        </w:tc>
      </w:tr>
    </w:tbl>
    <w:p w14:paraId="6EEDDDDD" w14:textId="6BD7CEDE" w:rsidR="00367A03" w:rsidRDefault="00367A03" w:rsidP="0043362A">
      <w:pPr>
        <w:pBdr>
          <w:top w:val="nil"/>
          <w:left w:val="nil"/>
          <w:bottom w:val="nil"/>
          <w:right w:val="nil"/>
          <w:between w:val="nil"/>
        </w:pBdr>
        <w:tabs>
          <w:tab w:val="left" w:pos="9072"/>
        </w:tabs>
        <w:spacing w:line="240" w:lineRule="auto"/>
        <w:ind w:firstLine="0"/>
        <w:jc w:val="left"/>
        <w:rPr>
          <w:color w:val="000000"/>
          <w:szCs w:val="26"/>
        </w:rPr>
      </w:pPr>
      <w:r>
        <w:rPr>
          <w:b/>
          <w:color w:val="000000"/>
          <w:szCs w:val="26"/>
        </w:rPr>
        <w:t>Tên đề tài:</w:t>
      </w:r>
      <w:r>
        <w:rPr>
          <w:color w:val="000000"/>
          <w:szCs w:val="26"/>
        </w:rPr>
        <w:t xml:space="preserve"> </w:t>
      </w:r>
      <w:r>
        <w:rPr>
          <w:b/>
          <w:color w:val="000000"/>
          <w:szCs w:val="26"/>
        </w:rPr>
        <w:t>Dự đoán cơ hội việc làm cho sinh viên sau tốt</w:t>
      </w:r>
      <w:r w:rsidR="0043362A">
        <w:rPr>
          <w:b/>
          <w:color w:val="000000"/>
          <w:szCs w:val="26"/>
          <w:lang w:val="en-US"/>
        </w:rPr>
        <w:t xml:space="preserve"> </w:t>
      </w:r>
      <w:r>
        <w:rPr>
          <w:b/>
          <w:color w:val="000000"/>
          <w:szCs w:val="26"/>
        </w:rPr>
        <w:t xml:space="preserve">nghiệp   </w:t>
      </w:r>
      <w:r>
        <w:rPr>
          <w:color w:val="000000"/>
          <w:szCs w:val="26"/>
        </w:rPr>
        <w:tab/>
      </w:r>
    </w:p>
    <w:p w14:paraId="366567CA" w14:textId="77777777" w:rsidR="00367A03" w:rsidRDefault="00367A03" w:rsidP="0043362A">
      <w:pPr>
        <w:pBdr>
          <w:top w:val="nil"/>
          <w:left w:val="nil"/>
          <w:bottom w:val="nil"/>
          <w:right w:val="nil"/>
          <w:between w:val="nil"/>
        </w:pBdr>
        <w:spacing w:before="240" w:line="240" w:lineRule="auto"/>
        <w:ind w:firstLine="0"/>
        <w:jc w:val="both"/>
        <w:rPr>
          <w:color w:val="000000"/>
        </w:rPr>
      </w:pPr>
      <w:r>
        <w:rPr>
          <w:i/>
          <w:color w:val="000000"/>
          <w:szCs w:val="26"/>
        </w:rPr>
        <w:t>Sinh viên thực hiện</w:t>
      </w:r>
      <w:r>
        <w:rPr>
          <w:color w:val="000000"/>
          <w:szCs w:val="26"/>
        </w:rPr>
        <w:t>:</w:t>
      </w:r>
      <w:r>
        <w:rPr>
          <w:color w:val="000000"/>
          <w:szCs w:val="26"/>
        </w:rPr>
        <w:tab/>
        <w:t>Trần Tuấn Đạt</w:t>
      </w:r>
    </w:p>
    <w:p w14:paraId="6B4B77A3" w14:textId="77777777" w:rsidR="00367A03" w:rsidRDefault="00367A03" w:rsidP="0043362A">
      <w:pPr>
        <w:pBdr>
          <w:top w:val="nil"/>
          <w:left w:val="nil"/>
          <w:bottom w:val="nil"/>
          <w:right w:val="nil"/>
          <w:between w:val="nil"/>
        </w:pBdr>
        <w:spacing w:before="60" w:line="240" w:lineRule="auto"/>
        <w:ind w:firstLine="0"/>
        <w:jc w:val="both"/>
        <w:rPr>
          <w:color w:val="000000"/>
          <w:szCs w:val="26"/>
        </w:rPr>
      </w:pPr>
      <w:r>
        <w:rPr>
          <w:i/>
          <w:color w:val="000000"/>
          <w:szCs w:val="26"/>
        </w:rPr>
        <w:t>Lớp</w:t>
      </w:r>
      <w:r>
        <w:rPr>
          <w:color w:val="000000"/>
          <w:szCs w:val="26"/>
        </w:rPr>
        <w:t>:</w:t>
      </w:r>
      <w:r>
        <w:rPr>
          <w:color w:val="000000"/>
          <w:szCs w:val="26"/>
        </w:rPr>
        <w:tab/>
        <w:t>60TH1</w:t>
      </w:r>
    </w:p>
    <w:p w14:paraId="49399E74" w14:textId="77777777" w:rsidR="00367A03" w:rsidRDefault="00367A03" w:rsidP="0043362A">
      <w:pPr>
        <w:pBdr>
          <w:top w:val="nil"/>
          <w:left w:val="nil"/>
          <w:bottom w:val="nil"/>
          <w:right w:val="nil"/>
          <w:between w:val="nil"/>
        </w:pBdr>
        <w:spacing w:before="60" w:line="240" w:lineRule="auto"/>
        <w:ind w:firstLine="0"/>
        <w:jc w:val="both"/>
        <w:rPr>
          <w:color w:val="000000"/>
          <w:szCs w:val="26"/>
        </w:rPr>
      </w:pPr>
      <w:r>
        <w:rPr>
          <w:i/>
          <w:color w:val="000000"/>
          <w:szCs w:val="26"/>
        </w:rPr>
        <w:t>Mã sinh viên:</w:t>
      </w:r>
      <w:r>
        <w:rPr>
          <w:color w:val="000000"/>
          <w:szCs w:val="26"/>
        </w:rPr>
        <w:t xml:space="preserve"> 1851061821</w:t>
      </w:r>
    </w:p>
    <w:p w14:paraId="428093E5" w14:textId="77777777" w:rsidR="00367A03" w:rsidRDefault="00367A03" w:rsidP="0043362A">
      <w:pPr>
        <w:pBdr>
          <w:top w:val="nil"/>
          <w:left w:val="nil"/>
          <w:bottom w:val="nil"/>
          <w:right w:val="nil"/>
          <w:between w:val="nil"/>
        </w:pBdr>
        <w:spacing w:before="60" w:line="240" w:lineRule="auto"/>
        <w:ind w:firstLine="0"/>
        <w:jc w:val="both"/>
        <w:rPr>
          <w:color w:val="000000"/>
          <w:szCs w:val="26"/>
        </w:rPr>
      </w:pPr>
      <w:r>
        <w:rPr>
          <w:i/>
          <w:color w:val="000000"/>
          <w:szCs w:val="26"/>
        </w:rPr>
        <w:t>Số điện thoại: 0334565719</w:t>
      </w:r>
    </w:p>
    <w:p w14:paraId="59B6842B" w14:textId="77777777" w:rsidR="00367A03" w:rsidRDefault="00367A03" w:rsidP="0043362A">
      <w:pPr>
        <w:pBdr>
          <w:top w:val="nil"/>
          <w:left w:val="nil"/>
          <w:bottom w:val="nil"/>
          <w:right w:val="nil"/>
          <w:between w:val="nil"/>
        </w:pBdr>
        <w:spacing w:before="60" w:line="240" w:lineRule="auto"/>
        <w:ind w:firstLine="0"/>
        <w:jc w:val="both"/>
        <w:rPr>
          <w:color w:val="000000"/>
        </w:rPr>
      </w:pPr>
      <w:r>
        <w:rPr>
          <w:i/>
          <w:color w:val="000000"/>
          <w:szCs w:val="26"/>
        </w:rPr>
        <w:t>Email:</w:t>
      </w:r>
      <w:r>
        <w:rPr>
          <w:color w:val="000000"/>
          <w:szCs w:val="26"/>
        </w:rPr>
        <w:tab/>
      </w:r>
      <w:r>
        <w:rPr>
          <w:szCs w:val="26"/>
        </w:rPr>
        <w:t xml:space="preserve"> trantuandat10b12k@gmail.com</w:t>
      </w:r>
    </w:p>
    <w:p w14:paraId="49F94681" w14:textId="77777777" w:rsidR="00367A03" w:rsidRDefault="00367A03" w:rsidP="0043362A">
      <w:pPr>
        <w:pBdr>
          <w:top w:val="nil"/>
          <w:left w:val="nil"/>
          <w:bottom w:val="nil"/>
          <w:right w:val="nil"/>
          <w:between w:val="nil"/>
        </w:pBdr>
        <w:spacing w:before="60" w:line="240" w:lineRule="auto"/>
        <w:ind w:firstLine="0"/>
        <w:jc w:val="both"/>
        <w:rPr>
          <w:color w:val="000000"/>
          <w:szCs w:val="26"/>
        </w:rPr>
      </w:pPr>
      <w:r>
        <w:rPr>
          <w:i/>
          <w:color w:val="000000"/>
          <w:szCs w:val="26"/>
        </w:rPr>
        <w:t>Giáo viên hướng dẫn</w:t>
      </w:r>
      <w:r>
        <w:rPr>
          <w:color w:val="000000"/>
          <w:szCs w:val="26"/>
        </w:rPr>
        <w:t>:  ThS. Hoàng Quốc Dũng</w:t>
      </w:r>
    </w:p>
    <w:p w14:paraId="1346603F" w14:textId="6354E68E" w:rsidR="00367A03" w:rsidRPr="009B6709" w:rsidRDefault="00367A03" w:rsidP="0043362A">
      <w:pPr>
        <w:pBdr>
          <w:top w:val="nil"/>
          <w:left w:val="nil"/>
          <w:bottom w:val="nil"/>
          <w:right w:val="nil"/>
          <w:between w:val="nil"/>
        </w:pBdr>
        <w:spacing w:before="60" w:line="240" w:lineRule="auto"/>
        <w:ind w:firstLine="0"/>
        <w:jc w:val="both"/>
        <w:rPr>
          <w:color w:val="000000"/>
          <w:lang w:val="en-US"/>
        </w:rPr>
      </w:pPr>
      <w:r>
        <w:rPr>
          <w:color w:val="000000"/>
          <w:szCs w:val="26"/>
        </w:rPr>
        <w:tab/>
      </w:r>
      <w:r>
        <w:rPr>
          <w:color w:val="000000"/>
          <w:szCs w:val="26"/>
        </w:rPr>
        <w:tab/>
      </w:r>
      <w:r>
        <w:rPr>
          <w:color w:val="000000"/>
          <w:szCs w:val="26"/>
        </w:rPr>
        <w:tab/>
        <w:t xml:space="preserve">   </w:t>
      </w:r>
    </w:p>
    <w:p w14:paraId="0DE71C0B"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r>
        <w:rPr>
          <w:b/>
          <w:color w:val="000000"/>
          <w:szCs w:val="26"/>
        </w:rPr>
        <w:t>TÓM TẮT ĐỀ TÀI</w:t>
      </w:r>
    </w:p>
    <w:p w14:paraId="762B8C96" w14:textId="77777777" w:rsidR="00367A03" w:rsidRDefault="00367A03" w:rsidP="0043362A">
      <w:pPr>
        <w:pBdr>
          <w:top w:val="nil"/>
          <w:left w:val="nil"/>
          <w:bottom w:val="nil"/>
          <w:right w:val="nil"/>
          <w:between w:val="nil"/>
        </w:pBdr>
        <w:spacing w:before="120" w:line="240" w:lineRule="auto"/>
        <w:ind w:firstLine="0"/>
        <w:jc w:val="both"/>
        <w:rPr>
          <w:szCs w:val="26"/>
        </w:rPr>
      </w:pPr>
    </w:p>
    <w:p w14:paraId="7FBD5857" w14:textId="77777777" w:rsidR="00367A03" w:rsidRDefault="00367A03" w:rsidP="0043362A">
      <w:pPr>
        <w:pBdr>
          <w:top w:val="nil"/>
          <w:left w:val="nil"/>
          <w:bottom w:val="nil"/>
          <w:right w:val="nil"/>
          <w:between w:val="nil"/>
        </w:pBdr>
        <w:spacing w:before="240" w:after="240" w:line="240" w:lineRule="auto"/>
        <w:ind w:firstLine="0"/>
        <w:jc w:val="both"/>
        <w:rPr>
          <w:color w:val="000000"/>
          <w:szCs w:val="26"/>
        </w:rPr>
      </w:pPr>
      <w:r>
        <w:rPr>
          <w:color w:val="000000"/>
          <w:szCs w:val="26"/>
        </w:rPr>
        <w:t>Hàng năm có hơn 400.000 sinh viên tốt nghiệp tuy nhiên có đến một nửa trong số đó ra trường không có việc làm hoặc làm việc trái với chuyên ngành. Trong bối cảnh ấy, có được việc làm khi ra trường là vấn đề mà bất kỳ sinh viên nào cũng cảm thấy quan tâm. Chính vì vậy, xây dựng mô hình dự đoán cơ hội việc làm cho sinh viên là một giải pháp thiết thực giúp sinh viên có cái nhìn trực quan về việc bản thân có thể nhận được một công việc hay không.</w:t>
      </w:r>
    </w:p>
    <w:p w14:paraId="1DF2F991" w14:textId="77777777" w:rsidR="00367A03" w:rsidRDefault="00367A03" w:rsidP="0043362A">
      <w:pPr>
        <w:pBdr>
          <w:top w:val="nil"/>
          <w:left w:val="nil"/>
          <w:bottom w:val="nil"/>
          <w:right w:val="nil"/>
          <w:between w:val="nil"/>
        </w:pBdr>
        <w:spacing w:before="240" w:line="240" w:lineRule="auto"/>
        <w:ind w:firstLine="0"/>
        <w:jc w:val="both"/>
        <w:rPr>
          <w:color w:val="000000"/>
          <w:szCs w:val="26"/>
        </w:rPr>
      </w:pPr>
      <w:r>
        <w:rPr>
          <w:color w:val="000000"/>
          <w:szCs w:val="26"/>
        </w:rPr>
        <w:t>Do vậy, em quyết định thực hiện đồ án tốt nghiệp “Dự đoán cơ hội việc làm cho sinh viên sau tốt nghiệp” bằng ngôn ngữ lập trình Python và áp dụng thuật toán ID3 (Iterative Dichotomiser 3) phân loại trong học máy để đưa ra một mô hình dự đoán được việc sinh viên có hay không có việc làm khi ra trường.</w:t>
      </w:r>
    </w:p>
    <w:p w14:paraId="0D5D022D" w14:textId="77777777" w:rsidR="00367A03" w:rsidRDefault="00367A03" w:rsidP="0043362A">
      <w:pPr>
        <w:pBdr>
          <w:top w:val="nil"/>
          <w:left w:val="nil"/>
          <w:bottom w:val="nil"/>
          <w:right w:val="nil"/>
          <w:between w:val="nil"/>
        </w:pBdr>
        <w:spacing w:before="240" w:line="240" w:lineRule="auto"/>
        <w:ind w:firstLine="0"/>
        <w:jc w:val="both"/>
        <w:rPr>
          <w:color w:val="000000"/>
          <w:szCs w:val="26"/>
        </w:rPr>
      </w:pPr>
    </w:p>
    <w:p w14:paraId="44292B4D"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r>
        <w:rPr>
          <w:b/>
          <w:color w:val="000000"/>
          <w:szCs w:val="26"/>
        </w:rPr>
        <w:t>CÁC MỤC TIÊU CHÍNH</w:t>
      </w:r>
    </w:p>
    <w:p w14:paraId="7A6EF03A" w14:textId="77777777" w:rsidR="00367A03" w:rsidRDefault="00367A03" w:rsidP="0043362A">
      <w:pPr>
        <w:pBdr>
          <w:top w:val="nil"/>
          <w:left w:val="nil"/>
          <w:bottom w:val="nil"/>
          <w:right w:val="nil"/>
          <w:between w:val="nil"/>
        </w:pBdr>
        <w:spacing w:line="240" w:lineRule="auto"/>
        <w:ind w:firstLine="0"/>
        <w:jc w:val="both"/>
        <w:rPr>
          <w:color w:val="000000"/>
          <w:szCs w:val="26"/>
        </w:rPr>
      </w:pPr>
    </w:p>
    <w:p w14:paraId="0778E6AF" w14:textId="77777777" w:rsidR="00E71B21" w:rsidRDefault="00E71B21" w:rsidP="00E71B21">
      <w:pPr>
        <w:numPr>
          <w:ilvl w:val="0"/>
          <w:numId w:val="2"/>
        </w:numPr>
        <w:pBdr>
          <w:top w:val="nil"/>
          <w:left w:val="nil"/>
          <w:bottom w:val="nil"/>
          <w:right w:val="nil"/>
          <w:between w:val="nil"/>
        </w:pBdr>
        <w:spacing w:before="240" w:line="240" w:lineRule="auto"/>
        <w:jc w:val="left"/>
        <w:rPr>
          <w:b/>
          <w:color w:val="000000"/>
          <w:szCs w:val="26"/>
        </w:rPr>
      </w:pPr>
      <w:r>
        <w:rPr>
          <w:color w:val="000000"/>
          <w:szCs w:val="26"/>
        </w:rPr>
        <w:t>Tìm hiểu, phân tích các dữ liệu liên quan đến bài toán.</w:t>
      </w:r>
    </w:p>
    <w:p w14:paraId="44368ED5" w14:textId="77777777" w:rsidR="00E71B21" w:rsidRDefault="00E71B21" w:rsidP="00E71B21">
      <w:pPr>
        <w:numPr>
          <w:ilvl w:val="0"/>
          <w:numId w:val="2"/>
        </w:numPr>
        <w:pBdr>
          <w:top w:val="nil"/>
          <w:left w:val="nil"/>
          <w:bottom w:val="nil"/>
          <w:right w:val="nil"/>
          <w:between w:val="nil"/>
        </w:pBdr>
        <w:spacing w:line="240" w:lineRule="auto"/>
        <w:jc w:val="left"/>
        <w:rPr>
          <w:b/>
          <w:color w:val="000000"/>
          <w:szCs w:val="26"/>
        </w:rPr>
      </w:pPr>
      <w:r>
        <w:rPr>
          <w:color w:val="000000"/>
          <w:szCs w:val="26"/>
        </w:rPr>
        <w:t>Tìm hiểu về thuật toán ID3 và mô hình cây quyết định trong học máy.</w:t>
      </w:r>
    </w:p>
    <w:p w14:paraId="7C125140" w14:textId="77777777" w:rsidR="00E71B21" w:rsidRDefault="00E71B21" w:rsidP="00E71B21">
      <w:pPr>
        <w:numPr>
          <w:ilvl w:val="0"/>
          <w:numId w:val="2"/>
        </w:numPr>
        <w:pBdr>
          <w:top w:val="nil"/>
          <w:left w:val="nil"/>
          <w:bottom w:val="nil"/>
          <w:right w:val="nil"/>
          <w:between w:val="nil"/>
        </w:pBdr>
        <w:spacing w:line="240" w:lineRule="auto"/>
        <w:jc w:val="left"/>
        <w:rPr>
          <w:b/>
          <w:color w:val="000000"/>
          <w:szCs w:val="26"/>
        </w:rPr>
      </w:pPr>
      <w:r>
        <w:rPr>
          <w:color w:val="000000"/>
          <w:szCs w:val="26"/>
        </w:rPr>
        <w:t>Sử dụng ngôn ngữ lập trình Python và thuật toán ID3 để xây dựng mô hình cây quyết định dự đoán cơ hội việc làm cho sinh viên.</w:t>
      </w:r>
    </w:p>
    <w:p w14:paraId="65C3F637" w14:textId="77777777" w:rsidR="00E71B21" w:rsidRDefault="00E71B21" w:rsidP="00E71B21">
      <w:pPr>
        <w:numPr>
          <w:ilvl w:val="0"/>
          <w:numId w:val="2"/>
        </w:numPr>
        <w:pBdr>
          <w:top w:val="nil"/>
          <w:left w:val="nil"/>
          <w:bottom w:val="nil"/>
          <w:right w:val="nil"/>
          <w:between w:val="nil"/>
        </w:pBdr>
        <w:spacing w:line="240" w:lineRule="auto"/>
        <w:jc w:val="left"/>
        <w:rPr>
          <w:color w:val="000000"/>
          <w:szCs w:val="26"/>
        </w:rPr>
      </w:pPr>
      <w:r>
        <w:rPr>
          <w:color w:val="000000"/>
          <w:szCs w:val="26"/>
        </w:rPr>
        <w:t>Phân tích và đánh giá mô hình dự đoán.</w:t>
      </w:r>
    </w:p>
    <w:p w14:paraId="29C98076" w14:textId="77777777" w:rsidR="00E71B21" w:rsidRDefault="00E71B21" w:rsidP="00E71B21">
      <w:pPr>
        <w:pBdr>
          <w:top w:val="nil"/>
          <w:left w:val="nil"/>
          <w:bottom w:val="nil"/>
          <w:right w:val="nil"/>
          <w:between w:val="nil"/>
        </w:pBdr>
        <w:spacing w:before="240"/>
        <w:rPr>
          <w:b/>
          <w:color w:val="000000"/>
          <w:szCs w:val="26"/>
        </w:rPr>
      </w:pPr>
    </w:p>
    <w:p w14:paraId="458252B1"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p>
    <w:p w14:paraId="33AB2AAA"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p>
    <w:p w14:paraId="489097D8"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r>
        <w:rPr>
          <w:b/>
          <w:color w:val="000000"/>
          <w:szCs w:val="26"/>
        </w:rPr>
        <w:t>KẾT QUẢ DỰ KIẾN</w:t>
      </w:r>
    </w:p>
    <w:p w14:paraId="6E1E1C5F" w14:textId="77777777" w:rsidR="00367A03" w:rsidRDefault="00367A03" w:rsidP="0043362A">
      <w:pPr>
        <w:pBdr>
          <w:top w:val="nil"/>
          <w:left w:val="nil"/>
          <w:bottom w:val="nil"/>
          <w:right w:val="nil"/>
          <w:between w:val="nil"/>
        </w:pBdr>
        <w:spacing w:before="240" w:line="240" w:lineRule="auto"/>
        <w:ind w:firstLine="0"/>
        <w:jc w:val="both"/>
        <w:rPr>
          <w:color w:val="000000"/>
          <w:szCs w:val="26"/>
        </w:rPr>
      </w:pPr>
    </w:p>
    <w:p w14:paraId="1E89B756" w14:textId="77777777" w:rsidR="00E71B21" w:rsidRDefault="00E71B21" w:rsidP="00E71B21">
      <w:pPr>
        <w:numPr>
          <w:ilvl w:val="0"/>
          <w:numId w:val="3"/>
        </w:numPr>
        <w:pBdr>
          <w:top w:val="nil"/>
          <w:left w:val="nil"/>
          <w:bottom w:val="nil"/>
          <w:right w:val="nil"/>
          <w:between w:val="nil"/>
        </w:pBdr>
        <w:spacing w:before="480" w:line="240" w:lineRule="auto"/>
        <w:jc w:val="left"/>
        <w:rPr>
          <w:color w:val="000000"/>
          <w:szCs w:val="26"/>
        </w:rPr>
      </w:pPr>
      <w:r>
        <w:rPr>
          <w:color w:val="000000"/>
          <w:szCs w:val="26"/>
        </w:rPr>
        <w:t>Tài liệu phân tích mô hình cây quyết định, lập trình implement dùng thuật toán ID3 để xây dựng mô hình dự đoán việc làm cho sinh viên sau tốt nghiệp.</w:t>
      </w:r>
    </w:p>
    <w:bookmarkEnd w:id="4"/>
    <w:p w14:paraId="31ED6AA5" w14:textId="77777777" w:rsidR="00975002" w:rsidRDefault="00975002">
      <w:pPr>
        <w:rPr>
          <w:color w:val="000000"/>
          <w:szCs w:val="26"/>
        </w:rPr>
      </w:pPr>
      <w:r>
        <w:rPr>
          <w:color w:val="000000"/>
          <w:szCs w:val="26"/>
        </w:rPr>
        <w:br w:type="page"/>
      </w:r>
    </w:p>
    <w:p w14:paraId="15EAC15A" w14:textId="77777777" w:rsidR="00975002" w:rsidRDefault="00975002" w:rsidP="00173CBF">
      <w:pPr>
        <w:ind w:firstLine="0"/>
        <w:jc w:val="both"/>
        <w:rPr>
          <w:b/>
          <w:bCs/>
          <w:lang w:val="en-US"/>
        </w:rPr>
        <w:sectPr w:rsidR="00975002" w:rsidSect="00367A03">
          <w:footerReference w:type="default" r:id="rId13"/>
          <w:pgSz w:w="11906" w:h="16838" w:code="9"/>
          <w:pgMar w:top="1440" w:right="1440" w:bottom="1440" w:left="1440" w:header="720" w:footer="720" w:gutter="0"/>
          <w:pgNumType w:fmt="lowerRoman" w:start="1"/>
          <w:cols w:space="720"/>
          <w:docGrid w:linePitch="360"/>
        </w:sectPr>
      </w:pPr>
    </w:p>
    <w:p w14:paraId="12BA484A" w14:textId="7D1CD0C3" w:rsidR="00367A03" w:rsidRPr="00421E8D" w:rsidRDefault="00367A03" w:rsidP="00975002">
      <w:pPr>
        <w:ind w:firstLine="0"/>
        <w:rPr>
          <w:b/>
          <w:bCs/>
        </w:rPr>
      </w:pPr>
      <w:r w:rsidRPr="00023203">
        <w:rPr>
          <w:b/>
          <w:bCs/>
          <w:lang w:val="en-US"/>
        </w:rPr>
        <w:lastRenderedPageBreak/>
        <w:t>L</w:t>
      </w:r>
      <w:r w:rsidRPr="00421E8D">
        <w:rPr>
          <w:b/>
          <w:bCs/>
        </w:rPr>
        <w:t>ỜI CAM ĐOAN</w:t>
      </w:r>
    </w:p>
    <w:p w14:paraId="0F74041F" w14:textId="77777777" w:rsidR="00367A03" w:rsidRPr="00E852E6" w:rsidRDefault="00367A03" w:rsidP="001E4F46">
      <w:pPr>
        <w:pStyle w:val="Content"/>
      </w:pPr>
      <w:r w:rsidRPr="00E852E6">
        <w:t>Tác giả xin cam đoan đây là Đồ án tốt nghiệp của bản thân tác giả. Các kết quả trong Đồ án tốt nghiệp này là trung thực từ trong quá trình nghiên cứu, giám sát và tiến hành thực hiện. Việc tham khảo các nguồn tài liệu đã được thực hiện trích dẫn và ghi nguồn tài liệu tham khảo đúng quy định.</w:t>
      </w:r>
    </w:p>
    <w:tbl>
      <w:tblPr>
        <w:tblW w:w="8964" w:type="dxa"/>
        <w:tblInd w:w="216" w:type="dxa"/>
        <w:tblLook w:val="04A0" w:firstRow="1" w:lastRow="0" w:firstColumn="1" w:lastColumn="0" w:noHBand="0" w:noVBand="1"/>
      </w:tblPr>
      <w:tblGrid>
        <w:gridCol w:w="4463"/>
        <w:gridCol w:w="4501"/>
      </w:tblGrid>
      <w:tr w:rsidR="00367A03" w:rsidRPr="001E5523" w14:paraId="5B023877" w14:textId="77777777" w:rsidTr="00C277DB">
        <w:tc>
          <w:tcPr>
            <w:tcW w:w="4463" w:type="dxa"/>
          </w:tcPr>
          <w:p w14:paraId="70CEC671" w14:textId="77777777" w:rsidR="00367A03" w:rsidRPr="001E5523" w:rsidRDefault="00367A03" w:rsidP="00173CBF">
            <w:pPr>
              <w:pStyle w:val="ListParagraph"/>
              <w:spacing w:line="360" w:lineRule="auto"/>
              <w:ind w:left="0" w:firstLine="0"/>
              <w:contextualSpacing w:val="0"/>
              <w:jc w:val="both"/>
              <w:rPr>
                <w:b/>
                <w:caps/>
              </w:rPr>
            </w:pPr>
          </w:p>
        </w:tc>
        <w:tc>
          <w:tcPr>
            <w:tcW w:w="4501" w:type="dxa"/>
          </w:tcPr>
          <w:p w14:paraId="479FCB32" w14:textId="77777777" w:rsidR="00367A03" w:rsidRPr="00E852E6" w:rsidRDefault="00367A03" w:rsidP="001E4F46">
            <w:pPr>
              <w:pStyle w:val="Content"/>
            </w:pPr>
            <w:r w:rsidRPr="00E852E6">
              <w:t xml:space="preserve">                          </w:t>
            </w:r>
          </w:p>
          <w:p w14:paraId="5843179A" w14:textId="77777777" w:rsidR="00367A03" w:rsidRPr="00E852E6" w:rsidRDefault="00367A03" w:rsidP="001E4F46">
            <w:pPr>
              <w:pStyle w:val="Content"/>
            </w:pPr>
            <w:r w:rsidRPr="00E852E6">
              <w:t xml:space="preserve">                Tác giả ĐATN/KLTN</w:t>
            </w:r>
          </w:p>
          <w:p w14:paraId="20ED5201" w14:textId="77777777" w:rsidR="00367A03" w:rsidRPr="00E852E6" w:rsidRDefault="00367A03" w:rsidP="001E4F46">
            <w:pPr>
              <w:pStyle w:val="Content"/>
            </w:pPr>
            <w:r w:rsidRPr="00E852E6">
              <w:t xml:space="preserve">                                     </w:t>
            </w:r>
          </w:p>
          <w:p w14:paraId="4B6FA8C9" w14:textId="77777777" w:rsidR="00367A03" w:rsidRPr="00E852E6" w:rsidRDefault="00367A03" w:rsidP="001E4F46">
            <w:pPr>
              <w:pStyle w:val="Content"/>
            </w:pPr>
            <w:r w:rsidRPr="00E852E6">
              <w:t xml:space="preserve">                   </w:t>
            </w:r>
          </w:p>
          <w:p w14:paraId="15AAF83F" w14:textId="13E754CC" w:rsidR="00367A03" w:rsidRPr="00E852E6" w:rsidRDefault="00367A03" w:rsidP="001E4F46">
            <w:pPr>
              <w:pStyle w:val="Content"/>
            </w:pPr>
            <w:r w:rsidRPr="00E852E6">
              <w:t xml:space="preserve">                    </w:t>
            </w:r>
            <w:r>
              <w:t>Trần Tuấn Đạt</w:t>
            </w:r>
            <w:r w:rsidRPr="00E852E6">
              <w:t xml:space="preserve"> </w:t>
            </w:r>
          </w:p>
        </w:tc>
      </w:tr>
      <w:tr w:rsidR="00367A03" w:rsidRPr="001E5523" w14:paraId="4D87C6F2" w14:textId="77777777" w:rsidTr="00C277DB">
        <w:tc>
          <w:tcPr>
            <w:tcW w:w="4463" w:type="dxa"/>
          </w:tcPr>
          <w:p w14:paraId="7F3D142E" w14:textId="77777777" w:rsidR="00367A03" w:rsidRPr="00C97EC4" w:rsidRDefault="00367A03" w:rsidP="00173CBF">
            <w:pPr>
              <w:ind w:firstLine="0"/>
              <w:jc w:val="both"/>
              <w:rPr>
                <w:b/>
                <w:caps/>
              </w:rPr>
            </w:pPr>
          </w:p>
        </w:tc>
        <w:tc>
          <w:tcPr>
            <w:tcW w:w="4501" w:type="dxa"/>
          </w:tcPr>
          <w:p w14:paraId="653C1894" w14:textId="77777777" w:rsidR="00367A03" w:rsidRPr="00E852E6" w:rsidRDefault="00367A03" w:rsidP="001E4F46">
            <w:pPr>
              <w:pStyle w:val="Content"/>
            </w:pPr>
          </w:p>
        </w:tc>
      </w:tr>
    </w:tbl>
    <w:p w14:paraId="6CE8224E" w14:textId="77777777" w:rsidR="00367A03" w:rsidRPr="00E852E6" w:rsidRDefault="00367A03" w:rsidP="00173CBF">
      <w:pPr>
        <w:ind w:firstLine="0"/>
        <w:jc w:val="both"/>
        <w:rPr>
          <w:b/>
          <w:szCs w:val="40"/>
        </w:rPr>
      </w:pPr>
      <w:bookmarkStart w:id="5" w:name="_Toc123661217"/>
      <w:bookmarkStart w:id="6" w:name="_Toc123661374"/>
      <w:bookmarkEnd w:id="5"/>
      <w:bookmarkEnd w:id="6"/>
      <w:r>
        <w:br w:type="page"/>
      </w:r>
    </w:p>
    <w:p w14:paraId="7DE66F70" w14:textId="77777777" w:rsidR="008D597D" w:rsidRPr="002336F5" w:rsidRDefault="008D597D" w:rsidP="00173CBF">
      <w:pPr>
        <w:ind w:firstLine="0"/>
        <w:rPr>
          <w:b/>
          <w:bCs/>
        </w:rPr>
      </w:pPr>
      <w:bookmarkStart w:id="7" w:name="_Toc123661218"/>
      <w:bookmarkStart w:id="8" w:name="_Toc123661375"/>
      <w:r w:rsidRPr="002336F5">
        <w:rPr>
          <w:b/>
          <w:bCs/>
        </w:rPr>
        <w:lastRenderedPageBreak/>
        <w:t>LỜI NÓI ĐẦU</w:t>
      </w:r>
      <w:bookmarkEnd w:id="7"/>
      <w:bookmarkEnd w:id="8"/>
    </w:p>
    <w:p w14:paraId="5337ECA6" w14:textId="77777777" w:rsidR="00173CBF" w:rsidRDefault="00173CBF" w:rsidP="00173CBF">
      <w:pPr>
        <w:spacing w:after="240"/>
        <w:jc w:val="both"/>
        <w:rPr>
          <w:lang w:val="en-US"/>
        </w:rPr>
      </w:pPr>
    </w:p>
    <w:p w14:paraId="5034C018" w14:textId="5025BFB2" w:rsidR="00367A03" w:rsidRDefault="008D597D" w:rsidP="00975002">
      <w:pPr>
        <w:spacing w:before="200" w:after="240"/>
        <w:ind w:firstLine="0"/>
        <w:jc w:val="both"/>
        <w:rPr>
          <w:lang w:val="en-US"/>
        </w:rPr>
      </w:pPr>
      <w:r w:rsidRPr="008D597D">
        <w:t>Trong thời buổi hiện đại ngày nay, công nghệ thông tin cũng như những ứng dụng của nó không ngừng phát triển,</w:t>
      </w:r>
      <w:r>
        <w:rPr>
          <w:lang w:val="en-US"/>
        </w:rPr>
        <w:t xml:space="preserve"> các thuật ngữ như </w:t>
      </w:r>
      <w:r w:rsidRPr="002336F5">
        <w:t>Big Data, Internet of Things, AI, Data mining</w:t>
      </w:r>
      <w:r>
        <w:rPr>
          <w:lang w:val="en-US"/>
        </w:rPr>
        <w:t xml:space="preserve"> … đã trở nên quá quen thuộc.</w:t>
      </w:r>
      <w:r w:rsidR="00A40B1C">
        <w:rPr>
          <w:lang w:val="en-US"/>
        </w:rPr>
        <w:t xml:space="preserve"> </w:t>
      </w:r>
      <w:r w:rsidR="00A40B1C" w:rsidRPr="00A40B1C">
        <w:t>Sự phát triển vượt bậc của công nghệ không chỉ mang đến nhiều cơ hội đổi mới cho doanh nghiệp mà còn mở ra những hướng đi mới trong việc nâng cao chất lượng cuộc sống và cải thiện năng suất lao động. Đặc biệt, việc ứng dụng công nghệ vào giáo dục và định hướng nghề nghiệp đang trở thành một trong những giải pháp hiệu quả để hỗ trợ sinh viên trong việc lựa chọn và chuẩn bị cho con đường sự nghiệp sau khi ra trường.</w:t>
      </w:r>
    </w:p>
    <w:p w14:paraId="31B1B397" w14:textId="7520DF92" w:rsidR="00C37F78" w:rsidRDefault="00C37F78" w:rsidP="00975002">
      <w:pPr>
        <w:spacing w:before="200" w:after="240"/>
        <w:ind w:firstLine="0"/>
        <w:jc w:val="both"/>
        <w:rPr>
          <w:lang w:val="en-US"/>
        </w:rPr>
      </w:pPr>
      <w:r w:rsidRPr="00C37F78">
        <w:t>Tuy nhiên, thực tế cho thấy, bên cạnh một bộ phận sinh viên có định hướng nghề nghiệp rõ ràng và tìm được việc làm phù hợp, vẫn còn nhiều sinh viên năm cuối hoặc vừa tốt nghiệp phải đối mặt với nỗi lo về cơ hội việc làm. Áp lực cạnh tranh, yêu cầu ngày càng cao từ phía nhà tuyển dụng, cũng như sự thiếu hụt trong việc kết nối giữa năng lực cá nhân và nhu cầu thị trường lao động đã và đang là thách thức lớn. Không chỉ bản thân sinh viên mà cả gia đình và doanh nghiệp cũng mong muốn có được một nguồn nhân lực chất lượng, phù hợp và đáp ứng yêu cầu thực tế.</w:t>
      </w:r>
    </w:p>
    <w:p w14:paraId="143587E3" w14:textId="77777777" w:rsidR="0011361E" w:rsidRPr="0011361E" w:rsidRDefault="0011361E" w:rsidP="00975002">
      <w:pPr>
        <w:spacing w:before="200" w:after="240"/>
        <w:ind w:firstLine="0"/>
        <w:jc w:val="both"/>
        <w:rPr>
          <w:lang w:val="en-US"/>
        </w:rPr>
      </w:pPr>
      <w:r w:rsidRPr="0011361E">
        <w:rPr>
          <w:lang w:val="en-US"/>
        </w:rPr>
        <w:t>Trong bối cảnh đó, việc ứng dụng các thuật toán học máy vào phân tích và dự đoán khả năng việc làm cho sinh viên năm cuối là một hướng tiếp cận mang tính thực tiễn cao. Đề tài “</w:t>
      </w:r>
      <w:r w:rsidRPr="0011361E">
        <w:rPr>
          <w:b/>
          <w:bCs/>
          <w:lang w:val="en-US"/>
        </w:rPr>
        <w:t>Dự đoán cơ hội việc làm cho sinh viên sau tốt nghiệp bằng thuật toán ID3</w:t>
      </w:r>
      <w:r w:rsidRPr="0011361E">
        <w:rPr>
          <w:lang w:val="en-US"/>
        </w:rPr>
        <w:t xml:space="preserve">” được thực hiện với mục tiêu xây dựng một mô hình dự đoán dựa trên các yếu tố như kết quả học tập, ngành học và các thông tin liên quan, từ đó phân tích khả năng “có” hoặc “không” có cơ hội việc làm cho từng đối tượng sinh viên. Với việc sử dụng thuật toán </w:t>
      </w:r>
      <w:r w:rsidRPr="0011361E">
        <w:rPr>
          <w:b/>
          <w:bCs/>
          <w:lang w:val="en-US"/>
        </w:rPr>
        <w:t>ID3 (Iterative Dichotomiser 3)</w:t>
      </w:r>
      <w:r w:rsidRPr="0011361E">
        <w:rPr>
          <w:lang w:val="en-US"/>
        </w:rPr>
        <w:t xml:space="preserve"> – một trong những thuật toán xây dựng cây quyết định phổ biến trong học máy, đề tài không chỉ nhằm cung cấp một công cụ hỗ trợ sinh viên định hướng nghề nghiệp mà còn góp phần thúc đẩy việc ứng dụng công nghệ vào giải quyết các vấn đề xã hội thiết thực.</w:t>
      </w:r>
    </w:p>
    <w:p w14:paraId="09C22F92" w14:textId="3E38E4A7" w:rsidR="003D4CDC" w:rsidRPr="00CE3991" w:rsidRDefault="0011361E" w:rsidP="00975002">
      <w:pPr>
        <w:spacing w:before="200" w:after="240"/>
        <w:ind w:firstLine="0"/>
        <w:jc w:val="both"/>
        <w:rPr>
          <w:lang w:val="en-US"/>
        </w:rPr>
      </w:pPr>
      <w:r w:rsidRPr="0011361E">
        <w:rPr>
          <w:lang w:val="en-US"/>
        </w:rPr>
        <w:lastRenderedPageBreak/>
        <w:t>Đề tài hy vọng sẽ là một đóng góp nhỏ trong việc kết nối giữa tri thức học thuật và nhu cầu thực tiễn, đồng thời mở ra hướng nghiên cứu mới trong việc tận dụng tiềm năng của dữ liệu để hỗ trợ quá trình ra quyết định trong lĩnh vực giáo dục và nhân sự.</w:t>
      </w:r>
    </w:p>
    <w:p w14:paraId="1A6136F1" w14:textId="04DC312D" w:rsidR="003D4CDC" w:rsidRPr="002336F5" w:rsidRDefault="003D4CDC" w:rsidP="001E4F46">
      <w:pPr>
        <w:pStyle w:val="Content"/>
      </w:pPr>
      <w:r w:rsidRPr="002336F5">
        <w:t>Báo cáo gồm 4 chương chính với nội dung như sau:</w:t>
      </w:r>
    </w:p>
    <w:p w14:paraId="54C2FE1A" w14:textId="77777777" w:rsidR="009B6709" w:rsidRPr="009B6709" w:rsidRDefault="009B6709" w:rsidP="00FD2FA2">
      <w:pPr>
        <w:spacing w:before="120"/>
        <w:ind w:firstLine="0"/>
        <w:jc w:val="both"/>
        <w:rPr>
          <w:b/>
          <w:bCs/>
          <w:szCs w:val="22"/>
          <w:lang w:val="en-US"/>
        </w:rPr>
      </w:pPr>
      <w:r w:rsidRPr="009B6709">
        <w:rPr>
          <w:b/>
          <w:bCs/>
          <w:szCs w:val="22"/>
          <w:lang w:val="en-US"/>
        </w:rPr>
        <w:t>Chương 1: Tổng quan</w:t>
      </w:r>
    </w:p>
    <w:p w14:paraId="579B116C" w14:textId="77777777" w:rsidR="009B6709" w:rsidRPr="009B6709" w:rsidRDefault="009B6709">
      <w:pPr>
        <w:numPr>
          <w:ilvl w:val="0"/>
          <w:numId w:val="4"/>
        </w:numPr>
        <w:spacing w:before="120"/>
        <w:ind w:left="0" w:firstLine="0"/>
        <w:jc w:val="both"/>
        <w:rPr>
          <w:bCs/>
          <w:szCs w:val="22"/>
          <w:lang w:val="en-US"/>
        </w:rPr>
      </w:pPr>
      <w:r w:rsidRPr="009B6709">
        <w:rPr>
          <w:bCs/>
          <w:szCs w:val="22"/>
          <w:lang w:val="en-US"/>
        </w:rPr>
        <w:t>Trình bày khái quát về đề tài và nêu rõ vấn đề cần giải quyết.</w:t>
      </w:r>
    </w:p>
    <w:p w14:paraId="72F83E3D" w14:textId="77777777" w:rsidR="009B6709" w:rsidRPr="009B6709" w:rsidRDefault="009B6709">
      <w:pPr>
        <w:numPr>
          <w:ilvl w:val="0"/>
          <w:numId w:val="4"/>
        </w:numPr>
        <w:spacing w:before="120"/>
        <w:ind w:left="0" w:firstLine="0"/>
        <w:jc w:val="both"/>
        <w:rPr>
          <w:bCs/>
          <w:szCs w:val="22"/>
          <w:lang w:val="en-US"/>
        </w:rPr>
      </w:pPr>
      <w:r w:rsidRPr="009B6709">
        <w:rPr>
          <w:bCs/>
          <w:szCs w:val="22"/>
          <w:lang w:val="en-US"/>
        </w:rPr>
        <w:t>Xác định đối tượng nghiên cứu và đề xuất định hướng phát triển của bài toán.</w:t>
      </w:r>
    </w:p>
    <w:p w14:paraId="38789A7A" w14:textId="77777777" w:rsidR="009B6709" w:rsidRPr="009B6709" w:rsidRDefault="009B6709" w:rsidP="00FD2FA2">
      <w:pPr>
        <w:spacing w:before="120"/>
        <w:ind w:firstLine="0"/>
        <w:jc w:val="both"/>
        <w:rPr>
          <w:b/>
          <w:bCs/>
          <w:szCs w:val="22"/>
          <w:lang w:val="en-US"/>
        </w:rPr>
      </w:pPr>
      <w:r w:rsidRPr="009B6709">
        <w:rPr>
          <w:b/>
          <w:bCs/>
          <w:szCs w:val="22"/>
          <w:lang w:val="en-US"/>
        </w:rPr>
        <w:t>Chương 2: Học máy và các thuật toán liên quan</w:t>
      </w:r>
    </w:p>
    <w:p w14:paraId="05CB1EF4" w14:textId="77777777" w:rsidR="009B6709" w:rsidRPr="009B6709" w:rsidRDefault="009B6709">
      <w:pPr>
        <w:numPr>
          <w:ilvl w:val="0"/>
          <w:numId w:val="5"/>
        </w:numPr>
        <w:spacing w:before="120"/>
        <w:ind w:left="0" w:firstLine="0"/>
        <w:jc w:val="both"/>
        <w:rPr>
          <w:bCs/>
          <w:szCs w:val="22"/>
          <w:lang w:val="en-US"/>
        </w:rPr>
      </w:pPr>
      <w:r w:rsidRPr="009B6709">
        <w:rPr>
          <w:bCs/>
          <w:szCs w:val="22"/>
          <w:lang w:val="en-US"/>
        </w:rPr>
        <w:t>Trình bày cơ sở lý thuyết về học máy, bao gồm phân loại các thuật toán học máy.</w:t>
      </w:r>
    </w:p>
    <w:p w14:paraId="5C6F27F1" w14:textId="77777777" w:rsidR="009B6709" w:rsidRPr="009B6709" w:rsidRDefault="009B6709">
      <w:pPr>
        <w:numPr>
          <w:ilvl w:val="0"/>
          <w:numId w:val="5"/>
        </w:numPr>
        <w:spacing w:before="120"/>
        <w:ind w:left="0" w:firstLine="0"/>
        <w:jc w:val="both"/>
        <w:rPr>
          <w:bCs/>
          <w:szCs w:val="22"/>
          <w:lang w:val="en-US"/>
        </w:rPr>
      </w:pPr>
      <w:r w:rsidRPr="009B6709">
        <w:rPr>
          <w:bCs/>
          <w:szCs w:val="22"/>
          <w:lang w:val="en-US"/>
        </w:rPr>
        <w:t>Trình bày chi tiết lý thuyết về thuật toán được áp dụng trong đề tài: Thuật toán cây quyết định ID3 (Iterative Dichotomiser 3).</w:t>
      </w:r>
    </w:p>
    <w:p w14:paraId="2F5C3652" w14:textId="77777777" w:rsidR="009B6709" w:rsidRPr="009B6709" w:rsidRDefault="009B6709">
      <w:pPr>
        <w:numPr>
          <w:ilvl w:val="0"/>
          <w:numId w:val="5"/>
        </w:numPr>
        <w:spacing w:before="120"/>
        <w:ind w:left="0" w:firstLine="0"/>
        <w:jc w:val="both"/>
        <w:rPr>
          <w:bCs/>
          <w:szCs w:val="22"/>
          <w:lang w:val="en-US"/>
        </w:rPr>
      </w:pPr>
      <w:r w:rsidRPr="009B6709">
        <w:rPr>
          <w:bCs/>
          <w:szCs w:val="22"/>
          <w:lang w:val="en-US"/>
        </w:rPr>
        <w:t>Giới thiệu các công cụ và môi trường phát triển được sử dụng, bao gồm:</w:t>
      </w:r>
    </w:p>
    <w:p w14:paraId="7F9CC599" w14:textId="77777777" w:rsidR="009B6709" w:rsidRPr="00710410" w:rsidRDefault="009B6709">
      <w:pPr>
        <w:pStyle w:val="ListParagraph"/>
        <w:numPr>
          <w:ilvl w:val="0"/>
          <w:numId w:val="8"/>
        </w:numPr>
        <w:spacing w:before="120" w:line="360" w:lineRule="auto"/>
        <w:jc w:val="both"/>
        <w:rPr>
          <w:rFonts w:ascii="Times New Roman" w:hAnsi="Times New Roman" w:cs="Times New Roman"/>
          <w:bCs/>
          <w:sz w:val="26"/>
          <w:szCs w:val="26"/>
        </w:rPr>
      </w:pPr>
      <w:r w:rsidRPr="00710410">
        <w:rPr>
          <w:rFonts w:ascii="Times New Roman" w:hAnsi="Times New Roman" w:cs="Times New Roman"/>
          <w:bCs/>
          <w:sz w:val="26"/>
          <w:szCs w:val="26"/>
        </w:rPr>
        <w:t>Ngôn ngữ lập trình: Python</w:t>
      </w:r>
    </w:p>
    <w:p w14:paraId="3C55684E" w14:textId="77777777" w:rsidR="009B6709" w:rsidRPr="00710410" w:rsidRDefault="009B6709">
      <w:pPr>
        <w:pStyle w:val="ListParagraph"/>
        <w:numPr>
          <w:ilvl w:val="0"/>
          <w:numId w:val="8"/>
        </w:numPr>
        <w:spacing w:before="120" w:line="360" w:lineRule="auto"/>
        <w:jc w:val="both"/>
        <w:rPr>
          <w:rFonts w:ascii="Times New Roman" w:hAnsi="Times New Roman" w:cs="Times New Roman"/>
          <w:bCs/>
          <w:sz w:val="26"/>
          <w:szCs w:val="26"/>
        </w:rPr>
      </w:pPr>
      <w:r w:rsidRPr="00710410">
        <w:rPr>
          <w:rFonts w:ascii="Times New Roman" w:hAnsi="Times New Roman" w:cs="Times New Roman"/>
          <w:bCs/>
          <w:sz w:val="26"/>
          <w:szCs w:val="26"/>
        </w:rPr>
        <w:t>Công cụ xây dựng giao diện người dùng: Qt Designer</w:t>
      </w:r>
    </w:p>
    <w:p w14:paraId="338F5D91" w14:textId="77777777" w:rsidR="009B6709" w:rsidRPr="00710410" w:rsidRDefault="009B6709">
      <w:pPr>
        <w:pStyle w:val="ListParagraph"/>
        <w:numPr>
          <w:ilvl w:val="0"/>
          <w:numId w:val="8"/>
        </w:numPr>
        <w:spacing w:before="120" w:line="360" w:lineRule="auto"/>
        <w:jc w:val="both"/>
        <w:rPr>
          <w:rFonts w:ascii="Times New Roman" w:hAnsi="Times New Roman" w:cs="Times New Roman"/>
          <w:bCs/>
          <w:sz w:val="26"/>
          <w:szCs w:val="26"/>
        </w:rPr>
      </w:pPr>
      <w:r w:rsidRPr="00710410">
        <w:rPr>
          <w:rFonts w:ascii="Times New Roman" w:hAnsi="Times New Roman" w:cs="Times New Roman"/>
          <w:bCs/>
          <w:sz w:val="26"/>
          <w:szCs w:val="26"/>
        </w:rPr>
        <w:t>Môi trường phát triển: PyCharm</w:t>
      </w:r>
    </w:p>
    <w:p w14:paraId="1E05465D" w14:textId="77777777" w:rsidR="009B6709" w:rsidRPr="00710410" w:rsidRDefault="009B6709">
      <w:pPr>
        <w:pStyle w:val="ListParagraph"/>
        <w:numPr>
          <w:ilvl w:val="0"/>
          <w:numId w:val="8"/>
        </w:numPr>
        <w:spacing w:before="120" w:line="360" w:lineRule="auto"/>
        <w:jc w:val="both"/>
        <w:rPr>
          <w:rFonts w:ascii="Times New Roman" w:hAnsi="Times New Roman" w:cs="Times New Roman"/>
          <w:bCs/>
          <w:sz w:val="26"/>
          <w:szCs w:val="26"/>
        </w:rPr>
      </w:pPr>
      <w:r w:rsidRPr="00710410">
        <w:rPr>
          <w:rFonts w:ascii="Times New Roman" w:hAnsi="Times New Roman" w:cs="Times New Roman"/>
          <w:bCs/>
          <w:sz w:val="26"/>
          <w:szCs w:val="26"/>
        </w:rPr>
        <w:t>Các thư viện hỗ trợ: Scikit-learn, NumPy, Pandas, Matplotlib,...</w:t>
      </w:r>
    </w:p>
    <w:p w14:paraId="4B692A96" w14:textId="77777777" w:rsidR="009B6709" w:rsidRPr="009B6709" w:rsidRDefault="009B6709" w:rsidP="00FD2FA2">
      <w:pPr>
        <w:spacing w:before="120"/>
        <w:ind w:firstLine="0"/>
        <w:jc w:val="both"/>
        <w:rPr>
          <w:b/>
          <w:bCs/>
          <w:szCs w:val="22"/>
          <w:lang w:val="en-US"/>
        </w:rPr>
      </w:pPr>
      <w:r w:rsidRPr="009B6709">
        <w:rPr>
          <w:b/>
          <w:bCs/>
          <w:szCs w:val="22"/>
          <w:lang w:val="en-US"/>
        </w:rPr>
        <w:t>Chương 3: Xây dựng mô hình dự đoán bằng thuật toán ID3</w:t>
      </w:r>
    </w:p>
    <w:p w14:paraId="1C939D4D" w14:textId="77777777" w:rsidR="009B6709" w:rsidRPr="009B6709" w:rsidRDefault="009B6709">
      <w:pPr>
        <w:numPr>
          <w:ilvl w:val="0"/>
          <w:numId w:val="6"/>
        </w:numPr>
        <w:spacing w:before="120"/>
        <w:ind w:left="0" w:firstLine="0"/>
        <w:jc w:val="both"/>
        <w:rPr>
          <w:bCs/>
          <w:szCs w:val="22"/>
          <w:lang w:val="en-US"/>
        </w:rPr>
      </w:pPr>
      <w:r w:rsidRPr="009B6709">
        <w:rPr>
          <w:bCs/>
          <w:szCs w:val="22"/>
          <w:lang w:val="en-US"/>
        </w:rPr>
        <w:t>Mô tả cụ thể bài toán và quy trình triển khai mô hình dự đoán.</w:t>
      </w:r>
    </w:p>
    <w:p w14:paraId="66066085" w14:textId="77777777" w:rsidR="009B6709" w:rsidRPr="009B6709" w:rsidRDefault="009B6709">
      <w:pPr>
        <w:numPr>
          <w:ilvl w:val="0"/>
          <w:numId w:val="6"/>
        </w:numPr>
        <w:spacing w:before="120"/>
        <w:ind w:left="0" w:firstLine="0"/>
        <w:jc w:val="both"/>
        <w:rPr>
          <w:bCs/>
          <w:szCs w:val="22"/>
          <w:lang w:val="en-US"/>
        </w:rPr>
      </w:pPr>
      <w:r w:rsidRPr="009B6709">
        <w:rPr>
          <w:bCs/>
          <w:szCs w:val="22"/>
          <w:lang w:val="en-US"/>
        </w:rPr>
        <w:t>Trình bày tập dữ liệu được sử dụng và cách thức xử lý dữ liệu đầu vào để phục vụ cho việc huấn luyện mô hình.</w:t>
      </w:r>
    </w:p>
    <w:p w14:paraId="1DB1CE72" w14:textId="77777777" w:rsidR="009B6709" w:rsidRPr="009B6709" w:rsidRDefault="009B6709">
      <w:pPr>
        <w:numPr>
          <w:ilvl w:val="0"/>
          <w:numId w:val="6"/>
        </w:numPr>
        <w:spacing w:before="120"/>
        <w:ind w:left="0" w:firstLine="0"/>
        <w:jc w:val="both"/>
        <w:rPr>
          <w:bCs/>
          <w:szCs w:val="22"/>
          <w:lang w:val="en-US"/>
        </w:rPr>
      </w:pPr>
      <w:r w:rsidRPr="009B6709">
        <w:rPr>
          <w:bCs/>
          <w:szCs w:val="22"/>
          <w:lang w:val="en-US"/>
        </w:rPr>
        <w:t>Thiết kế và xây dựng giao diện hiển thị kết quả dự đoán sử dụng Qt Designer.</w:t>
      </w:r>
    </w:p>
    <w:p w14:paraId="4949B61E" w14:textId="77777777" w:rsidR="009B6709" w:rsidRPr="009B6709" w:rsidRDefault="009B6709" w:rsidP="00FD2FA2">
      <w:pPr>
        <w:spacing w:before="120"/>
        <w:ind w:firstLine="0"/>
        <w:jc w:val="both"/>
        <w:rPr>
          <w:b/>
          <w:bCs/>
          <w:szCs w:val="22"/>
          <w:lang w:val="en-US"/>
        </w:rPr>
      </w:pPr>
      <w:r w:rsidRPr="009B6709">
        <w:rPr>
          <w:b/>
          <w:bCs/>
          <w:szCs w:val="22"/>
          <w:lang w:val="en-US"/>
        </w:rPr>
        <w:t>Chương 4: Kết quả thực nghiệm và đánh giá mô hình</w:t>
      </w:r>
    </w:p>
    <w:p w14:paraId="2BDC7A69" w14:textId="77777777" w:rsidR="009B6709" w:rsidRPr="009B6709" w:rsidRDefault="009B6709">
      <w:pPr>
        <w:numPr>
          <w:ilvl w:val="0"/>
          <w:numId w:val="7"/>
        </w:numPr>
        <w:spacing w:before="120"/>
        <w:ind w:left="0" w:firstLine="0"/>
        <w:jc w:val="both"/>
        <w:rPr>
          <w:bCs/>
          <w:szCs w:val="22"/>
          <w:lang w:val="en-US"/>
        </w:rPr>
      </w:pPr>
      <w:r w:rsidRPr="009B6709">
        <w:rPr>
          <w:bCs/>
          <w:szCs w:val="22"/>
          <w:lang w:val="en-US"/>
        </w:rPr>
        <w:t>Trình bày kết quả thu được từ quá trình thực nghiệm.</w:t>
      </w:r>
    </w:p>
    <w:p w14:paraId="4450DBFF" w14:textId="77777777" w:rsidR="009B6709" w:rsidRPr="009B6709" w:rsidRDefault="009B6709">
      <w:pPr>
        <w:numPr>
          <w:ilvl w:val="0"/>
          <w:numId w:val="7"/>
        </w:numPr>
        <w:spacing w:before="120"/>
        <w:ind w:left="0" w:firstLine="0"/>
        <w:jc w:val="both"/>
        <w:rPr>
          <w:bCs/>
          <w:szCs w:val="22"/>
          <w:lang w:val="en-US"/>
        </w:rPr>
      </w:pPr>
      <w:r w:rsidRPr="009B6709">
        <w:rPr>
          <w:bCs/>
          <w:szCs w:val="22"/>
          <w:lang w:val="en-US"/>
        </w:rPr>
        <w:t>Đánh giá hiệu quả của mô hình dựa trên các tiêu chí phù hợp và đề xuất hướng cải tiến.</w:t>
      </w:r>
    </w:p>
    <w:p w14:paraId="7813F46E" w14:textId="77777777" w:rsidR="00975002" w:rsidRDefault="00975002" w:rsidP="00173CBF">
      <w:pPr>
        <w:pStyle w:val="CoverB"/>
        <w:ind w:firstLine="0"/>
        <w:jc w:val="both"/>
      </w:pPr>
    </w:p>
    <w:p w14:paraId="3DA902A9" w14:textId="53F84FA3" w:rsidR="009B6709" w:rsidRDefault="009B6709" w:rsidP="00975002">
      <w:pPr>
        <w:pStyle w:val="CoverB"/>
        <w:ind w:firstLine="0"/>
      </w:pPr>
      <w:r>
        <w:lastRenderedPageBreak/>
        <w:t>Lời cảm ơn</w:t>
      </w:r>
    </w:p>
    <w:p w14:paraId="3FDC2CF9" w14:textId="5E0695AD" w:rsidR="009B6709" w:rsidRPr="009B6709" w:rsidRDefault="009B6709" w:rsidP="001E4F46">
      <w:pPr>
        <w:pStyle w:val="Content"/>
      </w:pPr>
      <w:r w:rsidRPr="009B6709">
        <w:t>Trước tiên, em xin bày tỏ lòng biết ơn sâu sắc tới Ban Giám hiệu Trường Đại học Thủy Lợi cùng Ban Chủ nhiệm Khoa Công nghệ Thông tin đã luôn quan tâm, tạo điều kiện thuận lợi cho em trong suốt quá trình học tập và rèn luyện tại trường.</w:t>
      </w:r>
    </w:p>
    <w:p w14:paraId="299FE679" w14:textId="765970FE" w:rsidR="009B6709" w:rsidRPr="009B6709" w:rsidRDefault="009B6709" w:rsidP="00975002">
      <w:pPr>
        <w:spacing w:before="200"/>
        <w:ind w:firstLine="0"/>
        <w:jc w:val="both"/>
        <w:rPr>
          <w:lang w:val="en-US"/>
        </w:rPr>
      </w:pPr>
      <w:r w:rsidRPr="009B6709">
        <w:rPr>
          <w:lang w:val="en-US"/>
        </w:rPr>
        <w:t>Trong suốt bốn năm học tập tại Trường Đại học Thủy Lợi, em đã nhận được rất nhiều sự hỗ trợ, chỉ dẫn tận tình từ các thầy cô giáo và sự giúp đỡ quý báu từ bạn bè. Em xin gửi lời cảm ơn chân thành và sâu sắc nhất tới tập thể giảng viên Khoa Công nghệ Thông tin – Trường Đại học Thủy Lợi, những người đã truyền đạt cho chúng em những kiến thức quý báu, là nền tảng để em hoàn thành đồ án này.</w:t>
      </w:r>
    </w:p>
    <w:p w14:paraId="4C8E401D" w14:textId="4C64E004" w:rsidR="009B6709" w:rsidRPr="009B6709" w:rsidRDefault="009B6709" w:rsidP="00975002">
      <w:pPr>
        <w:spacing w:before="200"/>
        <w:ind w:firstLine="0"/>
        <w:jc w:val="both"/>
        <w:rPr>
          <w:lang w:val="en-US"/>
        </w:rPr>
      </w:pPr>
      <w:r w:rsidRPr="009B6709">
        <w:rPr>
          <w:lang w:val="en-US"/>
        </w:rPr>
        <w:t xml:space="preserve">Đặc biệt, em xin trân trọng cảm ơn </w:t>
      </w:r>
      <w:r w:rsidRPr="009B6709">
        <w:rPr>
          <w:b/>
          <w:bCs/>
          <w:lang w:val="en-US"/>
        </w:rPr>
        <w:t xml:space="preserve">ThS. </w:t>
      </w:r>
      <w:r w:rsidR="00CE3991" w:rsidRPr="00CE3991">
        <w:rPr>
          <w:b/>
          <w:bCs/>
          <w:lang w:val="en-US"/>
        </w:rPr>
        <w:t>Hoàng Quốc Dũng</w:t>
      </w:r>
      <w:r w:rsidR="00CE3991">
        <w:rPr>
          <w:lang w:val="en-US"/>
        </w:rPr>
        <w:t xml:space="preserve"> </w:t>
      </w:r>
      <w:r w:rsidRPr="009B6709">
        <w:rPr>
          <w:lang w:val="en-US"/>
        </w:rPr>
        <w:t>– người đã tận tình hướng dẫn, định hướng và đồng hành cùng em trong suốt quá trình thực hiện đề tài "</w:t>
      </w:r>
      <w:r w:rsidRPr="009B6709">
        <w:rPr>
          <w:b/>
          <w:bCs/>
          <w:lang w:val="en-US"/>
        </w:rPr>
        <w:t xml:space="preserve">Dự đoán cơ hội việc làm </w:t>
      </w:r>
      <w:r w:rsidR="00CE3991" w:rsidRPr="00CE3991">
        <w:rPr>
          <w:b/>
          <w:bCs/>
          <w:lang w:val="en-US"/>
        </w:rPr>
        <w:t>cho sinh viên sau tốt nghiệp</w:t>
      </w:r>
      <w:r w:rsidRPr="009B6709">
        <w:rPr>
          <w:lang w:val="en-US"/>
        </w:rPr>
        <w:t>". Những buổi trao đổi và góp ý chuyên môn từ thầy đã giúp em hiểu rõ hơn về lĩnh vực học máy và ứng dụng thực tiễn của nó.</w:t>
      </w:r>
    </w:p>
    <w:p w14:paraId="5E85C0BE" w14:textId="13067050" w:rsidR="009B6709" w:rsidRPr="009B6709" w:rsidRDefault="009B6709" w:rsidP="00975002">
      <w:pPr>
        <w:spacing w:before="200"/>
        <w:ind w:firstLine="0"/>
        <w:jc w:val="both"/>
        <w:rPr>
          <w:lang w:val="en-US"/>
        </w:rPr>
      </w:pPr>
      <w:r w:rsidRPr="009B6709">
        <w:rPr>
          <w:lang w:val="en-US"/>
        </w:rPr>
        <w:t>Em cũng xin gửi lời cảm ơn đến lãnh đạo nhà trường cùng các phòng ban chức năng đã trực tiếp và gián tiếp hỗ trợ em trong quá trình học tập và thực hiện đề tài.</w:t>
      </w:r>
    </w:p>
    <w:p w14:paraId="55CF2407" w14:textId="790F7956" w:rsidR="009B6709" w:rsidRPr="009B6709" w:rsidRDefault="009B6709" w:rsidP="00975002">
      <w:pPr>
        <w:spacing w:before="200"/>
        <w:ind w:firstLine="0"/>
        <w:jc w:val="both"/>
        <w:rPr>
          <w:lang w:val="en-US"/>
        </w:rPr>
      </w:pPr>
      <w:r w:rsidRPr="009B6709">
        <w:rPr>
          <w:lang w:val="en-US"/>
        </w:rPr>
        <w:t>Do hạn chế về thời gian và kinh nghiệm thực tiễn, bài báo cáo không tránh khỏi những thiếu sót. Em kính mong nhận được sự chỉ bảo, góp ý quý báu từ các thầy cô để em có thể hoàn thiện hơn về kiến thức cũng như kỹ năng, phục vụ tốt cho công việc sau này.</w:t>
      </w:r>
    </w:p>
    <w:p w14:paraId="1601BA7D" w14:textId="77777777" w:rsidR="009B6709" w:rsidRPr="009B6709" w:rsidRDefault="009B6709" w:rsidP="00975002">
      <w:pPr>
        <w:spacing w:before="200"/>
        <w:ind w:firstLine="0"/>
        <w:jc w:val="both"/>
        <w:rPr>
          <w:lang w:val="en-US"/>
        </w:rPr>
      </w:pPr>
      <w:r w:rsidRPr="009B6709">
        <w:rPr>
          <w:lang w:val="en-US"/>
        </w:rPr>
        <w:t>Em xin chân thành cảm ơn!</w:t>
      </w:r>
    </w:p>
    <w:p w14:paraId="1E0EEC08" w14:textId="77777777" w:rsidR="009B6709" w:rsidRDefault="009B6709" w:rsidP="00975002">
      <w:pPr>
        <w:jc w:val="both"/>
        <w:rPr>
          <w:b/>
          <w:bCs/>
          <w:lang w:val="en-US"/>
        </w:rPr>
      </w:pPr>
    </w:p>
    <w:p w14:paraId="0E0447FD" w14:textId="77777777" w:rsidR="00723D80" w:rsidRDefault="00723D80" w:rsidP="00975002">
      <w:pPr>
        <w:jc w:val="both"/>
        <w:rPr>
          <w:b/>
          <w:bCs/>
          <w:lang w:val="en-US"/>
        </w:rPr>
      </w:pPr>
    </w:p>
    <w:p w14:paraId="2088472D" w14:textId="77777777" w:rsidR="00723D80" w:rsidRDefault="00723D80" w:rsidP="00975002">
      <w:pPr>
        <w:jc w:val="both"/>
        <w:rPr>
          <w:b/>
          <w:bCs/>
          <w:lang w:val="en-US"/>
        </w:rPr>
      </w:pPr>
    </w:p>
    <w:p w14:paraId="778698A1" w14:textId="77777777" w:rsidR="00723D80" w:rsidRDefault="00723D80" w:rsidP="00975002">
      <w:pPr>
        <w:jc w:val="both"/>
        <w:rPr>
          <w:b/>
          <w:bCs/>
          <w:lang w:val="en-US"/>
        </w:rPr>
      </w:pPr>
    </w:p>
    <w:p w14:paraId="157DBBC3" w14:textId="77777777" w:rsidR="00723D80" w:rsidRDefault="00723D80" w:rsidP="00975002">
      <w:pPr>
        <w:jc w:val="both"/>
        <w:rPr>
          <w:b/>
          <w:bCs/>
          <w:lang w:val="en-US"/>
        </w:rPr>
      </w:pPr>
    </w:p>
    <w:p w14:paraId="6CE2CFE9" w14:textId="77777777" w:rsidR="00723D80" w:rsidRDefault="00723D80" w:rsidP="00975002">
      <w:pPr>
        <w:jc w:val="both"/>
        <w:rPr>
          <w:b/>
          <w:bCs/>
          <w:lang w:val="en-US"/>
        </w:rPr>
      </w:pPr>
    </w:p>
    <w:p w14:paraId="7A850C1C" w14:textId="77777777" w:rsidR="00723D80" w:rsidRDefault="00723D80" w:rsidP="00975002">
      <w:pPr>
        <w:jc w:val="both"/>
        <w:rPr>
          <w:b/>
          <w:bCs/>
          <w:lang w:val="en-US"/>
        </w:rPr>
      </w:pPr>
    </w:p>
    <w:p w14:paraId="5F6EDB4E" w14:textId="77777777" w:rsidR="00723D80" w:rsidRDefault="00723D80" w:rsidP="00975002">
      <w:pPr>
        <w:jc w:val="both"/>
        <w:rPr>
          <w:b/>
          <w:bCs/>
          <w:lang w:val="en-US"/>
        </w:rPr>
      </w:pPr>
    </w:p>
    <w:p w14:paraId="47245D70" w14:textId="77777777" w:rsidR="00723D80" w:rsidRDefault="00723D80" w:rsidP="00975002">
      <w:pPr>
        <w:jc w:val="both"/>
        <w:rPr>
          <w:b/>
          <w:bCs/>
          <w:lang w:val="en-US"/>
        </w:rPr>
      </w:pPr>
    </w:p>
    <w:p w14:paraId="6062FD0C" w14:textId="77777777" w:rsidR="00F82183" w:rsidRPr="00E852E6" w:rsidRDefault="00F82183" w:rsidP="00F82183">
      <w:pPr>
        <w:pStyle w:val="ListParagraph"/>
        <w:rPr>
          <w:b/>
          <w:bCs/>
        </w:rPr>
      </w:pPr>
      <w:r w:rsidRPr="00E852E6">
        <w:rPr>
          <w:b/>
          <w:bCs/>
        </w:rPr>
        <w:lastRenderedPageBreak/>
        <w:t>MỤC LỤC</w:t>
      </w:r>
    </w:p>
    <w:p w14:paraId="6618FF36" w14:textId="77777777" w:rsidR="00D75393" w:rsidRDefault="00D75393" w:rsidP="00440759">
      <w:pPr>
        <w:pStyle w:val="TOC1"/>
        <w:rPr>
          <w:lang w:val="en-US"/>
        </w:rPr>
      </w:pPr>
    </w:p>
    <w:p w14:paraId="11137157" w14:textId="7AC9934F" w:rsidR="00D75393" w:rsidRDefault="00D75393" w:rsidP="00440759">
      <w:pPr>
        <w:pStyle w:val="TOC1"/>
        <w:rPr>
          <w:rFonts w:asciiTheme="minorHAnsi" w:eastAsiaTheme="minorEastAsia" w:hAnsiTheme="minorHAnsi" w:cstheme="minorBidi"/>
          <w:kern w:val="2"/>
          <w:sz w:val="24"/>
          <w:szCs w:val="24"/>
          <w:lang w:val="en-US"/>
          <w14:ligatures w14:val="standardContextual"/>
        </w:rPr>
      </w:pPr>
      <w:r>
        <w:rPr>
          <w:noProof w:val="0"/>
        </w:rPr>
        <w:fldChar w:fldCharType="begin"/>
      </w:r>
      <w:r>
        <w:rPr>
          <w:noProof w:val="0"/>
        </w:rPr>
        <w:instrText xml:space="preserve"> TOC \o "1-4" \h \z \u </w:instrText>
      </w:r>
      <w:r>
        <w:rPr>
          <w:noProof w:val="0"/>
        </w:rPr>
        <w:fldChar w:fldCharType="separate"/>
      </w:r>
      <w:hyperlink w:anchor="_Toc202517667" w:history="1">
        <w:r w:rsidRPr="00AC5F7B">
          <w:rPr>
            <w:rStyle w:val="Hyperlink"/>
          </w:rPr>
          <w:t>CHƯƠNG 1: TỔNG QUAN</w:t>
        </w:r>
        <w:r>
          <w:rPr>
            <w:webHidden/>
          </w:rPr>
          <w:tab/>
        </w:r>
        <w:r>
          <w:rPr>
            <w:webHidden/>
          </w:rPr>
          <w:fldChar w:fldCharType="begin"/>
        </w:r>
        <w:r>
          <w:rPr>
            <w:webHidden/>
          </w:rPr>
          <w:instrText xml:space="preserve"> PAGEREF _Toc202517667 \h </w:instrText>
        </w:r>
        <w:r>
          <w:rPr>
            <w:webHidden/>
          </w:rPr>
        </w:r>
        <w:r>
          <w:rPr>
            <w:webHidden/>
          </w:rPr>
          <w:fldChar w:fldCharType="separate"/>
        </w:r>
        <w:r>
          <w:rPr>
            <w:webHidden/>
          </w:rPr>
          <w:t>1</w:t>
        </w:r>
        <w:r>
          <w:rPr>
            <w:webHidden/>
          </w:rPr>
          <w:fldChar w:fldCharType="end"/>
        </w:r>
      </w:hyperlink>
    </w:p>
    <w:p w14:paraId="31EFCEF4" w14:textId="0B6845C9"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68" w:history="1">
        <w:r w:rsidRPr="00AC5F7B">
          <w:rPr>
            <w:rStyle w:val="Hyperlink"/>
            <w:noProof/>
          </w:rPr>
          <w:t>1.1 Đặt vấn đề</w:t>
        </w:r>
        <w:r>
          <w:rPr>
            <w:noProof/>
            <w:webHidden/>
          </w:rPr>
          <w:tab/>
        </w:r>
        <w:r>
          <w:rPr>
            <w:noProof/>
            <w:webHidden/>
          </w:rPr>
          <w:fldChar w:fldCharType="begin"/>
        </w:r>
        <w:r>
          <w:rPr>
            <w:noProof/>
            <w:webHidden/>
          </w:rPr>
          <w:instrText xml:space="preserve"> PAGEREF _Toc202517668 \h </w:instrText>
        </w:r>
        <w:r>
          <w:rPr>
            <w:noProof/>
            <w:webHidden/>
          </w:rPr>
        </w:r>
        <w:r>
          <w:rPr>
            <w:noProof/>
            <w:webHidden/>
          </w:rPr>
          <w:fldChar w:fldCharType="separate"/>
        </w:r>
        <w:r>
          <w:rPr>
            <w:noProof/>
            <w:webHidden/>
          </w:rPr>
          <w:t>1</w:t>
        </w:r>
        <w:r>
          <w:rPr>
            <w:noProof/>
            <w:webHidden/>
          </w:rPr>
          <w:fldChar w:fldCharType="end"/>
        </w:r>
      </w:hyperlink>
    </w:p>
    <w:p w14:paraId="57E330E5" w14:textId="4275109B"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69" w:history="1">
        <w:r w:rsidRPr="00AC5F7B">
          <w:rPr>
            <w:rStyle w:val="Hyperlink"/>
            <w:noProof/>
          </w:rPr>
          <w:t>1.2 Mục tiêu đề tài</w:t>
        </w:r>
        <w:r>
          <w:rPr>
            <w:noProof/>
            <w:webHidden/>
          </w:rPr>
          <w:tab/>
        </w:r>
        <w:r>
          <w:rPr>
            <w:noProof/>
            <w:webHidden/>
          </w:rPr>
          <w:fldChar w:fldCharType="begin"/>
        </w:r>
        <w:r>
          <w:rPr>
            <w:noProof/>
            <w:webHidden/>
          </w:rPr>
          <w:instrText xml:space="preserve"> PAGEREF _Toc202517669 \h </w:instrText>
        </w:r>
        <w:r>
          <w:rPr>
            <w:noProof/>
            <w:webHidden/>
          </w:rPr>
        </w:r>
        <w:r>
          <w:rPr>
            <w:noProof/>
            <w:webHidden/>
          </w:rPr>
          <w:fldChar w:fldCharType="separate"/>
        </w:r>
        <w:r>
          <w:rPr>
            <w:noProof/>
            <w:webHidden/>
          </w:rPr>
          <w:t>2</w:t>
        </w:r>
        <w:r>
          <w:rPr>
            <w:noProof/>
            <w:webHidden/>
          </w:rPr>
          <w:fldChar w:fldCharType="end"/>
        </w:r>
      </w:hyperlink>
    </w:p>
    <w:p w14:paraId="41D79B41" w14:textId="5E40E791"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0" w:history="1">
        <w:r w:rsidRPr="00AC5F7B">
          <w:rPr>
            <w:rStyle w:val="Hyperlink"/>
            <w:noProof/>
          </w:rPr>
          <w:t>1.3 Đối tượng nghiên cứu</w:t>
        </w:r>
        <w:r>
          <w:rPr>
            <w:noProof/>
            <w:webHidden/>
          </w:rPr>
          <w:tab/>
        </w:r>
        <w:r>
          <w:rPr>
            <w:noProof/>
            <w:webHidden/>
          </w:rPr>
          <w:fldChar w:fldCharType="begin"/>
        </w:r>
        <w:r>
          <w:rPr>
            <w:noProof/>
            <w:webHidden/>
          </w:rPr>
          <w:instrText xml:space="preserve"> PAGEREF _Toc202517670 \h </w:instrText>
        </w:r>
        <w:r>
          <w:rPr>
            <w:noProof/>
            <w:webHidden/>
          </w:rPr>
        </w:r>
        <w:r>
          <w:rPr>
            <w:noProof/>
            <w:webHidden/>
          </w:rPr>
          <w:fldChar w:fldCharType="separate"/>
        </w:r>
        <w:r>
          <w:rPr>
            <w:noProof/>
            <w:webHidden/>
          </w:rPr>
          <w:t>3</w:t>
        </w:r>
        <w:r>
          <w:rPr>
            <w:noProof/>
            <w:webHidden/>
          </w:rPr>
          <w:fldChar w:fldCharType="end"/>
        </w:r>
      </w:hyperlink>
    </w:p>
    <w:p w14:paraId="076BF332" w14:textId="619DE948"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1" w:history="1">
        <w:r w:rsidRPr="00AC5F7B">
          <w:rPr>
            <w:rStyle w:val="Hyperlink"/>
            <w:noProof/>
          </w:rPr>
          <w:t>1.4 Phạm vi nghiên cứu</w:t>
        </w:r>
        <w:r>
          <w:rPr>
            <w:noProof/>
            <w:webHidden/>
          </w:rPr>
          <w:tab/>
        </w:r>
        <w:r>
          <w:rPr>
            <w:noProof/>
            <w:webHidden/>
          </w:rPr>
          <w:fldChar w:fldCharType="begin"/>
        </w:r>
        <w:r>
          <w:rPr>
            <w:noProof/>
            <w:webHidden/>
          </w:rPr>
          <w:instrText xml:space="preserve"> PAGEREF _Toc202517671 \h </w:instrText>
        </w:r>
        <w:r>
          <w:rPr>
            <w:noProof/>
            <w:webHidden/>
          </w:rPr>
        </w:r>
        <w:r>
          <w:rPr>
            <w:noProof/>
            <w:webHidden/>
          </w:rPr>
          <w:fldChar w:fldCharType="separate"/>
        </w:r>
        <w:r>
          <w:rPr>
            <w:noProof/>
            <w:webHidden/>
          </w:rPr>
          <w:t>3</w:t>
        </w:r>
        <w:r>
          <w:rPr>
            <w:noProof/>
            <w:webHidden/>
          </w:rPr>
          <w:fldChar w:fldCharType="end"/>
        </w:r>
      </w:hyperlink>
    </w:p>
    <w:p w14:paraId="535D6BD4" w14:textId="07F6198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672" w:history="1">
        <w:r w:rsidRPr="00AC5F7B">
          <w:rPr>
            <w:rStyle w:val="Hyperlink"/>
          </w:rPr>
          <w:t>CHƯƠNG 2: HỌC MÁY VÀ MỘT SỐ THUẬT TOÁN TRONG HỌC MÁY</w:t>
        </w:r>
        <w:r>
          <w:rPr>
            <w:webHidden/>
          </w:rPr>
          <w:tab/>
        </w:r>
        <w:r>
          <w:rPr>
            <w:webHidden/>
          </w:rPr>
          <w:fldChar w:fldCharType="begin"/>
        </w:r>
        <w:r>
          <w:rPr>
            <w:webHidden/>
          </w:rPr>
          <w:instrText xml:space="preserve"> PAGEREF _Toc202517672 \h </w:instrText>
        </w:r>
        <w:r>
          <w:rPr>
            <w:webHidden/>
          </w:rPr>
        </w:r>
        <w:r>
          <w:rPr>
            <w:webHidden/>
          </w:rPr>
          <w:fldChar w:fldCharType="separate"/>
        </w:r>
        <w:r>
          <w:rPr>
            <w:webHidden/>
          </w:rPr>
          <w:t>4</w:t>
        </w:r>
        <w:r>
          <w:rPr>
            <w:webHidden/>
          </w:rPr>
          <w:fldChar w:fldCharType="end"/>
        </w:r>
      </w:hyperlink>
    </w:p>
    <w:p w14:paraId="41FE735D" w14:textId="14111B44"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3" w:history="1">
        <w:r w:rsidRPr="00AC5F7B">
          <w:rPr>
            <w:rStyle w:val="Hyperlink"/>
            <w:noProof/>
          </w:rPr>
          <w:t>2.1 Học máy</w:t>
        </w:r>
        <w:r>
          <w:rPr>
            <w:noProof/>
            <w:webHidden/>
          </w:rPr>
          <w:tab/>
        </w:r>
        <w:r>
          <w:rPr>
            <w:noProof/>
            <w:webHidden/>
          </w:rPr>
          <w:fldChar w:fldCharType="begin"/>
        </w:r>
        <w:r>
          <w:rPr>
            <w:noProof/>
            <w:webHidden/>
          </w:rPr>
          <w:instrText xml:space="preserve"> PAGEREF _Toc202517673 \h </w:instrText>
        </w:r>
        <w:r>
          <w:rPr>
            <w:noProof/>
            <w:webHidden/>
          </w:rPr>
        </w:r>
        <w:r>
          <w:rPr>
            <w:noProof/>
            <w:webHidden/>
          </w:rPr>
          <w:fldChar w:fldCharType="separate"/>
        </w:r>
        <w:r>
          <w:rPr>
            <w:noProof/>
            <w:webHidden/>
          </w:rPr>
          <w:t>4</w:t>
        </w:r>
        <w:r>
          <w:rPr>
            <w:noProof/>
            <w:webHidden/>
          </w:rPr>
          <w:fldChar w:fldCharType="end"/>
        </w:r>
      </w:hyperlink>
    </w:p>
    <w:p w14:paraId="599C9E56" w14:textId="5EB1FBD1"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4" w:history="1">
        <w:r w:rsidRPr="00AC5F7B">
          <w:rPr>
            <w:rStyle w:val="Hyperlink"/>
            <w:noProof/>
          </w:rPr>
          <w:t>2.1.1 Khái niệm liên quan học máy ( Machine Learning)</w:t>
        </w:r>
        <w:r>
          <w:rPr>
            <w:noProof/>
            <w:webHidden/>
          </w:rPr>
          <w:tab/>
        </w:r>
        <w:r>
          <w:rPr>
            <w:noProof/>
            <w:webHidden/>
          </w:rPr>
          <w:fldChar w:fldCharType="begin"/>
        </w:r>
        <w:r>
          <w:rPr>
            <w:noProof/>
            <w:webHidden/>
          </w:rPr>
          <w:instrText xml:space="preserve"> PAGEREF _Toc202517674 \h </w:instrText>
        </w:r>
        <w:r>
          <w:rPr>
            <w:noProof/>
            <w:webHidden/>
          </w:rPr>
        </w:r>
        <w:r>
          <w:rPr>
            <w:noProof/>
            <w:webHidden/>
          </w:rPr>
          <w:fldChar w:fldCharType="separate"/>
        </w:r>
        <w:r>
          <w:rPr>
            <w:noProof/>
            <w:webHidden/>
          </w:rPr>
          <w:t>4</w:t>
        </w:r>
        <w:r>
          <w:rPr>
            <w:noProof/>
            <w:webHidden/>
          </w:rPr>
          <w:fldChar w:fldCharType="end"/>
        </w:r>
      </w:hyperlink>
    </w:p>
    <w:p w14:paraId="68732421" w14:textId="1181B664"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5" w:history="1">
        <w:r w:rsidRPr="00AC5F7B">
          <w:rPr>
            <w:rStyle w:val="Hyperlink"/>
            <w:noProof/>
          </w:rPr>
          <w:t>2.1.1.1 Machine learning là gì</w:t>
        </w:r>
        <w:r>
          <w:rPr>
            <w:noProof/>
            <w:webHidden/>
          </w:rPr>
          <w:tab/>
        </w:r>
        <w:r>
          <w:rPr>
            <w:noProof/>
            <w:webHidden/>
          </w:rPr>
          <w:fldChar w:fldCharType="begin"/>
        </w:r>
        <w:r>
          <w:rPr>
            <w:noProof/>
            <w:webHidden/>
          </w:rPr>
          <w:instrText xml:space="preserve"> PAGEREF _Toc202517675 \h </w:instrText>
        </w:r>
        <w:r>
          <w:rPr>
            <w:noProof/>
            <w:webHidden/>
          </w:rPr>
        </w:r>
        <w:r>
          <w:rPr>
            <w:noProof/>
            <w:webHidden/>
          </w:rPr>
          <w:fldChar w:fldCharType="separate"/>
        </w:r>
        <w:r>
          <w:rPr>
            <w:noProof/>
            <w:webHidden/>
          </w:rPr>
          <w:t>4</w:t>
        </w:r>
        <w:r>
          <w:rPr>
            <w:noProof/>
            <w:webHidden/>
          </w:rPr>
          <w:fldChar w:fldCharType="end"/>
        </w:r>
      </w:hyperlink>
    </w:p>
    <w:p w14:paraId="243DEC7E" w14:textId="5CA3A6EB"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6" w:history="1">
        <w:r w:rsidRPr="00AC5F7B">
          <w:rPr>
            <w:rStyle w:val="Hyperlink"/>
            <w:noProof/>
          </w:rPr>
          <w:t>2.1.1.2 Machine learning hoạt động như thế nào</w:t>
        </w:r>
        <w:r>
          <w:rPr>
            <w:noProof/>
            <w:webHidden/>
          </w:rPr>
          <w:tab/>
        </w:r>
        <w:r>
          <w:rPr>
            <w:noProof/>
            <w:webHidden/>
          </w:rPr>
          <w:fldChar w:fldCharType="begin"/>
        </w:r>
        <w:r>
          <w:rPr>
            <w:noProof/>
            <w:webHidden/>
          </w:rPr>
          <w:instrText xml:space="preserve"> PAGEREF _Toc202517676 \h </w:instrText>
        </w:r>
        <w:r>
          <w:rPr>
            <w:noProof/>
            <w:webHidden/>
          </w:rPr>
        </w:r>
        <w:r>
          <w:rPr>
            <w:noProof/>
            <w:webHidden/>
          </w:rPr>
          <w:fldChar w:fldCharType="separate"/>
        </w:r>
        <w:r>
          <w:rPr>
            <w:noProof/>
            <w:webHidden/>
          </w:rPr>
          <w:t>5</w:t>
        </w:r>
        <w:r>
          <w:rPr>
            <w:noProof/>
            <w:webHidden/>
          </w:rPr>
          <w:fldChar w:fldCharType="end"/>
        </w:r>
      </w:hyperlink>
    </w:p>
    <w:p w14:paraId="76A663D4" w14:textId="0AF074A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7" w:history="1">
        <w:r w:rsidRPr="00AC5F7B">
          <w:rPr>
            <w:rStyle w:val="Hyperlink"/>
            <w:noProof/>
          </w:rPr>
          <w:t>2.1.1.3 Một số phương pháp học máy phổ biến</w:t>
        </w:r>
        <w:r>
          <w:rPr>
            <w:noProof/>
            <w:webHidden/>
          </w:rPr>
          <w:tab/>
        </w:r>
        <w:r>
          <w:rPr>
            <w:noProof/>
            <w:webHidden/>
          </w:rPr>
          <w:fldChar w:fldCharType="begin"/>
        </w:r>
        <w:r>
          <w:rPr>
            <w:noProof/>
            <w:webHidden/>
          </w:rPr>
          <w:instrText xml:space="preserve"> PAGEREF _Toc202517677 \h </w:instrText>
        </w:r>
        <w:r>
          <w:rPr>
            <w:noProof/>
            <w:webHidden/>
          </w:rPr>
        </w:r>
        <w:r>
          <w:rPr>
            <w:noProof/>
            <w:webHidden/>
          </w:rPr>
          <w:fldChar w:fldCharType="separate"/>
        </w:r>
        <w:r>
          <w:rPr>
            <w:noProof/>
            <w:webHidden/>
          </w:rPr>
          <w:t>6</w:t>
        </w:r>
        <w:r>
          <w:rPr>
            <w:noProof/>
            <w:webHidden/>
          </w:rPr>
          <w:fldChar w:fldCharType="end"/>
        </w:r>
      </w:hyperlink>
    </w:p>
    <w:p w14:paraId="6850B5D9" w14:textId="66A4FED8"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8" w:history="1">
        <w:r w:rsidRPr="00AC5F7B">
          <w:rPr>
            <w:rStyle w:val="Hyperlink"/>
            <w:noProof/>
          </w:rPr>
          <w:t>2.1.1.4. Ứng dụng học máy vào thực tiễn</w:t>
        </w:r>
        <w:r>
          <w:rPr>
            <w:noProof/>
            <w:webHidden/>
          </w:rPr>
          <w:tab/>
        </w:r>
        <w:r>
          <w:rPr>
            <w:noProof/>
            <w:webHidden/>
          </w:rPr>
          <w:fldChar w:fldCharType="begin"/>
        </w:r>
        <w:r>
          <w:rPr>
            <w:noProof/>
            <w:webHidden/>
          </w:rPr>
          <w:instrText xml:space="preserve"> PAGEREF _Toc202517678 \h </w:instrText>
        </w:r>
        <w:r>
          <w:rPr>
            <w:noProof/>
            <w:webHidden/>
          </w:rPr>
        </w:r>
        <w:r>
          <w:rPr>
            <w:noProof/>
            <w:webHidden/>
          </w:rPr>
          <w:fldChar w:fldCharType="separate"/>
        </w:r>
        <w:r>
          <w:rPr>
            <w:noProof/>
            <w:webHidden/>
          </w:rPr>
          <w:t>11</w:t>
        </w:r>
        <w:r>
          <w:rPr>
            <w:noProof/>
            <w:webHidden/>
          </w:rPr>
          <w:fldChar w:fldCharType="end"/>
        </w:r>
      </w:hyperlink>
    </w:p>
    <w:p w14:paraId="7B5D2D28" w14:textId="1AD323C5"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9" w:history="1">
        <w:r w:rsidRPr="00AC5F7B">
          <w:rPr>
            <w:rStyle w:val="Hyperlink"/>
            <w:noProof/>
          </w:rPr>
          <w:t>2.1.2 Một số bài toán trong học máy</w:t>
        </w:r>
        <w:r>
          <w:rPr>
            <w:noProof/>
            <w:webHidden/>
          </w:rPr>
          <w:tab/>
        </w:r>
        <w:r>
          <w:rPr>
            <w:noProof/>
            <w:webHidden/>
          </w:rPr>
          <w:fldChar w:fldCharType="begin"/>
        </w:r>
        <w:r>
          <w:rPr>
            <w:noProof/>
            <w:webHidden/>
          </w:rPr>
          <w:instrText xml:space="preserve"> PAGEREF _Toc202517679 \h </w:instrText>
        </w:r>
        <w:r>
          <w:rPr>
            <w:noProof/>
            <w:webHidden/>
          </w:rPr>
        </w:r>
        <w:r>
          <w:rPr>
            <w:noProof/>
            <w:webHidden/>
          </w:rPr>
          <w:fldChar w:fldCharType="separate"/>
        </w:r>
        <w:r>
          <w:rPr>
            <w:noProof/>
            <w:webHidden/>
          </w:rPr>
          <w:t>14</w:t>
        </w:r>
        <w:r>
          <w:rPr>
            <w:noProof/>
            <w:webHidden/>
          </w:rPr>
          <w:fldChar w:fldCharType="end"/>
        </w:r>
      </w:hyperlink>
    </w:p>
    <w:p w14:paraId="409A43E1" w14:textId="4C811BC5"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0" w:history="1">
        <w:r w:rsidRPr="00AC5F7B">
          <w:rPr>
            <w:rStyle w:val="Hyperlink"/>
            <w:noProof/>
          </w:rPr>
          <w:t>2.2 Thuật toán cây quyết định và mở rộng</w:t>
        </w:r>
        <w:r>
          <w:rPr>
            <w:noProof/>
            <w:webHidden/>
          </w:rPr>
          <w:tab/>
        </w:r>
        <w:r>
          <w:rPr>
            <w:noProof/>
            <w:webHidden/>
          </w:rPr>
          <w:fldChar w:fldCharType="begin"/>
        </w:r>
        <w:r>
          <w:rPr>
            <w:noProof/>
            <w:webHidden/>
          </w:rPr>
          <w:instrText xml:space="preserve"> PAGEREF _Toc202517680 \h </w:instrText>
        </w:r>
        <w:r>
          <w:rPr>
            <w:noProof/>
            <w:webHidden/>
          </w:rPr>
        </w:r>
        <w:r>
          <w:rPr>
            <w:noProof/>
            <w:webHidden/>
          </w:rPr>
          <w:fldChar w:fldCharType="separate"/>
        </w:r>
        <w:r>
          <w:rPr>
            <w:noProof/>
            <w:webHidden/>
          </w:rPr>
          <w:t>17</w:t>
        </w:r>
        <w:r>
          <w:rPr>
            <w:noProof/>
            <w:webHidden/>
          </w:rPr>
          <w:fldChar w:fldCharType="end"/>
        </w:r>
      </w:hyperlink>
    </w:p>
    <w:p w14:paraId="792ADB63" w14:textId="4B835678"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1" w:history="1">
        <w:r w:rsidRPr="00AC5F7B">
          <w:rPr>
            <w:rStyle w:val="Hyperlink"/>
            <w:noProof/>
          </w:rPr>
          <w:t>2.2.1 Thuật toán cây quyết định (Decision Tree)</w:t>
        </w:r>
        <w:r>
          <w:rPr>
            <w:noProof/>
            <w:webHidden/>
          </w:rPr>
          <w:tab/>
        </w:r>
        <w:r>
          <w:rPr>
            <w:noProof/>
            <w:webHidden/>
          </w:rPr>
          <w:fldChar w:fldCharType="begin"/>
        </w:r>
        <w:r>
          <w:rPr>
            <w:noProof/>
            <w:webHidden/>
          </w:rPr>
          <w:instrText xml:space="preserve"> PAGEREF _Toc202517681 \h </w:instrText>
        </w:r>
        <w:r>
          <w:rPr>
            <w:noProof/>
            <w:webHidden/>
          </w:rPr>
        </w:r>
        <w:r>
          <w:rPr>
            <w:noProof/>
            <w:webHidden/>
          </w:rPr>
          <w:fldChar w:fldCharType="separate"/>
        </w:r>
        <w:r>
          <w:rPr>
            <w:noProof/>
            <w:webHidden/>
          </w:rPr>
          <w:t>17</w:t>
        </w:r>
        <w:r>
          <w:rPr>
            <w:noProof/>
            <w:webHidden/>
          </w:rPr>
          <w:fldChar w:fldCharType="end"/>
        </w:r>
      </w:hyperlink>
    </w:p>
    <w:p w14:paraId="7C2F5E32" w14:textId="749F4E94"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2" w:history="1">
        <w:r w:rsidRPr="00AC5F7B">
          <w:rPr>
            <w:rStyle w:val="Hyperlink"/>
            <w:noProof/>
          </w:rPr>
          <w:t>2.2.1.1 Khái niệm</w:t>
        </w:r>
        <w:r>
          <w:rPr>
            <w:noProof/>
            <w:webHidden/>
          </w:rPr>
          <w:tab/>
        </w:r>
        <w:r>
          <w:rPr>
            <w:noProof/>
            <w:webHidden/>
          </w:rPr>
          <w:fldChar w:fldCharType="begin"/>
        </w:r>
        <w:r>
          <w:rPr>
            <w:noProof/>
            <w:webHidden/>
          </w:rPr>
          <w:instrText xml:space="preserve"> PAGEREF _Toc202517682 \h </w:instrText>
        </w:r>
        <w:r>
          <w:rPr>
            <w:noProof/>
            <w:webHidden/>
          </w:rPr>
        </w:r>
        <w:r>
          <w:rPr>
            <w:noProof/>
            <w:webHidden/>
          </w:rPr>
          <w:fldChar w:fldCharType="separate"/>
        </w:r>
        <w:r>
          <w:rPr>
            <w:noProof/>
            <w:webHidden/>
          </w:rPr>
          <w:t>17</w:t>
        </w:r>
        <w:r>
          <w:rPr>
            <w:noProof/>
            <w:webHidden/>
          </w:rPr>
          <w:fldChar w:fldCharType="end"/>
        </w:r>
      </w:hyperlink>
    </w:p>
    <w:p w14:paraId="403DA078" w14:textId="0D746850"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3" w:history="1">
        <w:r w:rsidRPr="00AC5F7B">
          <w:rPr>
            <w:rStyle w:val="Hyperlink"/>
            <w:noProof/>
          </w:rPr>
          <w:t>2.2.1.2 Ưu điểm và nhược điểm của cây quyết định</w:t>
        </w:r>
        <w:r>
          <w:rPr>
            <w:noProof/>
            <w:webHidden/>
          </w:rPr>
          <w:tab/>
        </w:r>
        <w:r>
          <w:rPr>
            <w:noProof/>
            <w:webHidden/>
          </w:rPr>
          <w:fldChar w:fldCharType="begin"/>
        </w:r>
        <w:r>
          <w:rPr>
            <w:noProof/>
            <w:webHidden/>
          </w:rPr>
          <w:instrText xml:space="preserve"> PAGEREF _Toc202517683 \h </w:instrText>
        </w:r>
        <w:r>
          <w:rPr>
            <w:noProof/>
            <w:webHidden/>
          </w:rPr>
        </w:r>
        <w:r>
          <w:rPr>
            <w:noProof/>
            <w:webHidden/>
          </w:rPr>
          <w:fldChar w:fldCharType="separate"/>
        </w:r>
        <w:r>
          <w:rPr>
            <w:noProof/>
            <w:webHidden/>
          </w:rPr>
          <w:t>18</w:t>
        </w:r>
        <w:r>
          <w:rPr>
            <w:noProof/>
            <w:webHidden/>
          </w:rPr>
          <w:fldChar w:fldCharType="end"/>
        </w:r>
      </w:hyperlink>
    </w:p>
    <w:p w14:paraId="1742029F" w14:textId="3669F7AD"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4" w:history="1">
        <w:r w:rsidRPr="00AC5F7B">
          <w:rPr>
            <w:rStyle w:val="Hyperlink"/>
            <w:noProof/>
          </w:rPr>
          <w:t>2.2.1.3 Một vài thuật ngữ trong cây quyết định</w:t>
        </w:r>
        <w:r>
          <w:rPr>
            <w:noProof/>
            <w:webHidden/>
          </w:rPr>
          <w:tab/>
        </w:r>
        <w:r>
          <w:rPr>
            <w:noProof/>
            <w:webHidden/>
          </w:rPr>
          <w:fldChar w:fldCharType="begin"/>
        </w:r>
        <w:r>
          <w:rPr>
            <w:noProof/>
            <w:webHidden/>
          </w:rPr>
          <w:instrText xml:space="preserve"> PAGEREF _Toc202517684 \h </w:instrText>
        </w:r>
        <w:r>
          <w:rPr>
            <w:noProof/>
            <w:webHidden/>
          </w:rPr>
        </w:r>
        <w:r>
          <w:rPr>
            <w:noProof/>
            <w:webHidden/>
          </w:rPr>
          <w:fldChar w:fldCharType="separate"/>
        </w:r>
        <w:r>
          <w:rPr>
            <w:noProof/>
            <w:webHidden/>
          </w:rPr>
          <w:t>19</w:t>
        </w:r>
        <w:r>
          <w:rPr>
            <w:noProof/>
            <w:webHidden/>
          </w:rPr>
          <w:fldChar w:fldCharType="end"/>
        </w:r>
      </w:hyperlink>
    </w:p>
    <w:p w14:paraId="5A6B5E3C" w14:textId="767FB67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5" w:history="1">
        <w:r w:rsidRPr="00AC5F7B">
          <w:rPr>
            <w:rStyle w:val="Hyperlink"/>
            <w:noProof/>
          </w:rPr>
          <w:t>2.2.1.4 Cơ chế hoạt động của cây quyết định</w:t>
        </w:r>
        <w:r>
          <w:rPr>
            <w:noProof/>
            <w:webHidden/>
          </w:rPr>
          <w:tab/>
        </w:r>
        <w:r>
          <w:rPr>
            <w:noProof/>
            <w:webHidden/>
          </w:rPr>
          <w:fldChar w:fldCharType="begin"/>
        </w:r>
        <w:r>
          <w:rPr>
            <w:noProof/>
            <w:webHidden/>
          </w:rPr>
          <w:instrText xml:space="preserve"> PAGEREF _Toc202517685 \h </w:instrText>
        </w:r>
        <w:r>
          <w:rPr>
            <w:noProof/>
            <w:webHidden/>
          </w:rPr>
        </w:r>
        <w:r>
          <w:rPr>
            <w:noProof/>
            <w:webHidden/>
          </w:rPr>
          <w:fldChar w:fldCharType="separate"/>
        </w:r>
        <w:r>
          <w:rPr>
            <w:noProof/>
            <w:webHidden/>
          </w:rPr>
          <w:t>20</w:t>
        </w:r>
        <w:r>
          <w:rPr>
            <w:noProof/>
            <w:webHidden/>
          </w:rPr>
          <w:fldChar w:fldCharType="end"/>
        </w:r>
      </w:hyperlink>
    </w:p>
    <w:p w14:paraId="640B00C8" w14:textId="51ED27AB"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6" w:history="1">
        <w:r w:rsidRPr="00AC5F7B">
          <w:rPr>
            <w:rStyle w:val="Hyperlink"/>
            <w:noProof/>
          </w:rPr>
          <w:t>2.2.1.5 Ví dụ</w:t>
        </w:r>
        <w:r>
          <w:rPr>
            <w:noProof/>
            <w:webHidden/>
          </w:rPr>
          <w:tab/>
        </w:r>
        <w:r>
          <w:rPr>
            <w:noProof/>
            <w:webHidden/>
          </w:rPr>
          <w:fldChar w:fldCharType="begin"/>
        </w:r>
        <w:r>
          <w:rPr>
            <w:noProof/>
            <w:webHidden/>
          </w:rPr>
          <w:instrText xml:space="preserve"> PAGEREF _Toc202517686 \h </w:instrText>
        </w:r>
        <w:r>
          <w:rPr>
            <w:noProof/>
            <w:webHidden/>
          </w:rPr>
        </w:r>
        <w:r>
          <w:rPr>
            <w:noProof/>
            <w:webHidden/>
          </w:rPr>
          <w:fldChar w:fldCharType="separate"/>
        </w:r>
        <w:r>
          <w:rPr>
            <w:noProof/>
            <w:webHidden/>
          </w:rPr>
          <w:t>21</w:t>
        </w:r>
        <w:r>
          <w:rPr>
            <w:noProof/>
            <w:webHidden/>
          </w:rPr>
          <w:fldChar w:fldCharType="end"/>
        </w:r>
      </w:hyperlink>
    </w:p>
    <w:p w14:paraId="1529E275" w14:textId="317653A7" w:rsidR="00D75393" w:rsidRDefault="00D75393">
      <w:pPr>
        <w:pStyle w:val="TOC4"/>
        <w:tabs>
          <w:tab w:val="left" w:pos="1920"/>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7" w:history="1">
        <w:r w:rsidRPr="00AC5F7B">
          <w:rPr>
            <w:rStyle w:val="Hyperlink"/>
            <w:noProof/>
          </w:rPr>
          <w:t>2.2.1.6</w:t>
        </w:r>
        <w:r>
          <w:rPr>
            <w:rFonts w:asciiTheme="minorHAnsi" w:eastAsiaTheme="minorEastAsia" w:hAnsiTheme="minorHAnsi" w:cstheme="minorBidi"/>
            <w:noProof/>
            <w:kern w:val="2"/>
            <w:sz w:val="24"/>
            <w:szCs w:val="24"/>
            <w:lang w:val="en-US"/>
            <w14:ligatures w14:val="standardContextual"/>
          </w:rPr>
          <w:tab/>
        </w:r>
        <w:r w:rsidRPr="00AC5F7B">
          <w:rPr>
            <w:rStyle w:val="Hyperlink"/>
            <w:noProof/>
          </w:rPr>
          <w:t>Thuật toán mở rộng cây quyết định</w:t>
        </w:r>
        <w:r>
          <w:rPr>
            <w:noProof/>
            <w:webHidden/>
          </w:rPr>
          <w:tab/>
        </w:r>
        <w:r>
          <w:rPr>
            <w:noProof/>
            <w:webHidden/>
          </w:rPr>
          <w:fldChar w:fldCharType="begin"/>
        </w:r>
        <w:r>
          <w:rPr>
            <w:noProof/>
            <w:webHidden/>
          </w:rPr>
          <w:instrText xml:space="preserve"> PAGEREF _Toc202517687 \h </w:instrText>
        </w:r>
        <w:r>
          <w:rPr>
            <w:noProof/>
            <w:webHidden/>
          </w:rPr>
        </w:r>
        <w:r>
          <w:rPr>
            <w:noProof/>
            <w:webHidden/>
          </w:rPr>
          <w:fldChar w:fldCharType="separate"/>
        </w:r>
        <w:r>
          <w:rPr>
            <w:noProof/>
            <w:webHidden/>
          </w:rPr>
          <w:t>23</w:t>
        </w:r>
        <w:r>
          <w:rPr>
            <w:noProof/>
            <w:webHidden/>
          </w:rPr>
          <w:fldChar w:fldCharType="end"/>
        </w:r>
      </w:hyperlink>
    </w:p>
    <w:p w14:paraId="02E16844" w14:textId="30BEEC89"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8" w:history="1">
        <w:r w:rsidRPr="00AC5F7B">
          <w:rPr>
            <w:rStyle w:val="Hyperlink"/>
            <w:noProof/>
          </w:rPr>
          <w:t>2.2.2 Một số thuật toán mở rộng cây quyết định</w:t>
        </w:r>
        <w:r>
          <w:rPr>
            <w:noProof/>
            <w:webHidden/>
          </w:rPr>
          <w:tab/>
        </w:r>
        <w:r>
          <w:rPr>
            <w:noProof/>
            <w:webHidden/>
          </w:rPr>
          <w:fldChar w:fldCharType="begin"/>
        </w:r>
        <w:r>
          <w:rPr>
            <w:noProof/>
            <w:webHidden/>
          </w:rPr>
          <w:instrText xml:space="preserve"> PAGEREF _Toc202517688 \h </w:instrText>
        </w:r>
        <w:r>
          <w:rPr>
            <w:noProof/>
            <w:webHidden/>
          </w:rPr>
        </w:r>
        <w:r>
          <w:rPr>
            <w:noProof/>
            <w:webHidden/>
          </w:rPr>
          <w:fldChar w:fldCharType="separate"/>
        </w:r>
        <w:r>
          <w:rPr>
            <w:noProof/>
            <w:webHidden/>
          </w:rPr>
          <w:t>24</w:t>
        </w:r>
        <w:r>
          <w:rPr>
            <w:noProof/>
            <w:webHidden/>
          </w:rPr>
          <w:fldChar w:fldCharType="end"/>
        </w:r>
      </w:hyperlink>
    </w:p>
    <w:p w14:paraId="1C69B04D" w14:textId="37216E9D"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9" w:history="1">
        <w:r w:rsidRPr="00AC5F7B">
          <w:rPr>
            <w:rStyle w:val="Hyperlink"/>
            <w:noProof/>
          </w:rPr>
          <w:t>2.2.2.1 Thuật toán ID3</w:t>
        </w:r>
        <w:r>
          <w:rPr>
            <w:noProof/>
            <w:webHidden/>
          </w:rPr>
          <w:tab/>
        </w:r>
        <w:r>
          <w:rPr>
            <w:noProof/>
            <w:webHidden/>
          </w:rPr>
          <w:fldChar w:fldCharType="begin"/>
        </w:r>
        <w:r>
          <w:rPr>
            <w:noProof/>
            <w:webHidden/>
          </w:rPr>
          <w:instrText xml:space="preserve"> PAGEREF _Toc202517689 \h </w:instrText>
        </w:r>
        <w:r>
          <w:rPr>
            <w:noProof/>
            <w:webHidden/>
          </w:rPr>
        </w:r>
        <w:r>
          <w:rPr>
            <w:noProof/>
            <w:webHidden/>
          </w:rPr>
          <w:fldChar w:fldCharType="separate"/>
        </w:r>
        <w:r>
          <w:rPr>
            <w:noProof/>
            <w:webHidden/>
          </w:rPr>
          <w:t>24</w:t>
        </w:r>
        <w:r>
          <w:rPr>
            <w:noProof/>
            <w:webHidden/>
          </w:rPr>
          <w:fldChar w:fldCharType="end"/>
        </w:r>
      </w:hyperlink>
    </w:p>
    <w:p w14:paraId="1D9D4B46" w14:textId="6712016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0" w:history="1">
        <w:r w:rsidRPr="00AC5F7B">
          <w:rPr>
            <w:rStyle w:val="Hyperlink"/>
            <w:noProof/>
          </w:rPr>
          <w:t>2.2.2.2 Thuật toán C4.5</w:t>
        </w:r>
        <w:r>
          <w:rPr>
            <w:noProof/>
            <w:webHidden/>
          </w:rPr>
          <w:tab/>
        </w:r>
        <w:r>
          <w:rPr>
            <w:noProof/>
            <w:webHidden/>
          </w:rPr>
          <w:fldChar w:fldCharType="begin"/>
        </w:r>
        <w:r>
          <w:rPr>
            <w:noProof/>
            <w:webHidden/>
          </w:rPr>
          <w:instrText xml:space="preserve"> PAGEREF _Toc202517690 \h </w:instrText>
        </w:r>
        <w:r>
          <w:rPr>
            <w:noProof/>
            <w:webHidden/>
          </w:rPr>
        </w:r>
        <w:r>
          <w:rPr>
            <w:noProof/>
            <w:webHidden/>
          </w:rPr>
          <w:fldChar w:fldCharType="separate"/>
        </w:r>
        <w:r>
          <w:rPr>
            <w:noProof/>
            <w:webHidden/>
          </w:rPr>
          <w:t>34</w:t>
        </w:r>
        <w:r>
          <w:rPr>
            <w:noProof/>
            <w:webHidden/>
          </w:rPr>
          <w:fldChar w:fldCharType="end"/>
        </w:r>
      </w:hyperlink>
    </w:p>
    <w:p w14:paraId="365D89FB" w14:textId="4DD9FD5E" w:rsidR="00D75393" w:rsidRDefault="00D75393">
      <w:pPr>
        <w:pStyle w:val="TOC2"/>
        <w:tabs>
          <w:tab w:val="left" w:pos="960"/>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1" w:history="1">
        <w:r w:rsidRPr="00AC5F7B">
          <w:rPr>
            <w:rStyle w:val="Hyperlink"/>
            <w:noProof/>
          </w:rPr>
          <w:t>2.3</w:t>
        </w:r>
        <w:r>
          <w:rPr>
            <w:rFonts w:asciiTheme="minorHAnsi" w:eastAsiaTheme="minorEastAsia" w:hAnsiTheme="minorHAnsi" w:cstheme="minorBidi"/>
            <w:noProof/>
            <w:kern w:val="2"/>
            <w:sz w:val="24"/>
            <w:szCs w:val="24"/>
            <w:lang w:val="en-US"/>
            <w14:ligatures w14:val="standardContextual"/>
          </w:rPr>
          <w:tab/>
        </w:r>
        <w:r w:rsidRPr="00AC5F7B">
          <w:rPr>
            <w:rStyle w:val="Hyperlink"/>
            <w:noProof/>
          </w:rPr>
          <w:t>Công cụ sử dụng xây dựng bài toán</w:t>
        </w:r>
        <w:r>
          <w:rPr>
            <w:noProof/>
            <w:webHidden/>
          </w:rPr>
          <w:tab/>
        </w:r>
        <w:r>
          <w:rPr>
            <w:noProof/>
            <w:webHidden/>
          </w:rPr>
          <w:fldChar w:fldCharType="begin"/>
        </w:r>
        <w:r>
          <w:rPr>
            <w:noProof/>
            <w:webHidden/>
          </w:rPr>
          <w:instrText xml:space="preserve"> PAGEREF _Toc202517691 \h </w:instrText>
        </w:r>
        <w:r>
          <w:rPr>
            <w:noProof/>
            <w:webHidden/>
          </w:rPr>
        </w:r>
        <w:r>
          <w:rPr>
            <w:noProof/>
            <w:webHidden/>
          </w:rPr>
          <w:fldChar w:fldCharType="separate"/>
        </w:r>
        <w:r>
          <w:rPr>
            <w:noProof/>
            <w:webHidden/>
          </w:rPr>
          <w:t>35</w:t>
        </w:r>
        <w:r>
          <w:rPr>
            <w:noProof/>
            <w:webHidden/>
          </w:rPr>
          <w:fldChar w:fldCharType="end"/>
        </w:r>
      </w:hyperlink>
    </w:p>
    <w:p w14:paraId="3D833BF3" w14:textId="45DF19A9" w:rsidR="00D75393" w:rsidRDefault="00D75393">
      <w:pPr>
        <w:pStyle w:val="TOC3"/>
        <w:tabs>
          <w:tab w:val="left" w:pos="1440"/>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2" w:history="1">
        <w:r w:rsidRPr="00AC5F7B">
          <w:rPr>
            <w:rStyle w:val="Hyperlink"/>
            <w:noProof/>
          </w:rPr>
          <w:t>2.3.1</w:t>
        </w:r>
        <w:r>
          <w:rPr>
            <w:rFonts w:asciiTheme="minorHAnsi" w:eastAsiaTheme="minorEastAsia" w:hAnsiTheme="minorHAnsi" w:cstheme="minorBidi"/>
            <w:noProof/>
            <w:kern w:val="2"/>
            <w:sz w:val="24"/>
            <w:szCs w:val="24"/>
            <w:lang w:val="en-US"/>
            <w14:ligatures w14:val="standardContextual"/>
          </w:rPr>
          <w:tab/>
        </w:r>
        <w:r w:rsidRPr="00AC5F7B">
          <w:rPr>
            <w:rStyle w:val="Hyperlink"/>
            <w:noProof/>
          </w:rPr>
          <w:t>Ngôn ngữ lập trình Python</w:t>
        </w:r>
        <w:r>
          <w:rPr>
            <w:noProof/>
            <w:webHidden/>
          </w:rPr>
          <w:tab/>
        </w:r>
        <w:r>
          <w:rPr>
            <w:noProof/>
            <w:webHidden/>
          </w:rPr>
          <w:fldChar w:fldCharType="begin"/>
        </w:r>
        <w:r>
          <w:rPr>
            <w:noProof/>
            <w:webHidden/>
          </w:rPr>
          <w:instrText xml:space="preserve"> PAGEREF _Toc202517692 \h </w:instrText>
        </w:r>
        <w:r>
          <w:rPr>
            <w:noProof/>
            <w:webHidden/>
          </w:rPr>
        </w:r>
        <w:r>
          <w:rPr>
            <w:noProof/>
            <w:webHidden/>
          </w:rPr>
          <w:fldChar w:fldCharType="separate"/>
        </w:r>
        <w:r>
          <w:rPr>
            <w:noProof/>
            <w:webHidden/>
          </w:rPr>
          <w:t>35</w:t>
        </w:r>
        <w:r>
          <w:rPr>
            <w:noProof/>
            <w:webHidden/>
          </w:rPr>
          <w:fldChar w:fldCharType="end"/>
        </w:r>
      </w:hyperlink>
    </w:p>
    <w:p w14:paraId="6E9FA3FA" w14:textId="5B786703"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3" w:history="1">
        <w:r w:rsidRPr="00AC5F7B">
          <w:rPr>
            <w:rStyle w:val="Hyperlink"/>
            <w:noProof/>
          </w:rPr>
          <w:t>2.3.1.1 Python là gì ?</w:t>
        </w:r>
        <w:r>
          <w:rPr>
            <w:noProof/>
            <w:webHidden/>
          </w:rPr>
          <w:tab/>
        </w:r>
        <w:r>
          <w:rPr>
            <w:noProof/>
            <w:webHidden/>
          </w:rPr>
          <w:fldChar w:fldCharType="begin"/>
        </w:r>
        <w:r>
          <w:rPr>
            <w:noProof/>
            <w:webHidden/>
          </w:rPr>
          <w:instrText xml:space="preserve"> PAGEREF _Toc202517693 \h </w:instrText>
        </w:r>
        <w:r>
          <w:rPr>
            <w:noProof/>
            <w:webHidden/>
          </w:rPr>
        </w:r>
        <w:r>
          <w:rPr>
            <w:noProof/>
            <w:webHidden/>
          </w:rPr>
          <w:fldChar w:fldCharType="separate"/>
        </w:r>
        <w:r>
          <w:rPr>
            <w:noProof/>
            <w:webHidden/>
          </w:rPr>
          <w:t>35</w:t>
        </w:r>
        <w:r>
          <w:rPr>
            <w:noProof/>
            <w:webHidden/>
          </w:rPr>
          <w:fldChar w:fldCharType="end"/>
        </w:r>
      </w:hyperlink>
    </w:p>
    <w:p w14:paraId="7D62B1B1" w14:textId="76935A9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4" w:history="1">
        <w:r w:rsidRPr="00AC5F7B">
          <w:rPr>
            <w:rStyle w:val="Hyperlink"/>
            <w:noProof/>
          </w:rPr>
          <w:t>2.3.1.2 Một số ứng dụng của Python</w:t>
        </w:r>
        <w:r>
          <w:rPr>
            <w:noProof/>
            <w:webHidden/>
          </w:rPr>
          <w:tab/>
        </w:r>
        <w:r>
          <w:rPr>
            <w:noProof/>
            <w:webHidden/>
          </w:rPr>
          <w:fldChar w:fldCharType="begin"/>
        </w:r>
        <w:r>
          <w:rPr>
            <w:noProof/>
            <w:webHidden/>
          </w:rPr>
          <w:instrText xml:space="preserve"> PAGEREF _Toc202517694 \h </w:instrText>
        </w:r>
        <w:r>
          <w:rPr>
            <w:noProof/>
            <w:webHidden/>
          </w:rPr>
        </w:r>
        <w:r>
          <w:rPr>
            <w:noProof/>
            <w:webHidden/>
          </w:rPr>
          <w:fldChar w:fldCharType="separate"/>
        </w:r>
        <w:r>
          <w:rPr>
            <w:noProof/>
            <w:webHidden/>
          </w:rPr>
          <w:t>36</w:t>
        </w:r>
        <w:r>
          <w:rPr>
            <w:noProof/>
            <w:webHidden/>
          </w:rPr>
          <w:fldChar w:fldCharType="end"/>
        </w:r>
      </w:hyperlink>
    </w:p>
    <w:p w14:paraId="4E47C784" w14:textId="77644DEC"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5" w:history="1">
        <w:r w:rsidRPr="00AC5F7B">
          <w:rPr>
            <w:rStyle w:val="Hyperlink"/>
            <w:noProof/>
          </w:rPr>
          <w:t>2.3.1.3 Một số tính năng chính của Python</w:t>
        </w:r>
        <w:r>
          <w:rPr>
            <w:noProof/>
            <w:webHidden/>
          </w:rPr>
          <w:tab/>
        </w:r>
        <w:r>
          <w:rPr>
            <w:noProof/>
            <w:webHidden/>
          </w:rPr>
          <w:fldChar w:fldCharType="begin"/>
        </w:r>
        <w:r>
          <w:rPr>
            <w:noProof/>
            <w:webHidden/>
          </w:rPr>
          <w:instrText xml:space="preserve"> PAGEREF _Toc202517695 \h </w:instrText>
        </w:r>
        <w:r>
          <w:rPr>
            <w:noProof/>
            <w:webHidden/>
          </w:rPr>
        </w:r>
        <w:r>
          <w:rPr>
            <w:noProof/>
            <w:webHidden/>
          </w:rPr>
          <w:fldChar w:fldCharType="separate"/>
        </w:r>
        <w:r>
          <w:rPr>
            <w:noProof/>
            <w:webHidden/>
          </w:rPr>
          <w:t>37</w:t>
        </w:r>
        <w:r>
          <w:rPr>
            <w:noProof/>
            <w:webHidden/>
          </w:rPr>
          <w:fldChar w:fldCharType="end"/>
        </w:r>
      </w:hyperlink>
    </w:p>
    <w:p w14:paraId="32BDE24E" w14:textId="6424C9CC"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6" w:history="1">
        <w:r w:rsidRPr="00AC5F7B">
          <w:rPr>
            <w:rStyle w:val="Hyperlink"/>
            <w:noProof/>
          </w:rPr>
          <w:t>2.3.2 Các Python GUI Framworks tốt nhất</w:t>
        </w:r>
        <w:r>
          <w:rPr>
            <w:noProof/>
            <w:webHidden/>
          </w:rPr>
          <w:tab/>
        </w:r>
        <w:r>
          <w:rPr>
            <w:noProof/>
            <w:webHidden/>
          </w:rPr>
          <w:fldChar w:fldCharType="begin"/>
        </w:r>
        <w:r>
          <w:rPr>
            <w:noProof/>
            <w:webHidden/>
          </w:rPr>
          <w:instrText xml:space="preserve"> PAGEREF _Toc202517696 \h </w:instrText>
        </w:r>
        <w:r>
          <w:rPr>
            <w:noProof/>
            <w:webHidden/>
          </w:rPr>
        </w:r>
        <w:r>
          <w:rPr>
            <w:noProof/>
            <w:webHidden/>
          </w:rPr>
          <w:fldChar w:fldCharType="separate"/>
        </w:r>
        <w:r>
          <w:rPr>
            <w:noProof/>
            <w:webHidden/>
          </w:rPr>
          <w:t>38</w:t>
        </w:r>
        <w:r>
          <w:rPr>
            <w:noProof/>
            <w:webHidden/>
          </w:rPr>
          <w:fldChar w:fldCharType="end"/>
        </w:r>
      </w:hyperlink>
    </w:p>
    <w:p w14:paraId="399F8B86" w14:textId="2D8CFB87"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7" w:history="1">
        <w:r w:rsidRPr="00AC5F7B">
          <w:rPr>
            <w:rStyle w:val="Hyperlink"/>
            <w:noProof/>
          </w:rPr>
          <w:t>2.3.2.1 Python GUI Frameworks #1: Kivy</w:t>
        </w:r>
        <w:r>
          <w:rPr>
            <w:noProof/>
            <w:webHidden/>
          </w:rPr>
          <w:tab/>
        </w:r>
        <w:r>
          <w:rPr>
            <w:noProof/>
            <w:webHidden/>
          </w:rPr>
          <w:fldChar w:fldCharType="begin"/>
        </w:r>
        <w:r>
          <w:rPr>
            <w:noProof/>
            <w:webHidden/>
          </w:rPr>
          <w:instrText xml:space="preserve"> PAGEREF _Toc202517697 \h </w:instrText>
        </w:r>
        <w:r>
          <w:rPr>
            <w:noProof/>
            <w:webHidden/>
          </w:rPr>
        </w:r>
        <w:r>
          <w:rPr>
            <w:noProof/>
            <w:webHidden/>
          </w:rPr>
          <w:fldChar w:fldCharType="separate"/>
        </w:r>
        <w:r>
          <w:rPr>
            <w:noProof/>
            <w:webHidden/>
          </w:rPr>
          <w:t>38</w:t>
        </w:r>
        <w:r>
          <w:rPr>
            <w:noProof/>
            <w:webHidden/>
          </w:rPr>
          <w:fldChar w:fldCharType="end"/>
        </w:r>
      </w:hyperlink>
    </w:p>
    <w:p w14:paraId="38B86E92" w14:textId="796AF1F7"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8" w:history="1">
        <w:r w:rsidRPr="00AC5F7B">
          <w:rPr>
            <w:rStyle w:val="Hyperlink"/>
            <w:noProof/>
          </w:rPr>
          <w:t>2.3.2.2 Python GUI Frameworks #2: PyQT</w:t>
        </w:r>
        <w:r>
          <w:rPr>
            <w:noProof/>
            <w:webHidden/>
          </w:rPr>
          <w:tab/>
        </w:r>
        <w:r>
          <w:rPr>
            <w:noProof/>
            <w:webHidden/>
          </w:rPr>
          <w:fldChar w:fldCharType="begin"/>
        </w:r>
        <w:r>
          <w:rPr>
            <w:noProof/>
            <w:webHidden/>
          </w:rPr>
          <w:instrText xml:space="preserve"> PAGEREF _Toc202517698 \h </w:instrText>
        </w:r>
        <w:r>
          <w:rPr>
            <w:noProof/>
            <w:webHidden/>
          </w:rPr>
        </w:r>
        <w:r>
          <w:rPr>
            <w:noProof/>
            <w:webHidden/>
          </w:rPr>
          <w:fldChar w:fldCharType="separate"/>
        </w:r>
        <w:r>
          <w:rPr>
            <w:noProof/>
            <w:webHidden/>
          </w:rPr>
          <w:t>39</w:t>
        </w:r>
        <w:r>
          <w:rPr>
            <w:noProof/>
            <w:webHidden/>
          </w:rPr>
          <w:fldChar w:fldCharType="end"/>
        </w:r>
      </w:hyperlink>
    </w:p>
    <w:p w14:paraId="1676972E" w14:textId="7FEE7B5D"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9" w:history="1">
        <w:r w:rsidRPr="00AC5F7B">
          <w:rPr>
            <w:rStyle w:val="Hyperlink"/>
            <w:noProof/>
          </w:rPr>
          <w:t>2.3.2.3 Python GUI Frameworks #3: Tkinter</w:t>
        </w:r>
        <w:r>
          <w:rPr>
            <w:noProof/>
            <w:webHidden/>
          </w:rPr>
          <w:tab/>
        </w:r>
        <w:r>
          <w:rPr>
            <w:noProof/>
            <w:webHidden/>
          </w:rPr>
          <w:fldChar w:fldCharType="begin"/>
        </w:r>
        <w:r>
          <w:rPr>
            <w:noProof/>
            <w:webHidden/>
          </w:rPr>
          <w:instrText xml:space="preserve"> PAGEREF _Toc202517699 \h </w:instrText>
        </w:r>
        <w:r>
          <w:rPr>
            <w:noProof/>
            <w:webHidden/>
          </w:rPr>
        </w:r>
        <w:r>
          <w:rPr>
            <w:noProof/>
            <w:webHidden/>
          </w:rPr>
          <w:fldChar w:fldCharType="separate"/>
        </w:r>
        <w:r>
          <w:rPr>
            <w:noProof/>
            <w:webHidden/>
          </w:rPr>
          <w:t>39</w:t>
        </w:r>
        <w:r>
          <w:rPr>
            <w:noProof/>
            <w:webHidden/>
          </w:rPr>
          <w:fldChar w:fldCharType="end"/>
        </w:r>
      </w:hyperlink>
    </w:p>
    <w:p w14:paraId="5E9285C4" w14:textId="387DE485"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0" w:history="1">
        <w:r w:rsidRPr="00AC5F7B">
          <w:rPr>
            <w:rStyle w:val="Hyperlink"/>
            <w:noProof/>
          </w:rPr>
          <w:t>2.3.2.4 Python GUI Frameworks #4: WxPython</w:t>
        </w:r>
        <w:r>
          <w:rPr>
            <w:noProof/>
            <w:webHidden/>
          </w:rPr>
          <w:tab/>
        </w:r>
        <w:r>
          <w:rPr>
            <w:noProof/>
            <w:webHidden/>
          </w:rPr>
          <w:fldChar w:fldCharType="begin"/>
        </w:r>
        <w:r>
          <w:rPr>
            <w:noProof/>
            <w:webHidden/>
          </w:rPr>
          <w:instrText xml:space="preserve"> PAGEREF _Toc202517700 \h </w:instrText>
        </w:r>
        <w:r>
          <w:rPr>
            <w:noProof/>
            <w:webHidden/>
          </w:rPr>
        </w:r>
        <w:r>
          <w:rPr>
            <w:noProof/>
            <w:webHidden/>
          </w:rPr>
          <w:fldChar w:fldCharType="separate"/>
        </w:r>
        <w:r>
          <w:rPr>
            <w:noProof/>
            <w:webHidden/>
          </w:rPr>
          <w:t>40</w:t>
        </w:r>
        <w:r>
          <w:rPr>
            <w:noProof/>
            <w:webHidden/>
          </w:rPr>
          <w:fldChar w:fldCharType="end"/>
        </w:r>
      </w:hyperlink>
    </w:p>
    <w:p w14:paraId="3622AA0A" w14:textId="3D476BA6"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1" w:history="1">
        <w:r w:rsidRPr="00AC5F7B">
          <w:rPr>
            <w:rStyle w:val="Hyperlink"/>
            <w:noProof/>
          </w:rPr>
          <w:t>2.3.2.5 Python GUI Frameworks #5: PyGUI</w:t>
        </w:r>
        <w:r>
          <w:rPr>
            <w:noProof/>
            <w:webHidden/>
          </w:rPr>
          <w:tab/>
        </w:r>
        <w:r>
          <w:rPr>
            <w:noProof/>
            <w:webHidden/>
          </w:rPr>
          <w:fldChar w:fldCharType="begin"/>
        </w:r>
        <w:r>
          <w:rPr>
            <w:noProof/>
            <w:webHidden/>
          </w:rPr>
          <w:instrText xml:space="preserve"> PAGEREF _Toc202517701 \h </w:instrText>
        </w:r>
        <w:r>
          <w:rPr>
            <w:noProof/>
            <w:webHidden/>
          </w:rPr>
        </w:r>
        <w:r>
          <w:rPr>
            <w:noProof/>
            <w:webHidden/>
          </w:rPr>
          <w:fldChar w:fldCharType="separate"/>
        </w:r>
        <w:r>
          <w:rPr>
            <w:noProof/>
            <w:webHidden/>
          </w:rPr>
          <w:t>40</w:t>
        </w:r>
        <w:r>
          <w:rPr>
            <w:noProof/>
            <w:webHidden/>
          </w:rPr>
          <w:fldChar w:fldCharType="end"/>
        </w:r>
      </w:hyperlink>
    </w:p>
    <w:p w14:paraId="6AE20272" w14:textId="3ED3A256"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2" w:history="1">
        <w:r w:rsidRPr="00AC5F7B">
          <w:rPr>
            <w:rStyle w:val="Hyperlink"/>
            <w:noProof/>
          </w:rPr>
          <w:t>2.3.2.6 Python GUI Frameworks #6: PySide</w:t>
        </w:r>
        <w:r>
          <w:rPr>
            <w:noProof/>
            <w:webHidden/>
          </w:rPr>
          <w:tab/>
        </w:r>
        <w:r>
          <w:rPr>
            <w:noProof/>
            <w:webHidden/>
          </w:rPr>
          <w:fldChar w:fldCharType="begin"/>
        </w:r>
        <w:r>
          <w:rPr>
            <w:noProof/>
            <w:webHidden/>
          </w:rPr>
          <w:instrText xml:space="preserve"> PAGEREF _Toc202517702 \h </w:instrText>
        </w:r>
        <w:r>
          <w:rPr>
            <w:noProof/>
            <w:webHidden/>
          </w:rPr>
        </w:r>
        <w:r>
          <w:rPr>
            <w:noProof/>
            <w:webHidden/>
          </w:rPr>
          <w:fldChar w:fldCharType="separate"/>
        </w:r>
        <w:r>
          <w:rPr>
            <w:noProof/>
            <w:webHidden/>
          </w:rPr>
          <w:t>40</w:t>
        </w:r>
        <w:r>
          <w:rPr>
            <w:noProof/>
            <w:webHidden/>
          </w:rPr>
          <w:fldChar w:fldCharType="end"/>
        </w:r>
      </w:hyperlink>
    </w:p>
    <w:p w14:paraId="7B84ADD2" w14:textId="358F5A10" w:rsidR="00D75393" w:rsidRDefault="00D75393">
      <w:pPr>
        <w:pStyle w:val="TOC3"/>
        <w:tabs>
          <w:tab w:val="left" w:pos="1440"/>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3" w:history="1">
        <w:r w:rsidRPr="00AC5F7B">
          <w:rPr>
            <w:rStyle w:val="Hyperlink"/>
            <w:noProof/>
          </w:rPr>
          <w:t>2.2.1</w:t>
        </w:r>
        <w:r>
          <w:rPr>
            <w:rFonts w:asciiTheme="minorHAnsi" w:eastAsiaTheme="minorEastAsia" w:hAnsiTheme="minorHAnsi" w:cstheme="minorBidi"/>
            <w:noProof/>
            <w:kern w:val="2"/>
            <w:sz w:val="24"/>
            <w:szCs w:val="24"/>
            <w:lang w:val="en-US"/>
            <w14:ligatures w14:val="standardContextual"/>
          </w:rPr>
          <w:tab/>
        </w:r>
        <w:r w:rsidRPr="00AC5F7B">
          <w:rPr>
            <w:rStyle w:val="Hyperlink"/>
            <w:noProof/>
          </w:rPr>
          <w:t>Xây dựng giao diện đồ hoạ với Py QT5, Qt Designer</w:t>
        </w:r>
        <w:r>
          <w:rPr>
            <w:noProof/>
            <w:webHidden/>
          </w:rPr>
          <w:tab/>
        </w:r>
        <w:r>
          <w:rPr>
            <w:noProof/>
            <w:webHidden/>
          </w:rPr>
          <w:fldChar w:fldCharType="begin"/>
        </w:r>
        <w:r>
          <w:rPr>
            <w:noProof/>
            <w:webHidden/>
          </w:rPr>
          <w:instrText xml:space="preserve"> PAGEREF _Toc202517703 \h </w:instrText>
        </w:r>
        <w:r>
          <w:rPr>
            <w:noProof/>
            <w:webHidden/>
          </w:rPr>
        </w:r>
        <w:r>
          <w:rPr>
            <w:noProof/>
            <w:webHidden/>
          </w:rPr>
          <w:fldChar w:fldCharType="separate"/>
        </w:r>
        <w:r>
          <w:rPr>
            <w:noProof/>
            <w:webHidden/>
          </w:rPr>
          <w:t>40</w:t>
        </w:r>
        <w:r>
          <w:rPr>
            <w:noProof/>
            <w:webHidden/>
          </w:rPr>
          <w:fldChar w:fldCharType="end"/>
        </w:r>
      </w:hyperlink>
    </w:p>
    <w:p w14:paraId="2C0D4C66" w14:textId="38C7CAD8"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4" w:history="1">
        <w:r w:rsidRPr="00AC5F7B">
          <w:rPr>
            <w:rStyle w:val="Hyperlink"/>
            <w:noProof/>
          </w:rPr>
          <w:t>2.3.3.1 Qt Designer là gì ?</w:t>
        </w:r>
        <w:r>
          <w:rPr>
            <w:noProof/>
            <w:webHidden/>
          </w:rPr>
          <w:tab/>
        </w:r>
        <w:r>
          <w:rPr>
            <w:noProof/>
            <w:webHidden/>
          </w:rPr>
          <w:fldChar w:fldCharType="begin"/>
        </w:r>
        <w:r>
          <w:rPr>
            <w:noProof/>
            <w:webHidden/>
          </w:rPr>
          <w:instrText xml:space="preserve"> PAGEREF _Toc202517704 \h </w:instrText>
        </w:r>
        <w:r>
          <w:rPr>
            <w:noProof/>
            <w:webHidden/>
          </w:rPr>
        </w:r>
        <w:r>
          <w:rPr>
            <w:noProof/>
            <w:webHidden/>
          </w:rPr>
          <w:fldChar w:fldCharType="separate"/>
        </w:r>
        <w:r>
          <w:rPr>
            <w:noProof/>
            <w:webHidden/>
          </w:rPr>
          <w:t>41</w:t>
        </w:r>
        <w:r>
          <w:rPr>
            <w:noProof/>
            <w:webHidden/>
          </w:rPr>
          <w:fldChar w:fldCharType="end"/>
        </w:r>
      </w:hyperlink>
    </w:p>
    <w:p w14:paraId="1538A951" w14:textId="7CA4910E"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5" w:history="1">
        <w:r w:rsidRPr="00AC5F7B">
          <w:rPr>
            <w:rStyle w:val="Hyperlink"/>
            <w:noProof/>
          </w:rPr>
          <w:t>2.3.3.2 PyQt5 là gì ?</w:t>
        </w:r>
        <w:r>
          <w:rPr>
            <w:noProof/>
            <w:webHidden/>
          </w:rPr>
          <w:tab/>
        </w:r>
        <w:r>
          <w:rPr>
            <w:noProof/>
            <w:webHidden/>
          </w:rPr>
          <w:fldChar w:fldCharType="begin"/>
        </w:r>
        <w:r>
          <w:rPr>
            <w:noProof/>
            <w:webHidden/>
          </w:rPr>
          <w:instrText xml:space="preserve"> PAGEREF _Toc202517705 \h </w:instrText>
        </w:r>
        <w:r>
          <w:rPr>
            <w:noProof/>
            <w:webHidden/>
          </w:rPr>
        </w:r>
        <w:r>
          <w:rPr>
            <w:noProof/>
            <w:webHidden/>
          </w:rPr>
          <w:fldChar w:fldCharType="separate"/>
        </w:r>
        <w:r>
          <w:rPr>
            <w:noProof/>
            <w:webHidden/>
          </w:rPr>
          <w:t>42</w:t>
        </w:r>
        <w:r>
          <w:rPr>
            <w:noProof/>
            <w:webHidden/>
          </w:rPr>
          <w:fldChar w:fldCharType="end"/>
        </w:r>
      </w:hyperlink>
    </w:p>
    <w:p w14:paraId="39C44E1C" w14:textId="3A0285D1"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6" w:history="1">
        <w:r w:rsidRPr="00AC5F7B">
          <w:rPr>
            <w:rStyle w:val="Hyperlink"/>
            <w:noProof/>
          </w:rPr>
          <w:t>2.3.3.3 Mục đích và khả năng của Qt</w:t>
        </w:r>
        <w:r>
          <w:rPr>
            <w:noProof/>
            <w:webHidden/>
          </w:rPr>
          <w:tab/>
        </w:r>
        <w:r>
          <w:rPr>
            <w:noProof/>
            <w:webHidden/>
          </w:rPr>
          <w:fldChar w:fldCharType="begin"/>
        </w:r>
        <w:r>
          <w:rPr>
            <w:noProof/>
            <w:webHidden/>
          </w:rPr>
          <w:instrText xml:space="preserve"> PAGEREF _Toc202517706 \h </w:instrText>
        </w:r>
        <w:r>
          <w:rPr>
            <w:noProof/>
            <w:webHidden/>
          </w:rPr>
        </w:r>
        <w:r>
          <w:rPr>
            <w:noProof/>
            <w:webHidden/>
          </w:rPr>
          <w:fldChar w:fldCharType="separate"/>
        </w:r>
        <w:r>
          <w:rPr>
            <w:noProof/>
            <w:webHidden/>
          </w:rPr>
          <w:t>45</w:t>
        </w:r>
        <w:r>
          <w:rPr>
            <w:noProof/>
            <w:webHidden/>
          </w:rPr>
          <w:fldChar w:fldCharType="end"/>
        </w:r>
      </w:hyperlink>
    </w:p>
    <w:p w14:paraId="3AF55F2A" w14:textId="2CF10F4C"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7" w:history="1">
        <w:r w:rsidRPr="00AC5F7B">
          <w:rPr>
            <w:rStyle w:val="Hyperlink"/>
            <w:noProof/>
          </w:rPr>
          <w:t>2.3.3.4 Các ứng dụng được xây dựng bằng Qt</w:t>
        </w:r>
        <w:r>
          <w:rPr>
            <w:noProof/>
            <w:webHidden/>
          </w:rPr>
          <w:tab/>
        </w:r>
        <w:r>
          <w:rPr>
            <w:noProof/>
            <w:webHidden/>
          </w:rPr>
          <w:fldChar w:fldCharType="begin"/>
        </w:r>
        <w:r>
          <w:rPr>
            <w:noProof/>
            <w:webHidden/>
          </w:rPr>
          <w:instrText xml:space="preserve"> PAGEREF _Toc202517707 \h </w:instrText>
        </w:r>
        <w:r>
          <w:rPr>
            <w:noProof/>
            <w:webHidden/>
          </w:rPr>
        </w:r>
        <w:r>
          <w:rPr>
            <w:noProof/>
            <w:webHidden/>
          </w:rPr>
          <w:fldChar w:fldCharType="separate"/>
        </w:r>
        <w:r>
          <w:rPr>
            <w:noProof/>
            <w:webHidden/>
          </w:rPr>
          <w:t>46</w:t>
        </w:r>
        <w:r>
          <w:rPr>
            <w:noProof/>
            <w:webHidden/>
          </w:rPr>
          <w:fldChar w:fldCharType="end"/>
        </w:r>
      </w:hyperlink>
    </w:p>
    <w:p w14:paraId="7250A3AC" w14:textId="7CA5B0B7"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8" w:history="1">
        <w:r w:rsidRPr="00AC5F7B">
          <w:rPr>
            <w:rStyle w:val="Hyperlink"/>
            <w:noProof/>
          </w:rPr>
          <w:t>2.3.4 Trình soạn thảo Pycham</w:t>
        </w:r>
        <w:r>
          <w:rPr>
            <w:noProof/>
            <w:webHidden/>
          </w:rPr>
          <w:tab/>
        </w:r>
        <w:r>
          <w:rPr>
            <w:noProof/>
            <w:webHidden/>
          </w:rPr>
          <w:fldChar w:fldCharType="begin"/>
        </w:r>
        <w:r>
          <w:rPr>
            <w:noProof/>
            <w:webHidden/>
          </w:rPr>
          <w:instrText xml:space="preserve"> PAGEREF _Toc202517708 \h </w:instrText>
        </w:r>
        <w:r>
          <w:rPr>
            <w:noProof/>
            <w:webHidden/>
          </w:rPr>
        </w:r>
        <w:r>
          <w:rPr>
            <w:noProof/>
            <w:webHidden/>
          </w:rPr>
          <w:fldChar w:fldCharType="separate"/>
        </w:r>
        <w:r>
          <w:rPr>
            <w:noProof/>
            <w:webHidden/>
          </w:rPr>
          <w:t>47</w:t>
        </w:r>
        <w:r>
          <w:rPr>
            <w:noProof/>
            <w:webHidden/>
          </w:rPr>
          <w:fldChar w:fldCharType="end"/>
        </w:r>
      </w:hyperlink>
    </w:p>
    <w:p w14:paraId="1AA40063" w14:textId="79DCD7A1"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9" w:history="1">
        <w:r w:rsidRPr="00AC5F7B">
          <w:rPr>
            <w:rStyle w:val="Hyperlink"/>
            <w:noProof/>
          </w:rPr>
          <w:t>2.3.4.1 Các tính năng của PyCharm</w:t>
        </w:r>
        <w:r>
          <w:rPr>
            <w:noProof/>
            <w:webHidden/>
          </w:rPr>
          <w:tab/>
        </w:r>
        <w:r>
          <w:rPr>
            <w:noProof/>
            <w:webHidden/>
          </w:rPr>
          <w:fldChar w:fldCharType="begin"/>
        </w:r>
        <w:r>
          <w:rPr>
            <w:noProof/>
            <w:webHidden/>
          </w:rPr>
          <w:instrText xml:space="preserve"> PAGEREF _Toc202517709 \h </w:instrText>
        </w:r>
        <w:r>
          <w:rPr>
            <w:noProof/>
            <w:webHidden/>
          </w:rPr>
        </w:r>
        <w:r>
          <w:rPr>
            <w:noProof/>
            <w:webHidden/>
          </w:rPr>
          <w:fldChar w:fldCharType="separate"/>
        </w:r>
        <w:r>
          <w:rPr>
            <w:noProof/>
            <w:webHidden/>
          </w:rPr>
          <w:t>48</w:t>
        </w:r>
        <w:r>
          <w:rPr>
            <w:noProof/>
            <w:webHidden/>
          </w:rPr>
          <w:fldChar w:fldCharType="end"/>
        </w:r>
      </w:hyperlink>
    </w:p>
    <w:p w14:paraId="20AF9608" w14:textId="1E4FB25C"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0" w:history="1">
        <w:r w:rsidRPr="00AC5F7B">
          <w:rPr>
            <w:rStyle w:val="Hyperlink"/>
            <w:noProof/>
          </w:rPr>
          <w:t>2.3.5 Một số thư viện được sử dụng</w:t>
        </w:r>
        <w:r>
          <w:rPr>
            <w:noProof/>
            <w:webHidden/>
          </w:rPr>
          <w:tab/>
        </w:r>
        <w:r>
          <w:rPr>
            <w:noProof/>
            <w:webHidden/>
          </w:rPr>
          <w:fldChar w:fldCharType="begin"/>
        </w:r>
        <w:r>
          <w:rPr>
            <w:noProof/>
            <w:webHidden/>
          </w:rPr>
          <w:instrText xml:space="preserve"> PAGEREF _Toc202517710 \h </w:instrText>
        </w:r>
        <w:r>
          <w:rPr>
            <w:noProof/>
            <w:webHidden/>
          </w:rPr>
        </w:r>
        <w:r>
          <w:rPr>
            <w:noProof/>
            <w:webHidden/>
          </w:rPr>
          <w:fldChar w:fldCharType="separate"/>
        </w:r>
        <w:r>
          <w:rPr>
            <w:noProof/>
            <w:webHidden/>
          </w:rPr>
          <w:t>50</w:t>
        </w:r>
        <w:r>
          <w:rPr>
            <w:noProof/>
            <w:webHidden/>
          </w:rPr>
          <w:fldChar w:fldCharType="end"/>
        </w:r>
      </w:hyperlink>
    </w:p>
    <w:p w14:paraId="0B1B7000" w14:textId="53193864"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1" w:history="1">
        <w:r w:rsidRPr="00AC5F7B">
          <w:rPr>
            <w:rStyle w:val="Hyperlink"/>
            <w:noProof/>
          </w:rPr>
          <w:t>2.3.5.1 Thư viện Scikit-learn</w:t>
        </w:r>
        <w:r>
          <w:rPr>
            <w:noProof/>
            <w:webHidden/>
          </w:rPr>
          <w:tab/>
        </w:r>
        <w:r>
          <w:rPr>
            <w:noProof/>
            <w:webHidden/>
          </w:rPr>
          <w:fldChar w:fldCharType="begin"/>
        </w:r>
        <w:r>
          <w:rPr>
            <w:noProof/>
            <w:webHidden/>
          </w:rPr>
          <w:instrText xml:space="preserve"> PAGEREF _Toc202517711 \h </w:instrText>
        </w:r>
        <w:r>
          <w:rPr>
            <w:noProof/>
            <w:webHidden/>
          </w:rPr>
        </w:r>
        <w:r>
          <w:rPr>
            <w:noProof/>
            <w:webHidden/>
          </w:rPr>
          <w:fldChar w:fldCharType="separate"/>
        </w:r>
        <w:r>
          <w:rPr>
            <w:noProof/>
            <w:webHidden/>
          </w:rPr>
          <w:t>50</w:t>
        </w:r>
        <w:r>
          <w:rPr>
            <w:noProof/>
            <w:webHidden/>
          </w:rPr>
          <w:fldChar w:fldCharType="end"/>
        </w:r>
      </w:hyperlink>
    </w:p>
    <w:p w14:paraId="36A4613B" w14:textId="3AD9BC24"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2" w:history="1">
        <w:r w:rsidRPr="00AC5F7B">
          <w:rPr>
            <w:rStyle w:val="Hyperlink"/>
            <w:noProof/>
          </w:rPr>
          <w:t>2.3.5.2 Thư viện NumPy</w:t>
        </w:r>
        <w:r>
          <w:rPr>
            <w:noProof/>
            <w:webHidden/>
          </w:rPr>
          <w:tab/>
        </w:r>
        <w:r>
          <w:rPr>
            <w:noProof/>
            <w:webHidden/>
          </w:rPr>
          <w:fldChar w:fldCharType="begin"/>
        </w:r>
        <w:r>
          <w:rPr>
            <w:noProof/>
            <w:webHidden/>
          </w:rPr>
          <w:instrText xml:space="preserve"> PAGEREF _Toc202517712 \h </w:instrText>
        </w:r>
        <w:r>
          <w:rPr>
            <w:noProof/>
            <w:webHidden/>
          </w:rPr>
        </w:r>
        <w:r>
          <w:rPr>
            <w:noProof/>
            <w:webHidden/>
          </w:rPr>
          <w:fldChar w:fldCharType="separate"/>
        </w:r>
        <w:r>
          <w:rPr>
            <w:noProof/>
            <w:webHidden/>
          </w:rPr>
          <w:t>51</w:t>
        </w:r>
        <w:r>
          <w:rPr>
            <w:noProof/>
            <w:webHidden/>
          </w:rPr>
          <w:fldChar w:fldCharType="end"/>
        </w:r>
      </w:hyperlink>
    </w:p>
    <w:p w14:paraId="5B32D4DF" w14:textId="5B0AD5FA"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3" w:history="1">
        <w:r w:rsidRPr="00AC5F7B">
          <w:rPr>
            <w:rStyle w:val="Hyperlink"/>
            <w:noProof/>
          </w:rPr>
          <w:t>2.3.5.3 Thư viện Matplotlib</w:t>
        </w:r>
        <w:r>
          <w:rPr>
            <w:noProof/>
            <w:webHidden/>
          </w:rPr>
          <w:tab/>
        </w:r>
        <w:r>
          <w:rPr>
            <w:noProof/>
            <w:webHidden/>
          </w:rPr>
          <w:fldChar w:fldCharType="begin"/>
        </w:r>
        <w:r>
          <w:rPr>
            <w:noProof/>
            <w:webHidden/>
          </w:rPr>
          <w:instrText xml:space="preserve"> PAGEREF _Toc202517713 \h </w:instrText>
        </w:r>
        <w:r>
          <w:rPr>
            <w:noProof/>
            <w:webHidden/>
          </w:rPr>
        </w:r>
        <w:r>
          <w:rPr>
            <w:noProof/>
            <w:webHidden/>
          </w:rPr>
          <w:fldChar w:fldCharType="separate"/>
        </w:r>
        <w:r>
          <w:rPr>
            <w:noProof/>
            <w:webHidden/>
          </w:rPr>
          <w:t>51</w:t>
        </w:r>
        <w:r>
          <w:rPr>
            <w:noProof/>
            <w:webHidden/>
          </w:rPr>
          <w:fldChar w:fldCharType="end"/>
        </w:r>
      </w:hyperlink>
    </w:p>
    <w:p w14:paraId="481D50F1" w14:textId="5DCF86D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4" w:history="1">
        <w:r w:rsidRPr="00AC5F7B">
          <w:rPr>
            <w:rStyle w:val="Hyperlink"/>
            <w:noProof/>
          </w:rPr>
          <w:t>2.3.5.4 Thư viện Pandas</w:t>
        </w:r>
        <w:r>
          <w:rPr>
            <w:noProof/>
            <w:webHidden/>
          </w:rPr>
          <w:tab/>
        </w:r>
        <w:r>
          <w:rPr>
            <w:noProof/>
            <w:webHidden/>
          </w:rPr>
          <w:fldChar w:fldCharType="begin"/>
        </w:r>
        <w:r>
          <w:rPr>
            <w:noProof/>
            <w:webHidden/>
          </w:rPr>
          <w:instrText xml:space="preserve"> PAGEREF _Toc202517714 \h </w:instrText>
        </w:r>
        <w:r>
          <w:rPr>
            <w:noProof/>
            <w:webHidden/>
          </w:rPr>
        </w:r>
        <w:r>
          <w:rPr>
            <w:noProof/>
            <w:webHidden/>
          </w:rPr>
          <w:fldChar w:fldCharType="separate"/>
        </w:r>
        <w:r>
          <w:rPr>
            <w:noProof/>
            <w:webHidden/>
          </w:rPr>
          <w:t>52</w:t>
        </w:r>
        <w:r>
          <w:rPr>
            <w:noProof/>
            <w:webHidden/>
          </w:rPr>
          <w:fldChar w:fldCharType="end"/>
        </w:r>
      </w:hyperlink>
    </w:p>
    <w:p w14:paraId="27B716E7" w14:textId="31935FA0"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5" w:history="1">
        <w:r w:rsidRPr="00AC5F7B">
          <w:rPr>
            <w:rStyle w:val="Hyperlink"/>
            <w:noProof/>
          </w:rPr>
          <w:t>2.4 Các phương pháp đánh giá độ tin cậy của mô hình</w:t>
        </w:r>
        <w:r>
          <w:rPr>
            <w:noProof/>
            <w:webHidden/>
          </w:rPr>
          <w:tab/>
        </w:r>
        <w:r>
          <w:rPr>
            <w:noProof/>
            <w:webHidden/>
          </w:rPr>
          <w:fldChar w:fldCharType="begin"/>
        </w:r>
        <w:r>
          <w:rPr>
            <w:noProof/>
            <w:webHidden/>
          </w:rPr>
          <w:instrText xml:space="preserve"> PAGEREF _Toc202517715 \h </w:instrText>
        </w:r>
        <w:r>
          <w:rPr>
            <w:noProof/>
            <w:webHidden/>
          </w:rPr>
        </w:r>
        <w:r>
          <w:rPr>
            <w:noProof/>
            <w:webHidden/>
          </w:rPr>
          <w:fldChar w:fldCharType="separate"/>
        </w:r>
        <w:r>
          <w:rPr>
            <w:noProof/>
            <w:webHidden/>
          </w:rPr>
          <w:t>52</w:t>
        </w:r>
        <w:r>
          <w:rPr>
            <w:noProof/>
            <w:webHidden/>
          </w:rPr>
          <w:fldChar w:fldCharType="end"/>
        </w:r>
      </w:hyperlink>
    </w:p>
    <w:p w14:paraId="35F65E3B" w14:textId="099A94F5"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716" w:history="1">
        <w:r w:rsidRPr="00AC5F7B">
          <w:rPr>
            <w:rStyle w:val="Hyperlink"/>
          </w:rPr>
          <w:t>CHƯƠNG 3 ỨNG DỤNG THUẬT TOÁN XÂY DỤNG MÔ HÌNH</w:t>
        </w:r>
        <w:r>
          <w:rPr>
            <w:webHidden/>
          </w:rPr>
          <w:tab/>
        </w:r>
        <w:r>
          <w:rPr>
            <w:webHidden/>
          </w:rPr>
          <w:fldChar w:fldCharType="begin"/>
        </w:r>
        <w:r>
          <w:rPr>
            <w:webHidden/>
          </w:rPr>
          <w:instrText xml:space="preserve"> PAGEREF _Toc202517716 \h </w:instrText>
        </w:r>
        <w:r>
          <w:rPr>
            <w:webHidden/>
          </w:rPr>
        </w:r>
        <w:r>
          <w:rPr>
            <w:webHidden/>
          </w:rPr>
          <w:fldChar w:fldCharType="separate"/>
        </w:r>
        <w:r>
          <w:rPr>
            <w:webHidden/>
          </w:rPr>
          <w:t>57</w:t>
        </w:r>
        <w:r>
          <w:rPr>
            <w:webHidden/>
          </w:rPr>
          <w:fldChar w:fldCharType="end"/>
        </w:r>
      </w:hyperlink>
    </w:p>
    <w:p w14:paraId="4789CDC2" w14:textId="690EE3BB"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7" w:history="1">
        <w:r w:rsidRPr="00AC5F7B">
          <w:rPr>
            <w:rStyle w:val="Hyperlink"/>
            <w:noProof/>
          </w:rPr>
          <w:t>3.1 Mô tả bài toán</w:t>
        </w:r>
        <w:r>
          <w:rPr>
            <w:noProof/>
            <w:webHidden/>
          </w:rPr>
          <w:tab/>
        </w:r>
        <w:r>
          <w:rPr>
            <w:noProof/>
            <w:webHidden/>
          </w:rPr>
          <w:fldChar w:fldCharType="begin"/>
        </w:r>
        <w:r>
          <w:rPr>
            <w:noProof/>
            <w:webHidden/>
          </w:rPr>
          <w:instrText xml:space="preserve"> PAGEREF _Toc202517717 \h </w:instrText>
        </w:r>
        <w:r>
          <w:rPr>
            <w:noProof/>
            <w:webHidden/>
          </w:rPr>
        </w:r>
        <w:r>
          <w:rPr>
            <w:noProof/>
            <w:webHidden/>
          </w:rPr>
          <w:fldChar w:fldCharType="separate"/>
        </w:r>
        <w:r>
          <w:rPr>
            <w:noProof/>
            <w:webHidden/>
          </w:rPr>
          <w:t>57</w:t>
        </w:r>
        <w:r>
          <w:rPr>
            <w:noProof/>
            <w:webHidden/>
          </w:rPr>
          <w:fldChar w:fldCharType="end"/>
        </w:r>
      </w:hyperlink>
    </w:p>
    <w:p w14:paraId="0CA75A88" w14:textId="64615933"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8" w:history="1">
        <w:r w:rsidRPr="00AC5F7B">
          <w:rPr>
            <w:rStyle w:val="Hyperlink"/>
            <w:noProof/>
          </w:rPr>
          <w:t>3.1.1 Phân tích chi tiết bài toán</w:t>
        </w:r>
        <w:r>
          <w:rPr>
            <w:noProof/>
            <w:webHidden/>
          </w:rPr>
          <w:tab/>
        </w:r>
        <w:r>
          <w:rPr>
            <w:noProof/>
            <w:webHidden/>
          </w:rPr>
          <w:fldChar w:fldCharType="begin"/>
        </w:r>
        <w:r>
          <w:rPr>
            <w:noProof/>
            <w:webHidden/>
          </w:rPr>
          <w:instrText xml:space="preserve"> PAGEREF _Toc202517718 \h </w:instrText>
        </w:r>
        <w:r>
          <w:rPr>
            <w:noProof/>
            <w:webHidden/>
          </w:rPr>
        </w:r>
        <w:r>
          <w:rPr>
            <w:noProof/>
            <w:webHidden/>
          </w:rPr>
          <w:fldChar w:fldCharType="separate"/>
        </w:r>
        <w:r>
          <w:rPr>
            <w:noProof/>
            <w:webHidden/>
          </w:rPr>
          <w:t>57</w:t>
        </w:r>
        <w:r>
          <w:rPr>
            <w:noProof/>
            <w:webHidden/>
          </w:rPr>
          <w:fldChar w:fldCharType="end"/>
        </w:r>
      </w:hyperlink>
    </w:p>
    <w:p w14:paraId="0B48B8B9" w14:textId="14C5F368"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9" w:history="1">
        <w:r w:rsidRPr="00AC5F7B">
          <w:rPr>
            <w:rStyle w:val="Hyperlink"/>
            <w:noProof/>
          </w:rPr>
          <w:t>3.2.1 Môi trường thực hiện</w:t>
        </w:r>
        <w:r>
          <w:rPr>
            <w:noProof/>
            <w:webHidden/>
          </w:rPr>
          <w:tab/>
        </w:r>
        <w:r>
          <w:rPr>
            <w:noProof/>
            <w:webHidden/>
          </w:rPr>
          <w:fldChar w:fldCharType="begin"/>
        </w:r>
        <w:r>
          <w:rPr>
            <w:noProof/>
            <w:webHidden/>
          </w:rPr>
          <w:instrText xml:space="preserve"> PAGEREF _Toc202517719 \h </w:instrText>
        </w:r>
        <w:r>
          <w:rPr>
            <w:noProof/>
            <w:webHidden/>
          </w:rPr>
        </w:r>
        <w:r>
          <w:rPr>
            <w:noProof/>
            <w:webHidden/>
          </w:rPr>
          <w:fldChar w:fldCharType="separate"/>
        </w:r>
        <w:r>
          <w:rPr>
            <w:noProof/>
            <w:webHidden/>
          </w:rPr>
          <w:t>57</w:t>
        </w:r>
        <w:r>
          <w:rPr>
            <w:noProof/>
            <w:webHidden/>
          </w:rPr>
          <w:fldChar w:fldCharType="end"/>
        </w:r>
      </w:hyperlink>
    </w:p>
    <w:p w14:paraId="7FE35636" w14:textId="6942376C"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0" w:history="1">
        <w:r w:rsidRPr="00AC5F7B">
          <w:rPr>
            <w:rStyle w:val="Hyperlink"/>
            <w:noProof/>
          </w:rPr>
          <w:t>3.2.2 Dữ liệu đầu vào</w:t>
        </w:r>
        <w:r>
          <w:rPr>
            <w:noProof/>
            <w:webHidden/>
          </w:rPr>
          <w:tab/>
        </w:r>
        <w:r>
          <w:rPr>
            <w:noProof/>
            <w:webHidden/>
          </w:rPr>
          <w:fldChar w:fldCharType="begin"/>
        </w:r>
        <w:r>
          <w:rPr>
            <w:noProof/>
            <w:webHidden/>
          </w:rPr>
          <w:instrText xml:space="preserve"> PAGEREF _Toc202517720 \h </w:instrText>
        </w:r>
        <w:r>
          <w:rPr>
            <w:noProof/>
            <w:webHidden/>
          </w:rPr>
        </w:r>
        <w:r>
          <w:rPr>
            <w:noProof/>
            <w:webHidden/>
          </w:rPr>
          <w:fldChar w:fldCharType="separate"/>
        </w:r>
        <w:r>
          <w:rPr>
            <w:noProof/>
            <w:webHidden/>
          </w:rPr>
          <w:t>58</w:t>
        </w:r>
        <w:r>
          <w:rPr>
            <w:noProof/>
            <w:webHidden/>
          </w:rPr>
          <w:fldChar w:fldCharType="end"/>
        </w:r>
      </w:hyperlink>
    </w:p>
    <w:p w14:paraId="4F6F60FC" w14:textId="55871331"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1" w:history="1">
        <w:r w:rsidRPr="00AC5F7B">
          <w:rPr>
            <w:rStyle w:val="Hyperlink"/>
            <w:noProof/>
          </w:rPr>
          <w:t>3.2.3 Xây dựng mô hình dự đoán</w:t>
        </w:r>
        <w:r>
          <w:rPr>
            <w:noProof/>
            <w:webHidden/>
          </w:rPr>
          <w:tab/>
        </w:r>
        <w:r>
          <w:rPr>
            <w:noProof/>
            <w:webHidden/>
          </w:rPr>
          <w:fldChar w:fldCharType="begin"/>
        </w:r>
        <w:r>
          <w:rPr>
            <w:noProof/>
            <w:webHidden/>
          </w:rPr>
          <w:instrText xml:space="preserve"> PAGEREF _Toc202517721 \h </w:instrText>
        </w:r>
        <w:r>
          <w:rPr>
            <w:noProof/>
            <w:webHidden/>
          </w:rPr>
        </w:r>
        <w:r>
          <w:rPr>
            <w:noProof/>
            <w:webHidden/>
          </w:rPr>
          <w:fldChar w:fldCharType="separate"/>
        </w:r>
        <w:r>
          <w:rPr>
            <w:noProof/>
            <w:webHidden/>
          </w:rPr>
          <w:t>58</w:t>
        </w:r>
        <w:r>
          <w:rPr>
            <w:noProof/>
            <w:webHidden/>
          </w:rPr>
          <w:fldChar w:fldCharType="end"/>
        </w:r>
      </w:hyperlink>
    </w:p>
    <w:p w14:paraId="7EE877B0" w14:textId="00E9B9D2"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2" w:history="1">
        <w:r w:rsidRPr="00AC5F7B">
          <w:rPr>
            <w:rStyle w:val="Hyperlink"/>
            <w:noProof/>
          </w:rPr>
          <w:t>3.3 Xây dụng giao diện hiển thị kết quả</w:t>
        </w:r>
        <w:r>
          <w:rPr>
            <w:noProof/>
            <w:webHidden/>
          </w:rPr>
          <w:tab/>
        </w:r>
        <w:r>
          <w:rPr>
            <w:noProof/>
            <w:webHidden/>
          </w:rPr>
          <w:fldChar w:fldCharType="begin"/>
        </w:r>
        <w:r>
          <w:rPr>
            <w:noProof/>
            <w:webHidden/>
          </w:rPr>
          <w:instrText xml:space="preserve"> PAGEREF _Toc202517722 \h </w:instrText>
        </w:r>
        <w:r>
          <w:rPr>
            <w:noProof/>
            <w:webHidden/>
          </w:rPr>
        </w:r>
        <w:r>
          <w:rPr>
            <w:noProof/>
            <w:webHidden/>
          </w:rPr>
          <w:fldChar w:fldCharType="separate"/>
        </w:r>
        <w:r>
          <w:rPr>
            <w:noProof/>
            <w:webHidden/>
          </w:rPr>
          <w:t>59</w:t>
        </w:r>
        <w:r>
          <w:rPr>
            <w:noProof/>
            <w:webHidden/>
          </w:rPr>
          <w:fldChar w:fldCharType="end"/>
        </w:r>
      </w:hyperlink>
    </w:p>
    <w:p w14:paraId="37449A77" w14:textId="521FAE5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723" w:history="1">
        <w:r w:rsidRPr="00AC5F7B">
          <w:rPr>
            <w:rStyle w:val="Hyperlink"/>
          </w:rPr>
          <w:t>CHƯƠNG 4 KẾT QUẢ VÀ ĐÁNH GIÁ MÔ HÌNH</w:t>
        </w:r>
        <w:r>
          <w:rPr>
            <w:webHidden/>
          </w:rPr>
          <w:tab/>
        </w:r>
        <w:r>
          <w:rPr>
            <w:webHidden/>
          </w:rPr>
          <w:fldChar w:fldCharType="begin"/>
        </w:r>
        <w:r>
          <w:rPr>
            <w:webHidden/>
          </w:rPr>
          <w:instrText xml:space="preserve"> PAGEREF _Toc202517723 \h </w:instrText>
        </w:r>
        <w:r>
          <w:rPr>
            <w:webHidden/>
          </w:rPr>
        </w:r>
        <w:r>
          <w:rPr>
            <w:webHidden/>
          </w:rPr>
          <w:fldChar w:fldCharType="separate"/>
        </w:r>
        <w:r>
          <w:rPr>
            <w:webHidden/>
          </w:rPr>
          <w:t>62</w:t>
        </w:r>
        <w:r>
          <w:rPr>
            <w:webHidden/>
          </w:rPr>
          <w:fldChar w:fldCharType="end"/>
        </w:r>
      </w:hyperlink>
    </w:p>
    <w:p w14:paraId="5DE6A710" w14:textId="1CC80D63"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4" w:history="1">
        <w:r w:rsidRPr="00AC5F7B">
          <w:rPr>
            <w:rStyle w:val="Hyperlink"/>
            <w:noProof/>
          </w:rPr>
          <w:t>4.1 Kết quả đánh giá mô hình</w:t>
        </w:r>
        <w:r>
          <w:rPr>
            <w:noProof/>
            <w:webHidden/>
          </w:rPr>
          <w:tab/>
        </w:r>
        <w:r>
          <w:rPr>
            <w:noProof/>
            <w:webHidden/>
          </w:rPr>
          <w:fldChar w:fldCharType="begin"/>
        </w:r>
        <w:r>
          <w:rPr>
            <w:noProof/>
            <w:webHidden/>
          </w:rPr>
          <w:instrText xml:space="preserve"> PAGEREF _Toc202517724 \h </w:instrText>
        </w:r>
        <w:r>
          <w:rPr>
            <w:noProof/>
            <w:webHidden/>
          </w:rPr>
        </w:r>
        <w:r>
          <w:rPr>
            <w:noProof/>
            <w:webHidden/>
          </w:rPr>
          <w:fldChar w:fldCharType="separate"/>
        </w:r>
        <w:r>
          <w:rPr>
            <w:noProof/>
            <w:webHidden/>
          </w:rPr>
          <w:t>62</w:t>
        </w:r>
        <w:r>
          <w:rPr>
            <w:noProof/>
            <w:webHidden/>
          </w:rPr>
          <w:fldChar w:fldCharType="end"/>
        </w:r>
      </w:hyperlink>
    </w:p>
    <w:p w14:paraId="74A3F6DD" w14:textId="09112FDD"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5" w:history="1">
        <w:r w:rsidRPr="00AC5F7B">
          <w:rPr>
            <w:rStyle w:val="Hyperlink"/>
            <w:noProof/>
          </w:rPr>
          <w:t>4.1.1 Kết quả mô hình</w:t>
        </w:r>
        <w:r>
          <w:rPr>
            <w:noProof/>
            <w:webHidden/>
          </w:rPr>
          <w:tab/>
        </w:r>
        <w:r>
          <w:rPr>
            <w:noProof/>
            <w:webHidden/>
          </w:rPr>
          <w:fldChar w:fldCharType="begin"/>
        </w:r>
        <w:r>
          <w:rPr>
            <w:noProof/>
            <w:webHidden/>
          </w:rPr>
          <w:instrText xml:space="preserve"> PAGEREF _Toc202517725 \h </w:instrText>
        </w:r>
        <w:r>
          <w:rPr>
            <w:noProof/>
            <w:webHidden/>
          </w:rPr>
        </w:r>
        <w:r>
          <w:rPr>
            <w:noProof/>
            <w:webHidden/>
          </w:rPr>
          <w:fldChar w:fldCharType="separate"/>
        </w:r>
        <w:r>
          <w:rPr>
            <w:noProof/>
            <w:webHidden/>
          </w:rPr>
          <w:t>62</w:t>
        </w:r>
        <w:r>
          <w:rPr>
            <w:noProof/>
            <w:webHidden/>
          </w:rPr>
          <w:fldChar w:fldCharType="end"/>
        </w:r>
      </w:hyperlink>
    </w:p>
    <w:p w14:paraId="51426542" w14:textId="26D220D7"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6" w:history="1">
        <w:r w:rsidRPr="00AC5F7B">
          <w:rPr>
            <w:rStyle w:val="Hyperlink"/>
            <w:noProof/>
          </w:rPr>
          <w:t>4.1.2 Đánh giá và lựa chọn mô hình</w:t>
        </w:r>
        <w:r>
          <w:rPr>
            <w:noProof/>
            <w:webHidden/>
          </w:rPr>
          <w:tab/>
        </w:r>
        <w:r>
          <w:rPr>
            <w:noProof/>
            <w:webHidden/>
          </w:rPr>
          <w:fldChar w:fldCharType="begin"/>
        </w:r>
        <w:r>
          <w:rPr>
            <w:noProof/>
            <w:webHidden/>
          </w:rPr>
          <w:instrText xml:space="preserve"> PAGEREF _Toc202517726 \h </w:instrText>
        </w:r>
        <w:r>
          <w:rPr>
            <w:noProof/>
            <w:webHidden/>
          </w:rPr>
        </w:r>
        <w:r>
          <w:rPr>
            <w:noProof/>
            <w:webHidden/>
          </w:rPr>
          <w:fldChar w:fldCharType="separate"/>
        </w:r>
        <w:r>
          <w:rPr>
            <w:noProof/>
            <w:webHidden/>
          </w:rPr>
          <w:t>65</w:t>
        </w:r>
        <w:r>
          <w:rPr>
            <w:noProof/>
            <w:webHidden/>
          </w:rPr>
          <w:fldChar w:fldCharType="end"/>
        </w:r>
      </w:hyperlink>
    </w:p>
    <w:p w14:paraId="7B33813F" w14:textId="273E67C3"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7" w:history="1">
        <w:r w:rsidRPr="00AC5F7B">
          <w:rPr>
            <w:rStyle w:val="Hyperlink"/>
            <w:noProof/>
          </w:rPr>
          <w:t>4.2 Demo giao diện hiển thị</w:t>
        </w:r>
        <w:r>
          <w:rPr>
            <w:noProof/>
            <w:webHidden/>
          </w:rPr>
          <w:tab/>
        </w:r>
        <w:r>
          <w:rPr>
            <w:noProof/>
            <w:webHidden/>
          </w:rPr>
          <w:fldChar w:fldCharType="begin"/>
        </w:r>
        <w:r>
          <w:rPr>
            <w:noProof/>
            <w:webHidden/>
          </w:rPr>
          <w:instrText xml:space="preserve"> PAGEREF _Toc202517727 \h </w:instrText>
        </w:r>
        <w:r>
          <w:rPr>
            <w:noProof/>
            <w:webHidden/>
          </w:rPr>
        </w:r>
        <w:r>
          <w:rPr>
            <w:noProof/>
            <w:webHidden/>
          </w:rPr>
          <w:fldChar w:fldCharType="separate"/>
        </w:r>
        <w:r>
          <w:rPr>
            <w:noProof/>
            <w:webHidden/>
          </w:rPr>
          <w:t>66</w:t>
        </w:r>
        <w:r>
          <w:rPr>
            <w:noProof/>
            <w:webHidden/>
          </w:rPr>
          <w:fldChar w:fldCharType="end"/>
        </w:r>
      </w:hyperlink>
    </w:p>
    <w:p w14:paraId="01F239CA" w14:textId="6F093D37"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728" w:history="1">
        <w:r w:rsidRPr="00AC5F7B">
          <w:rPr>
            <w:rStyle w:val="Hyperlink"/>
          </w:rPr>
          <w:t>KẾT LUẬN</w:t>
        </w:r>
        <w:r>
          <w:rPr>
            <w:webHidden/>
          </w:rPr>
          <w:tab/>
        </w:r>
        <w:r>
          <w:rPr>
            <w:webHidden/>
          </w:rPr>
          <w:fldChar w:fldCharType="begin"/>
        </w:r>
        <w:r>
          <w:rPr>
            <w:webHidden/>
          </w:rPr>
          <w:instrText xml:space="preserve"> PAGEREF _Toc202517728 \h </w:instrText>
        </w:r>
        <w:r>
          <w:rPr>
            <w:webHidden/>
          </w:rPr>
        </w:r>
        <w:r>
          <w:rPr>
            <w:webHidden/>
          </w:rPr>
          <w:fldChar w:fldCharType="separate"/>
        </w:r>
        <w:r>
          <w:rPr>
            <w:webHidden/>
          </w:rPr>
          <w:t>67</w:t>
        </w:r>
        <w:r>
          <w:rPr>
            <w:webHidden/>
          </w:rPr>
          <w:fldChar w:fldCharType="end"/>
        </w:r>
      </w:hyperlink>
    </w:p>
    <w:p w14:paraId="449F9D13" w14:textId="1849F5D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729" w:history="1">
        <w:r w:rsidRPr="00AC5F7B">
          <w:rPr>
            <w:rStyle w:val="Hyperlink"/>
          </w:rPr>
          <w:t>DANH MỤC TÀI LIỆU THAM KHẢO</w:t>
        </w:r>
        <w:r>
          <w:rPr>
            <w:webHidden/>
          </w:rPr>
          <w:tab/>
        </w:r>
        <w:r>
          <w:rPr>
            <w:webHidden/>
          </w:rPr>
          <w:fldChar w:fldCharType="begin"/>
        </w:r>
        <w:r>
          <w:rPr>
            <w:webHidden/>
          </w:rPr>
          <w:instrText xml:space="preserve"> PAGEREF _Toc202517729 \h </w:instrText>
        </w:r>
        <w:r>
          <w:rPr>
            <w:webHidden/>
          </w:rPr>
        </w:r>
        <w:r>
          <w:rPr>
            <w:webHidden/>
          </w:rPr>
          <w:fldChar w:fldCharType="separate"/>
        </w:r>
        <w:r>
          <w:rPr>
            <w:webHidden/>
          </w:rPr>
          <w:t>68</w:t>
        </w:r>
        <w:r>
          <w:rPr>
            <w:webHidden/>
          </w:rPr>
          <w:fldChar w:fldCharType="end"/>
        </w:r>
      </w:hyperlink>
    </w:p>
    <w:p w14:paraId="63DD69A6" w14:textId="3A59BF91" w:rsidR="00F82183" w:rsidRPr="00E852E6" w:rsidRDefault="00D75393" w:rsidP="001E4F46">
      <w:pPr>
        <w:pStyle w:val="Content"/>
      </w:pPr>
      <w:r>
        <w:rPr>
          <w:rFonts w:eastAsia="Times New Roman"/>
          <w:noProof w:val="0"/>
          <w:szCs w:val="28"/>
          <w:lang w:val="vi"/>
        </w:rPr>
        <w:fldChar w:fldCharType="end"/>
      </w:r>
    </w:p>
    <w:p w14:paraId="402AE4C3" w14:textId="77777777" w:rsidR="00F82183" w:rsidRDefault="00F82183" w:rsidP="00F82183">
      <w:pPr>
        <w:rPr>
          <w:b/>
          <w:bCs/>
        </w:rPr>
      </w:pPr>
      <w:r>
        <w:rPr>
          <w:b/>
          <w:bCs/>
        </w:rPr>
        <w:br w:type="page"/>
      </w:r>
    </w:p>
    <w:p w14:paraId="4896F66A" w14:textId="77777777" w:rsidR="00F82183" w:rsidRDefault="00F82183" w:rsidP="00F82183">
      <w:pPr>
        <w:rPr>
          <w:b/>
          <w:bCs/>
        </w:rPr>
      </w:pPr>
      <w:r w:rsidRPr="00ED0343">
        <w:rPr>
          <w:b/>
          <w:bCs/>
        </w:rPr>
        <w:lastRenderedPageBreak/>
        <w:fldChar w:fldCharType="begin"/>
      </w:r>
      <w:r w:rsidRPr="00ED0343">
        <w:rPr>
          <w:b/>
          <w:bCs/>
        </w:rPr>
        <w:instrText xml:space="preserve"> TOC \h \z \c "Bảng " </w:instrText>
      </w:r>
      <w:r w:rsidRPr="00ED0343">
        <w:rPr>
          <w:b/>
          <w:bCs/>
        </w:rPr>
        <w:fldChar w:fldCharType="end"/>
      </w:r>
      <w:bookmarkStart w:id="9" w:name="_Toc123661220"/>
      <w:r w:rsidRPr="00ED0343">
        <w:rPr>
          <w:b/>
          <w:bCs/>
        </w:rPr>
        <w:t>DANH MỤC HÌNH ẢNH</w:t>
      </w:r>
      <w:bookmarkEnd w:id="9"/>
    </w:p>
    <w:p w14:paraId="627817B9" w14:textId="77777777" w:rsidR="00F82183" w:rsidRPr="00ED0343" w:rsidRDefault="00F82183" w:rsidP="00F82183">
      <w:pPr>
        <w:rPr>
          <w:b/>
          <w:bCs/>
          <w:noProof/>
        </w:rPr>
      </w:pPr>
    </w:p>
    <w:p w14:paraId="37C57E7F" w14:textId="24DA530D" w:rsidR="00D75393" w:rsidRDefault="00D75393" w:rsidP="00440759">
      <w:pPr>
        <w:pStyle w:val="TOC1"/>
        <w:rPr>
          <w:rFonts w:asciiTheme="minorHAnsi" w:eastAsiaTheme="minorEastAsia" w:hAnsiTheme="minorHAnsi" w:cstheme="minorBidi"/>
          <w:kern w:val="2"/>
          <w:sz w:val="24"/>
          <w:szCs w:val="24"/>
          <w:lang w:val="en-US"/>
          <w14:ligatures w14:val="standardContextual"/>
        </w:rPr>
      </w:pPr>
      <w:r>
        <w:rPr>
          <w:b/>
          <w:sz w:val="34"/>
          <w:szCs w:val="40"/>
          <w:lang w:val="en-US"/>
        </w:rPr>
        <w:fldChar w:fldCharType="begin"/>
      </w:r>
      <w:r>
        <w:rPr>
          <w:b/>
          <w:sz w:val="34"/>
          <w:szCs w:val="40"/>
          <w:lang w:val="en-US"/>
        </w:rPr>
        <w:instrText xml:space="preserve"> TOC \h \z \t "Caption,1" </w:instrText>
      </w:r>
      <w:r>
        <w:rPr>
          <w:b/>
          <w:sz w:val="34"/>
          <w:szCs w:val="40"/>
          <w:lang w:val="en-US"/>
        </w:rPr>
        <w:fldChar w:fldCharType="separate"/>
      </w:r>
      <w:hyperlink w:anchor="_Toc202518013" w:history="1">
        <w:r w:rsidRPr="00DE6DA0">
          <w:rPr>
            <w:rStyle w:val="Hyperlink"/>
          </w:rPr>
          <w:t>Hình 2.1 Machine learning ( nguồn : internet)</w:t>
        </w:r>
        <w:r>
          <w:rPr>
            <w:webHidden/>
          </w:rPr>
          <w:tab/>
        </w:r>
        <w:r>
          <w:rPr>
            <w:webHidden/>
          </w:rPr>
          <w:fldChar w:fldCharType="begin"/>
        </w:r>
        <w:r>
          <w:rPr>
            <w:webHidden/>
          </w:rPr>
          <w:instrText xml:space="preserve"> PAGEREF _Toc202518013 \h </w:instrText>
        </w:r>
        <w:r>
          <w:rPr>
            <w:webHidden/>
          </w:rPr>
        </w:r>
        <w:r>
          <w:rPr>
            <w:webHidden/>
          </w:rPr>
          <w:fldChar w:fldCharType="separate"/>
        </w:r>
        <w:r>
          <w:rPr>
            <w:webHidden/>
          </w:rPr>
          <w:t>4</w:t>
        </w:r>
        <w:r>
          <w:rPr>
            <w:webHidden/>
          </w:rPr>
          <w:fldChar w:fldCharType="end"/>
        </w:r>
      </w:hyperlink>
    </w:p>
    <w:p w14:paraId="2E92B098" w14:textId="2835A9C5"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4" w:history="1">
        <w:r w:rsidRPr="00DE6DA0">
          <w:rPr>
            <w:rStyle w:val="Hyperlink"/>
          </w:rPr>
          <w:t>Hình 2.2 Một quy trình học máy chung( nguồn : internet)</w:t>
        </w:r>
        <w:r>
          <w:rPr>
            <w:webHidden/>
          </w:rPr>
          <w:tab/>
        </w:r>
        <w:r>
          <w:rPr>
            <w:webHidden/>
          </w:rPr>
          <w:fldChar w:fldCharType="begin"/>
        </w:r>
        <w:r>
          <w:rPr>
            <w:webHidden/>
          </w:rPr>
          <w:instrText xml:space="preserve"> PAGEREF _Toc202518014 \h </w:instrText>
        </w:r>
        <w:r>
          <w:rPr>
            <w:webHidden/>
          </w:rPr>
        </w:r>
        <w:r>
          <w:rPr>
            <w:webHidden/>
          </w:rPr>
          <w:fldChar w:fldCharType="separate"/>
        </w:r>
        <w:r>
          <w:rPr>
            <w:webHidden/>
          </w:rPr>
          <w:t>5</w:t>
        </w:r>
        <w:r>
          <w:rPr>
            <w:webHidden/>
          </w:rPr>
          <w:fldChar w:fldCharType="end"/>
        </w:r>
      </w:hyperlink>
    </w:p>
    <w:p w14:paraId="4C8D849F" w14:textId="077F3E1E"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5" w:history="1">
        <w:r w:rsidRPr="00DE6DA0">
          <w:rPr>
            <w:rStyle w:val="Hyperlink"/>
          </w:rPr>
          <w:t>(Hình 2.3 – Minh họa phân loại học máy, nguồn: Internet)</w:t>
        </w:r>
        <w:r>
          <w:rPr>
            <w:webHidden/>
          </w:rPr>
          <w:tab/>
        </w:r>
        <w:r>
          <w:rPr>
            <w:webHidden/>
          </w:rPr>
          <w:fldChar w:fldCharType="begin"/>
        </w:r>
        <w:r>
          <w:rPr>
            <w:webHidden/>
          </w:rPr>
          <w:instrText xml:space="preserve"> PAGEREF _Toc202518015 \h </w:instrText>
        </w:r>
        <w:r>
          <w:rPr>
            <w:webHidden/>
          </w:rPr>
        </w:r>
        <w:r>
          <w:rPr>
            <w:webHidden/>
          </w:rPr>
          <w:fldChar w:fldCharType="separate"/>
        </w:r>
        <w:r>
          <w:rPr>
            <w:webHidden/>
          </w:rPr>
          <w:t>7</w:t>
        </w:r>
        <w:r>
          <w:rPr>
            <w:webHidden/>
          </w:rPr>
          <w:fldChar w:fldCharType="end"/>
        </w:r>
      </w:hyperlink>
    </w:p>
    <w:p w14:paraId="6C259396" w14:textId="122C5B4B"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6" w:history="1">
        <w:r w:rsidRPr="00DE6DA0">
          <w:rPr>
            <w:rStyle w:val="Hyperlink"/>
          </w:rPr>
          <w:t>(Hình 2.4 – Mô hình học có giám sát, nguồn: V7 Labs)</w:t>
        </w:r>
        <w:r>
          <w:rPr>
            <w:webHidden/>
          </w:rPr>
          <w:tab/>
        </w:r>
        <w:r>
          <w:rPr>
            <w:webHidden/>
          </w:rPr>
          <w:fldChar w:fldCharType="begin"/>
        </w:r>
        <w:r>
          <w:rPr>
            <w:webHidden/>
          </w:rPr>
          <w:instrText xml:space="preserve"> PAGEREF _Toc202518016 \h </w:instrText>
        </w:r>
        <w:r>
          <w:rPr>
            <w:webHidden/>
          </w:rPr>
        </w:r>
        <w:r>
          <w:rPr>
            <w:webHidden/>
          </w:rPr>
          <w:fldChar w:fldCharType="separate"/>
        </w:r>
        <w:r>
          <w:rPr>
            <w:webHidden/>
          </w:rPr>
          <w:t>8</w:t>
        </w:r>
        <w:r>
          <w:rPr>
            <w:webHidden/>
          </w:rPr>
          <w:fldChar w:fldCharType="end"/>
        </w:r>
      </w:hyperlink>
    </w:p>
    <w:p w14:paraId="789BDACC" w14:textId="6AD61E5C"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7" w:history="1">
        <w:r w:rsidRPr="00DE6DA0">
          <w:rPr>
            <w:rStyle w:val="Hyperlink"/>
          </w:rPr>
          <w:t>(Hình 2.5 – Phân loại học có giám sát, nguồn: V7 Labs)</w:t>
        </w:r>
        <w:r>
          <w:rPr>
            <w:webHidden/>
          </w:rPr>
          <w:tab/>
        </w:r>
        <w:r>
          <w:rPr>
            <w:webHidden/>
          </w:rPr>
          <w:fldChar w:fldCharType="begin"/>
        </w:r>
        <w:r>
          <w:rPr>
            <w:webHidden/>
          </w:rPr>
          <w:instrText xml:space="preserve"> PAGEREF _Toc202518017 \h </w:instrText>
        </w:r>
        <w:r>
          <w:rPr>
            <w:webHidden/>
          </w:rPr>
        </w:r>
        <w:r>
          <w:rPr>
            <w:webHidden/>
          </w:rPr>
          <w:fldChar w:fldCharType="separate"/>
        </w:r>
        <w:r>
          <w:rPr>
            <w:webHidden/>
          </w:rPr>
          <w:t>9</w:t>
        </w:r>
        <w:r>
          <w:rPr>
            <w:webHidden/>
          </w:rPr>
          <w:fldChar w:fldCharType="end"/>
        </w:r>
      </w:hyperlink>
    </w:p>
    <w:p w14:paraId="0E25C750" w14:textId="40C95A9F"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8" w:history="1">
        <w:r w:rsidRPr="00DE6DA0">
          <w:rPr>
            <w:rStyle w:val="Hyperlink"/>
          </w:rPr>
          <w:t>(Hình 2.6 – Minh họa học không giám sát, nguồn: Internet)</w:t>
        </w:r>
        <w:r>
          <w:rPr>
            <w:webHidden/>
          </w:rPr>
          <w:tab/>
        </w:r>
        <w:r>
          <w:rPr>
            <w:webHidden/>
          </w:rPr>
          <w:fldChar w:fldCharType="begin"/>
        </w:r>
        <w:r>
          <w:rPr>
            <w:webHidden/>
          </w:rPr>
          <w:instrText xml:space="preserve"> PAGEREF _Toc202518018 \h </w:instrText>
        </w:r>
        <w:r>
          <w:rPr>
            <w:webHidden/>
          </w:rPr>
        </w:r>
        <w:r>
          <w:rPr>
            <w:webHidden/>
          </w:rPr>
          <w:fldChar w:fldCharType="separate"/>
        </w:r>
        <w:r>
          <w:rPr>
            <w:webHidden/>
          </w:rPr>
          <w:t>10</w:t>
        </w:r>
        <w:r>
          <w:rPr>
            <w:webHidden/>
          </w:rPr>
          <w:fldChar w:fldCharType="end"/>
        </w:r>
      </w:hyperlink>
    </w:p>
    <w:p w14:paraId="5A5BFDA3" w14:textId="138655F1"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9" w:history="1">
        <w:r w:rsidRPr="00DE6DA0">
          <w:rPr>
            <w:rStyle w:val="Hyperlink"/>
          </w:rPr>
          <w:t>Hình 2.7 Minh họa nhận diện khuôn mặt trong ảnh (Ảnh: Internet)</w:t>
        </w:r>
        <w:r>
          <w:rPr>
            <w:webHidden/>
          </w:rPr>
          <w:tab/>
        </w:r>
        <w:r>
          <w:rPr>
            <w:webHidden/>
          </w:rPr>
          <w:fldChar w:fldCharType="begin"/>
        </w:r>
        <w:r>
          <w:rPr>
            <w:webHidden/>
          </w:rPr>
          <w:instrText xml:space="preserve"> PAGEREF _Toc202518019 \h </w:instrText>
        </w:r>
        <w:r>
          <w:rPr>
            <w:webHidden/>
          </w:rPr>
        </w:r>
        <w:r>
          <w:rPr>
            <w:webHidden/>
          </w:rPr>
          <w:fldChar w:fldCharType="separate"/>
        </w:r>
        <w:r>
          <w:rPr>
            <w:webHidden/>
          </w:rPr>
          <w:t>12</w:t>
        </w:r>
        <w:r>
          <w:rPr>
            <w:webHidden/>
          </w:rPr>
          <w:fldChar w:fldCharType="end"/>
        </w:r>
      </w:hyperlink>
    </w:p>
    <w:p w14:paraId="161E2B30" w14:textId="275724BA"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0" w:history="1">
        <w:r w:rsidRPr="00DE6DA0">
          <w:rPr>
            <w:rStyle w:val="Hyperlink"/>
          </w:rPr>
          <w:t>Hình 2.8 Ví dụ minh họa phân loại khách hàng (Ảnh: Internet)</w:t>
        </w:r>
        <w:r>
          <w:rPr>
            <w:webHidden/>
          </w:rPr>
          <w:tab/>
        </w:r>
        <w:r>
          <w:rPr>
            <w:webHidden/>
          </w:rPr>
          <w:fldChar w:fldCharType="begin"/>
        </w:r>
        <w:r>
          <w:rPr>
            <w:webHidden/>
          </w:rPr>
          <w:instrText xml:space="preserve"> PAGEREF _Toc202518020 \h </w:instrText>
        </w:r>
        <w:r>
          <w:rPr>
            <w:webHidden/>
          </w:rPr>
        </w:r>
        <w:r>
          <w:rPr>
            <w:webHidden/>
          </w:rPr>
          <w:fldChar w:fldCharType="separate"/>
        </w:r>
        <w:r>
          <w:rPr>
            <w:webHidden/>
          </w:rPr>
          <w:t>13</w:t>
        </w:r>
        <w:r>
          <w:rPr>
            <w:webHidden/>
          </w:rPr>
          <w:fldChar w:fldCharType="end"/>
        </w:r>
      </w:hyperlink>
    </w:p>
    <w:p w14:paraId="1E6B832B" w14:textId="141EA337"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1" w:history="1">
        <w:r w:rsidRPr="00DE6DA0">
          <w:rPr>
            <w:rStyle w:val="Hyperlink"/>
          </w:rPr>
          <w:t>Hình 2.9 Ví dụ minh họa trợ lý ảo ( nguồn : internet)</w:t>
        </w:r>
        <w:r>
          <w:rPr>
            <w:webHidden/>
          </w:rPr>
          <w:tab/>
        </w:r>
        <w:r>
          <w:rPr>
            <w:webHidden/>
          </w:rPr>
          <w:fldChar w:fldCharType="begin"/>
        </w:r>
        <w:r>
          <w:rPr>
            <w:webHidden/>
          </w:rPr>
          <w:instrText xml:space="preserve"> PAGEREF _Toc202518021 \h </w:instrText>
        </w:r>
        <w:r>
          <w:rPr>
            <w:webHidden/>
          </w:rPr>
        </w:r>
        <w:r>
          <w:rPr>
            <w:webHidden/>
          </w:rPr>
          <w:fldChar w:fldCharType="separate"/>
        </w:r>
        <w:r>
          <w:rPr>
            <w:webHidden/>
          </w:rPr>
          <w:t>14</w:t>
        </w:r>
        <w:r>
          <w:rPr>
            <w:webHidden/>
          </w:rPr>
          <w:fldChar w:fldCharType="end"/>
        </w:r>
      </w:hyperlink>
    </w:p>
    <w:p w14:paraId="1D93BAFA" w14:textId="15C7F7F6"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2" w:history="1">
        <w:r w:rsidRPr="00DE6DA0">
          <w:rPr>
            <w:rStyle w:val="Hyperlink"/>
          </w:rPr>
          <w:t>Hình 2.10 Minh họa bài toán phân loại nhị phân( nguồn : internet)</w:t>
        </w:r>
        <w:r>
          <w:rPr>
            <w:webHidden/>
          </w:rPr>
          <w:tab/>
        </w:r>
        <w:r>
          <w:rPr>
            <w:webHidden/>
          </w:rPr>
          <w:fldChar w:fldCharType="begin"/>
        </w:r>
        <w:r>
          <w:rPr>
            <w:webHidden/>
          </w:rPr>
          <w:instrText xml:space="preserve"> PAGEREF _Toc202518022 \h </w:instrText>
        </w:r>
        <w:r>
          <w:rPr>
            <w:webHidden/>
          </w:rPr>
        </w:r>
        <w:r>
          <w:rPr>
            <w:webHidden/>
          </w:rPr>
          <w:fldChar w:fldCharType="separate"/>
        </w:r>
        <w:r>
          <w:rPr>
            <w:webHidden/>
          </w:rPr>
          <w:t>15</w:t>
        </w:r>
        <w:r>
          <w:rPr>
            <w:webHidden/>
          </w:rPr>
          <w:fldChar w:fldCharType="end"/>
        </w:r>
      </w:hyperlink>
    </w:p>
    <w:p w14:paraId="4778BEB2" w14:textId="5ED00DC6"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3" w:history="1">
        <w:r w:rsidRPr="00DE6DA0">
          <w:rPr>
            <w:rStyle w:val="Hyperlink"/>
          </w:rPr>
          <w:t>Hình 2.11 Minh họa phân loại đa lớp( nguồn : internet)</w:t>
        </w:r>
        <w:r>
          <w:rPr>
            <w:webHidden/>
          </w:rPr>
          <w:tab/>
        </w:r>
        <w:r>
          <w:rPr>
            <w:webHidden/>
          </w:rPr>
          <w:fldChar w:fldCharType="begin"/>
        </w:r>
        <w:r>
          <w:rPr>
            <w:webHidden/>
          </w:rPr>
          <w:instrText xml:space="preserve"> PAGEREF _Toc202518023 \h </w:instrText>
        </w:r>
        <w:r>
          <w:rPr>
            <w:webHidden/>
          </w:rPr>
        </w:r>
        <w:r>
          <w:rPr>
            <w:webHidden/>
          </w:rPr>
          <w:fldChar w:fldCharType="separate"/>
        </w:r>
        <w:r>
          <w:rPr>
            <w:webHidden/>
          </w:rPr>
          <w:t>16</w:t>
        </w:r>
        <w:r>
          <w:rPr>
            <w:webHidden/>
          </w:rPr>
          <w:fldChar w:fldCharType="end"/>
        </w:r>
      </w:hyperlink>
    </w:p>
    <w:p w14:paraId="7E387D24" w14:textId="08E04B23"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4" w:history="1">
        <w:r w:rsidRPr="00DE6DA0">
          <w:rPr>
            <w:rStyle w:val="Hyperlink"/>
          </w:rPr>
          <w:t>Hình 2.12 - Ví dụ minh họa bài toán phân cụm (Nguồn: Internet)</w:t>
        </w:r>
        <w:r>
          <w:rPr>
            <w:webHidden/>
          </w:rPr>
          <w:tab/>
        </w:r>
        <w:r>
          <w:rPr>
            <w:webHidden/>
          </w:rPr>
          <w:fldChar w:fldCharType="begin"/>
        </w:r>
        <w:r>
          <w:rPr>
            <w:webHidden/>
          </w:rPr>
          <w:instrText xml:space="preserve"> PAGEREF _Toc202518024 \h </w:instrText>
        </w:r>
        <w:r>
          <w:rPr>
            <w:webHidden/>
          </w:rPr>
        </w:r>
        <w:r>
          <w:rPr>
            <w:webHidden/>
          </w:rPr>
          <w:fldChar w:fldCharType="separate"/>
        </w:r>
        <w:r>
          <w:rPr>
            <w:webHidden/>
          </w:rPr>
          <w:t>16</w:t>
        </w:r>
        <w:r>
          <w:rPr>
            <w:webHidden/>
          </w:rPr>
          <w:fldChar w:fldCharType="end"/>
        </w:r>
      </w:hyperlink>
    </w:p>
    <w:p w14:paraId="5825BD0C" w14:textId="1EB9F994"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5" w:history="1">
        <w:r w:rsidRPr="00DE6DA0">
          <w:rPr>
            <w:rStyle w:val="Hyperlink"/>
          </w:rPr>
          <w:t>Hình 2.13 Ví dụ cơ trong thuật toán cây quyết định ( nguồn : internet)</w:t>
        </w:r>
        <w:r>
          <w:rPr>
            <w:webHidden/>
          </w:rPr>
          <w:tab/>
        </w:r>
        <w:r>
          <w:rPr>
            <w:webHidden/>
          </w:rPr>
          <w:fldChar w:fldCharType="begin"/>
        </w:r>
        <w:r>
          <w:rPr>
            <w:webHidden/>
          </w:rPr>
          <w:instrText xml:space="preserve"> PAGEREF _Toc202518025 \h </w:instrText>
        </w:r>
        <w:r>
          <w:rPr>
            <w:webHidden/>
          </w:rPr>
        </w:r>
        <w:r>
          <w:rPr>
            <w:webHidden/>
          </w:rPr>
          <w:fldChar w:fldCharType="separate"/>
        </w:r>
        <w:r>
          <w:rPr>
            <w:webHidden/>
          </w:rPr>
          <w:t>22</w:t>
        </w:r>
        <w:r>
          <w:rPr>
            <w:webHidden/>
          </w:rPr>
          <w:fldChar w:fldCharType="end"/>
        </w:r>
      </w:hyperlink>
    </w:p>
    <w:p w14:paraId="3AD24FA6" w14:textId="5B42F4B0"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6" w:history="1">
        <w:r w:rsidRPr="00DE6DA0">
          <w:rPr>
            <w:rStyle w:val="Hyperlink"/>
          </w:rPr>
          <w:t>Hình 2.14 Đồ thị của hàm entropy với n=2( nguồn : internet)</w:t>
        </w:r>
        <w:r>
          <w:rPr>
            <w:webHidden/>
          </w:rPr>
          <w:tab/>
        </w:r>
        <w:r>
          <w:rPr>
            <w:webHidden/>
          </w:rPr>
          <w:fldChar w:fldCharType="begin"/>
        </w:r>
        <w:r>
          <w:rPr>
            <w:webHidden/>
          </w:rPr>
          <w:instrText xml:space="preserve"> PAGEREF _Toc202518026 \h </w:instrText>
        </w:r>
        <w:r>
          <w:rPr>
            <w:webHidden/>
          </w:rPr>
        </w:r>
        <w:r>
          <w:rPr>
            <w:webHidden/>
          </w:rPr>
          <w:fldChar w:fldCharType="separate"/>
        </w:r>
        <w:r>
          <w:rPr>
            <w:webHidden/>
          </w:rPr>
          <w:t>26</w:t>
        </w:r>
        <w:r>
          <w:rPr>
            <w:webHidden/>
          </w:rPr>
          <w:fldChar w:fldCharType="end"/>
        </w:r>
      </w:hyperlink>
    </w:p>
    <w:p w14:paraId="3146686D" w14:textId="7164359C"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7" w:history="1">
        <w:r w:rsidRPr="00DE6DA0">
          <w:rPr>
            <w:rStyle w:val="Hyperlink"/>
          </w:rPr>
          <w:t>Hình 2.15 Bảng giá trị thời tiết( nguồn : internet)</w:t>
        </w:r>
        <w:r>
          <w:rPr>
            <w:webHidden/>
          </w:rPr>
          <w:tab/>
        </w:r>
        <w:r>
          <w:rPr>
            <w:webHidden/>
          </w:rPr>
          <w:fldChar w:fldCharType="begin"/>
        </w:r>
        <w:r>
          <w:rPr>
            <w:webHidden/>
          </w:rPr>
          <w:instrText xml:space="preserve"> PAGEREF _Toc202518027 \h </w:instrText>
        </w:r>
        <w:r>
          <w:rPr>
            <w:webHidden/>
          </w:rPr>
        </w:r>
        <w:r>
          <w:rPr>
            <w:webHidden/>
          </w:rPr>
          <w:fldChar w:fldCharType="separate"/>
        </w:r>
        <w:r>
          <w:rPr>
            <w:webHidden/>
          </w:rPr>
          <w:t>29</w:t>
        </w:r>
        <w:r>
          <w:rPr>
            <w:webHidden/>
          </w:rPr>
          <w:fldChar w:fldCharType="end"/>
        </w:r>
      </w:hyperlink>
    </w:p>
    <w:p w14:paraId="7520DE42" w14:textId="6B851F58"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8" w:history="1">
        <w:r w:rsidRPr="00DE6DA0">
          <w:rPr>
            <w:rStyle w:val="Hyperlink"/>
          </w:rPr>
          <w:t>Hình 2.16 Bảng giá trị theo outlook là sunny( nguồn : internet)</w:t>
        </w:r>
        <w:r>
          <w:rPr>
            <w:webHidden/>
          </w:rPr>
          <w:tab/>
        </w:r>
        <w:r>
          <w:rPr>
            <w:webHidden/>
          </w:rPr>
          <w:fldChar w:fldCharType="begin"/>
        </w:r>
        <w:r>
          <w:rPr>
            <w:webHidden/>
          </w:rPr>
          <w:instrText xml:space="preserve"> PAGEREF _Toc202518028 \h </w:instrText>
        </w:r>
        <w:r>
          <w:rPr>
            <w:webHidden/>
          </w:rPr>
        </w:r>
        <w:r>
          <w:rPr>
            <w:webHidden/>
          </w:rPr>
          <w:fldChar w:fldCharType="separate"/>
        </w:r>
        <w:r>
          <w:rPr>
            <w:webHidden/>
          </w:rPr>
          <w:t>30</w:t>
        </w:r>
        <w:r>
          <w:rPr>
            <w:webHidden/>
          </w:rPr>
          <w:fldChar w:fldCharType="end"/>
        </w:r>
      </w:hyperlink>
    </w:p>
    <w:p w14:paraId="08FB80D1" w14:textId="2864B016"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9" w:history="1">
        <w:r w:rsidRPr="00DE6DA0">
          <w:rPr>
            <w:rStyle w:val="Hyperlink"/>
          </w:rPr>
          <w:t>Hình 2.17 Bảng giá trị theo outlook là overcast( nguồn : internet)</w:t>
        </w:r>
        <w:r>
          <w:rPr>
            <w:webHidden/>
          </w:rPr>
          <w:tab/>
        </w:r>
        <w:r>
          <w:rPr>
            <w:webHidden/>
          </w:rPr>
          <w:fldChar w:fldCharType="begin"/>
        </w:r>
        <w:r>
          <w:rPr>
            <w:webHidden/>
          </w:rPr>
          <w:instrText xml:space="preserve"> PAGEREF _Toc202518029 \h </w:instrText>
        </w:r>
        <w:r>
          <w:rPr>
            <w:webHidden/>
          </w:rPr>
        </w:r>
        <w:r>
          <w:rPr>
            <w:webHidden/>
          </w:rPr>
          <w:fldChar w:fldCharType="separate"/>
        </w:r>
        <w:r>
          <w:rPr>
            <w:webHidden/>
          </w:rPr>
          <w:t>31</w:t>
        </w:r>
        <w:r>
          <w:rPr>
            <w:webHidden/>
          </w:rPr>
          <w:fldChar w:fldCharType="end"/>
        </w:r>
      </w:hyperlink>
    </w:p>
    <w:p w14:paraId="338988B3" w14:textId="2D509A0F"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0" w:history="1">
        <w:r w:rsidRPr="00DE6DA0">
          <w:rPr>
            <w:rStyle w:val="Hyperlink"/>
          </w:rPr>
          <w:t>Hình 2.18 Bảng giá trị theo outlook là rainy( nguồn : internet)</w:t>
        </w:r>
        <w:r>
          <w:rPr>
            <w:webHidden/>
          </w:rPr>
          <w:tab/>
        </w:r>
        <w:r>
          <w:rPr>
            <w:webHidden/>
          </w:rPr>
          <w:fldChar w:fldCharType="begin"/>
        </w:r>
        <w:r>
          <w:rPr>
            <w:webHidden/>
          </w:rPr>
          <w:instrText xml:space="preserve"> PAGEREF _Toc202518030 \h </w:instrText>
        </w:r>
        <w:r>
          <w:rPr>
            <w:webHidden/>
          </w:rPr>
        </w:r>
        <w:r>
          <w:rPr>
            <w:webHidden/>
          </w:rPr>
          <w:fldChar w:fldCharType="separate"/>
        </w:r>
        <w:r>
          <w:rPr>
            <w:webHidden/>
          </w:rPr>
          <w:t>31</w:t>
        </w:r>
        <w:r>
          <w:rPr>
            <w:webHidden/>
          </w:rPr>
          <w:fldChar w:fldCharType="end"/>
        </w:r>
      </w:hyperlink>
    </w:p>
    <w:p w14:paraId="3E4E0C66" w14:textId="284DB2AE"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1" w:history="1">
        <w:r w:rsidRPr="00DE6DA0">
          <w:rPr>
            <w:rStyle w:val="Hyperlink"/>
          </w:rPr>
          <w:t>Hình 2.19 Bảng giá trị theo temperature là hot( nguồn : internet)</w:t>
        </w:r>
        <w:r>
          <w:rPr>
            <w:webHidden/>
          </w:rPr>
          <w:tab/>
        </w:r>
        <w:r>
          <w:rPr>
            <w:webHidden/>
          </w:rPr>
          <w:fldChar w:fldCharType="begin"/>
        </w:r>
        <w:r>
          <w:rPr>
            <w:webHidden/>
          </w:rPr>
          <w:instrText xml:space="preserve"> PAGEREF _Toc202518031 \h </w:instrText>
        </w:r>
        <w:r>
          <w:rPr>
            <w:webHidden/>
          </w:rPr>
        </w:r>
        <w:r>
          <w:rPr>
            <w:webHidden/>
          </w:rPr>
          <w:fldChar w:fldCharType="separate"/>
        </w:r>
        <w:r>
          <w:rPr>
            <w:webHidden/>
          </w:rPr>
          <w:t>31</w:t>
        </w:r>
        <w:r>
          <w:rPr>
            <w:webHidden/>
          </w:rPr>
          <w:fldChar w:fldCharType="end"/>
        </w:r>
      </w:hyperlink>
    </w:p>
    <w:p w14:paraId="533E88EF" w14:textId="0A59529C"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2" w:history="1">
        <w:r w:rsidRPr="00DE6DA0">
          <w:rPr>
            <w:rStyle w:val="Hyperlink"/>
          </w:rPr>
          <w:t>Hình 2.20 Bảng giá trị theo temperature là mild( nguồn : internet)</w:t>
        </w:r>
        <w:r>
          <w:rPr>
            <w:webHidden/>
          </w:rPr>
          <w:tab/>
        </w:r>
        <w:r>
          <w:rPr>
            <w:webHidden/>
          </w:rPr>
          <w:fldChar w:fldCharType="begin"/>
        </w:r>
        <w:r>
          <w:rPr>
            <w:webHidden/>
          </w:rPr>
          <w:instrText xml:space="preserve"> PAGEREF _Toc202518032 \h </w:instrText>
        </w:r>
        <w:r>
          <w:rPr>
            <w:webHidden/>
          </w:rPr>
        </w:r>
        <w:r>
          <w:rPr>
            <w:webHidden/>
          </w:rPr>
          <w:fldChar w:fldCharType="separate"/>
        </w:r>
        <w:r>
          <w:rPr>
            <w:webHidden/>
          </w:rPr>
          <w:t>32</w:t>
        </w:r>
        <w:r>
          <w:rPr>
            <w:webHidden/>
          </w:rPr>
          <w:fldChar w:fldCharType="end"/>
        </w:r>
      </w:hyperlink>
    </w:p>
    <w:p w14:paraId="21181789" w14:textId="14D94690"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3" w:history="1">
        <w:r w:rsidRPr="00DE6DA0">
          <w:rPr>
            <w:rStyle w:val="Hyperlink"/>
          </w:rPr>
          <w:t>Hình 2.21 Bảng giá trị theo temperature là cool( nguồn : internet)</w:t>
        </w:r>
        <w:r>
          <w:rPr>
            <w:webHidden/>
          </w:rPr>
          <w:tab/>
        </w:r>
        <w:r>
          <w:rPr>
            <w:webHidden/>
          </w:rPr>
          <w:fldChar w:fldCharType="begin"/>
        </w:r>
        <w:r>
          <w:rPr>
            <w:webHidden/>
          </w:rPr>
          <w:instrText xml:space="preserve"> PAGEREF _Toc202518033 \h </w:instrText>
        </w:r>
        <w:r>
          <w:rPr>
            <w:webHidden/>
          </w:rPr>
        </w:r>
        <w:r>
          <w:rPr>
            <w:webHidden/>
          </w:rPr>
          <w:fldChar w:fldCharType="separate"/>
        </w:r>
        <w:r>
          <w:rPr>
            <w:webHidden/>
          </w:rPr>
          <w:t>32</w:t>
        </w:r>
        <w:r>
          <w:rPr>
            <w:webHidden/>
          </w:rPr>
          <w:fldChar w:fldCharType="end"/>
        </w:r>
      </w:hyperlink>
    </w:p>
    <w:p w14:paraId="344BAD06" w14:textId="0E57D918"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4" w:history="1">
        <w:r w:rsidRPr="00DE6DA0">
          <w:rPr>
            <w:rStyle w:val="Hyperlink"/>
          </w:rPr>
          <w:t>Hình 2.22 Cây quyết định ID3( nguồn : internet)</w:t>
        </w:r>
        <w:r>
          <w:rPr>
            <w:webHidden/>
          </w:rPr>
          <w:tab/>
        </w:r>
        <w:r>
          <w:rPr>
            <w:webHidden/>
          </w:rPr>
          <w:fldChar w:fldCharType="begin"/>
        </w:r>
        <w:r>
          <w:rPr>
            <w:webHidden/>
          </w:rPr>
          <w:instrText xml:space="preserve"> PAGEREF _Toc202518034 \h </w:instrText>
        </w:r>
        <w:r>
          <w:rPr>
            <w:webHidden/>
          </w:rPr>
        </w:r>
        <w:r>
          <w:rPr>
            <w:webHidden/>
          </w:rPr>
          <w:fldChar w:fldCharType="separate"/>
        </w:r>
        <w:r>
          <w:rPr>
            <w:webHidden/>
          </w:rPr>
          <w:t>33</w:t>
        </w:r>
        <w:r>
          <w:rPr>
            <w:webHidden/>
          </w:rPr>
          <w:fldChar w:fldCharType="end"/>
        </w:r>
      </w:hyperlink>
    </w:p>
    <w:p w14:paraId="5639993E" w14:textId="5F9BD6AA"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5" w:history="1">
        <w:r w:rsidRPr="00DE6DA0">
          <w:rPr>
            <w:rStyle w:val="Hyperlink"/>
          </w:rPr>
          <w:t>Hình 2.23 Minh họa ngôn ngữ lập trình Python( nguồn : internet)</w:t>
        </w:r>
        <w:r>
          <w:rPr>
            <w:webHidden/>
          </w:rPr>
          <w:tab/>
        </w:r>
        <w:r>
          <w:rPr>
            <w:webHidden/>
          </w:rPr>
          <w:fldChar w:fldCharType="begin"/>
        </w:r>
        <w:r>
          <w:rPr>
            <w:webHidden/>
          </w:rPr>
          <w:instrText xml:space="preserve"> PAGEREF _Toc202518035 \h </w:instrText>
        </w:r>
        <w:r>
          <w:rPr>
            <w:webHidden/>
          </w:rPr>
        </w:r>
        <w:r>
          <w:rPr>
            <w:webHidden/>
          </w:rPr>
          <w:fldChar w:fldCharType="separate"/>
        </w:r>
        <w:r>
          <w:rPr>
            <w:webHidden/>
          </w:rPr>
          <w:t>36</w:t>
        </w:r>
        <w:r>
          <w:rPr>
            <w:webHidden/>
          </w:rPr>
          <w:fldChar w:fldCharType="end"/>
        </w:r>
      </w:hyperlink>
    </w:p>
    <w:p w14:paraId="7AB8C619" w14:textId="719B222A"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6" w:history="1">
        <w:r w:rsidRPr="00DE6DA0">
          <w:rPr>
            <w:rStyle w:val="Hyperlink"/>
          </w:rPr>
          <w:t>Hình 2.24 Python và các ứng dụng trong thực tế( nguồn : internet)</w:t>
        </w:r>
        <w:r>
          <w:rPr>
            <w:webHidden/>
          </w:rPr>
          <w:tab/>
        </w:r>
        <w:r>
          <w:rPr>
            <w:webHidden/>
          </w:rPr>
          <w:fldChar w:fldCharType="begin"/>
        </w:r>
        <w:r>
          <w:rPr>
            <w:webHidden/>
          </w:rPr>
          <w:instrText xml:space="preserve"> PAGEREF _Toc202518036 \h </w:instrText>
        </w:r>
        <w:r>
          <w:rPr>
            <w:webHidden/>
          </w:rPr>
        </w:r>
        <w:r>
          <w:rPr>
            <w:webHidden/>
          </w:rPr>
          <w:fldChar w:fldCharType="separate"/>
        </w:r>
        <w:r>
          <w:rPr>
            <w:webHidden/>
          </w:rPr>
          <w:t>37</w:t>
        </w:r>
        <w:r>
          <w:rPr>
            <w:webHidden/>
          </w:rPr>
          <w:fldChar w:fldCharType="end"/>
        </w:r>
      </w:hyperlink>
    </w:p>
    <w:p w14:paraId="1D94A079" w14:textId="64EB8B7A"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7" w:history="1">
        <w:r w:rsidRPr="00DE6DA0">
          <w:rPr>
            <w:rStyle w:val="Hyperlink"/>
          </w:rPr>
          <w:t>Hình 2.25 Python GUI Frameworks( nguồn : internet)</w:t>
        </w:r>
        <w:r>
          <w:rPr>
            <w:webHidden/>
          </w:rPr>
          <w:tab/>
        </w:r>
        <w:r>
          <w:rPr>
            <w:webHidden/>
          </w:rPr>
          <w:fldChar w:fldCharType="begin"/>
        </w:r>
        <w:r>
          <w:rPr>
            <w:webHidden/>
          </w:rPr>
          <w:instrText xml:space="preserve"> PAGEREF _Toc202518037 \h </w:instrText>
        </w:r>
        <w:r>
          <w:rPr>
            <w:webHidden/>
          </w:rPr>
        </w:r>
        <w:r>
          <w:rPr>
            <w:webHidden/>
          </w:rPr>
          <w:fldChar w:fldCharType="separate"/>
        </w:r>
        <w:r>
          <w:rPr>
            <w:webHidden/>
          </w:rPr>
          <w:t>38</w:t>
        </w:r>
        <w:r>
          <w:rPr>
            <w:webHidden/>
          </w:rPr>
          <w:fldChar w:fldCharType="end"/>
        </w:r>
      </w:hyperlink>
    </w:p>
    <w:p w14:paraId="69DD114E" w14:textId="6FC0683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8" w:history="1">
        <w:r w:rsidRPr="00DE6DA0">
          <w:rPr>
            <w:rStyle w:val="Hyperlink"/>
            <w:iCs/>
          </w:rPr>
          <w:t>Hình 2.26 – Giao diện đồ họa với Qt Designer</w:t>
        </w:r>
        <w:r w:rsidRPr="00DE6DA0">
          <w:rPr>
            <w:rStyle w:val="Hyperlink"/>
          </w:rPr>
          <w:t xml:space="preserve"> (Nguồn: Internet)</w:t>
        </w:r>
        <w:r>
          <w:rPr>
            <w:webHidden/>
          </w:rPr>
          <w:tab/>
        </w:r>
        <w:r>
          <w:rPr>
            <w:webHidden/>
          </w:rPr>
          <w:fldChar w:fldCharType="begin"/>
        </w:r>
        <w:r>
          <w:rPr>
            <w:webHidden/>
          </w:rPr>
          <w:instrText xml:space="preserve"> PAGEREF _Toc202518038 \h </w:instrText>
        </w:r>
        <w:r>
          <w:rPr>
            <w:webHidden/>
          </w:rPr>
        </w:r>
        <w:r>
          <w:rPr>
            <w:webHidden/>
          </w:rPr>
          <w:fldChar w:fldCharType="separate"/>
        </w:r>
        <w:r>
          <w:rPr>
            <w:webHidden/>
          </w:rPr>
          <w:t>41</w:t>
        </w:r>
        <w:r>
          <w:rPr>
            <w:webHidden/>
          </w:rPr>
          <w:fldChar w:fldCharType="end"/>
        </w:r>
      </w:hyperlink>
    </w:p>
    <w:p w14:paraId="60EDC4E3" w14:textId="1E5A5D54"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9" w:history="1">
        <w:r w:rsidRPr="00DE6DA0">
          <w:rPr>
            <w:rStyle w:val="Hyperlink"/>
          </w:rPr>
          <w:t>Hình 2.27 – Giao diện của Qt Designer (chạy trên Windows)</w:t>
        </w:r>
        <w:r>
          <w:rPr>
            <w:webHidden/>
          </w:rPr>
          <w:tab/>
        </w:r>
        <w:r>
          <w:rPr>
            <w:webHidden/>
          </w:rPr>
          <w:fldChar w:fldCharType="begin"/>
        </w:r>
        <w:r>
          <w:rPr>
            <w:webHidden/>
          </w:rPr>
          <w:instrText xml:space="preserve"> PAGEREF _Toc202518039 \h </w:instrText>
        </w:r>
        <w:r>
          <w:rPr>
            <w:webHidden/>
          </w:rPr>
        </w:r>
        <w:r>
          <w:rPr>
            <w:webHidden/>
          </w:rPr>
          <w:fldChar w:fldCharType="separate"/>
        </w:r>
        <w:r>
          <w:rPr>
            <w:webHidden/>
          </w:rPr>
          <w:t>42</w:t>
        </w:r>
        <w:r>
          <w:rPr>
            <w:webHidden/>
          </w:rPr>
          <w:fldChar w:fldCharType="end"/>
        </w:r>
      </w:hyperlink>
    </w:p>
    <w:p w14:paraId="1CA7135B" w14:textId="27E4D19F"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0" w:history="1">
        <w:r w:rsidRPr="00DE6DA0">
          <w:rPr>
            <w:rStyle w:val="Hyperlink"/>
          </w:rPr>
          <w:t>Hình 2.28 Giao diện tương tác trong qt designer</w:t>
        </w:r>
        <w:r>
          <w:rPr>
            <w:webHidden/>
          </w:rPr>
          <w:tab/>
        </w:r>
        <w:r>
          <w:rPr>
            <w:webHidden/>
          </w:rPr>
          <w:fldChar w:fldCharType="begin"/>
        </w:r>
        <w:r>
          <w:rPr>
            <w:webHidden/>
          </w:rPr>
          <w:instrText xml:space="preserve"> PAGEREF _Toc202518040 \h </w:instrText>
        </w:r>
        <w:r>
          <w:rPr>
            <w:webHidden/>
          </w:rPr>
        </w:r>
        <w:r>
          <w:rPr>
            <w:webHidden/>
          </w:rPr>
          <w:fldChar w:fldCharType="separate"/>
        </w:r>
        <w:r>
          <w:rPr>
            <w:webHidden/>
          </w:rPr>
          <w:t>45</w:t>
        </w:r>
        <w:r>
          <w:rPr>
            <w:webHidden/>
          </w:rPr>
          <w:fldChar w:fldCharType="end"/>
        </w:r>
      </w:hyperlink>
    </w:p>
    <w:p w14:paraId="509E4A32" w14:textId="16765603"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1" w:history="1">
        <w:r w:rsidRPr="00DE6DA0">
          <w:rPr>
            <w:rStyle w:val="Hyperlink"/>
          </w:rPr>
          <w:t>Hình 2.29 Biểu tượng của PyCharm</w:t>
        </w:r>
        <w:r>
          <w:rPr>
            <w:webHidden/>
          </w:rPr>
          <w:tab/>
        </w:r>
        <w:r>
          <w:rPr>
            <w:webHidden/>
          </w:rPr>
          <w:fldChar w:fldCharType="begin"/>
        </w:r>
        <w:r>
          <w:rPr>
            <w:webHidden/>
          </w:rPr>
          <w:instrText xml:space="preserve"> PAGEREF _Toc202518041 \h </w:instrText>
        </w:r>
        <w:r>
          <w:rPr>
            <w:webHidden/>
          </w:rPr>
        </w:r>
        <w:r>
          <w:rPr>
            <w:webHidden/>
          </w:rPr>
          <w:fldChar w:fldCharType="separate"/>
        </w:r>
        <w:r>
          <w:rPr>
            <w:webHidden/>
          </w:rPr>
          <w:t>47</w:t>
        </w:r>
        <w:r>
          <w:rPr>
            <w:webHidden/>
          </w:rPr>
          <w:fldChar w:fldCharType="end"/>
        </w:r>
      </w:hyperlink>
    </w:p>
    <w:p w14:paraId="63914C95" w14:textId="0E4AF0F6"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2" w:history="1">
        <w:r w:rsidRPr="00DE6DA0">
          <w:rPr>
            <w:rStyle w:val="Hyperlink"/>
          </w:rPr>
          <w:t>Hình 2.30 Minh họa thư viện Scikit-learn</w:t>
        </w:r>
        <w:r>
          <w:rPr>
            <w:webHidden/>
          </w:rPr>
          <w:tab/>
        </w:r>
        <w:r>
          <w:rPr>
            <w:webHidden/>
          </w:rPr>
          <w:fldChar w:fldCharType="begin"/>
        </w:r>
        <w:r>
          <w:rPr>
            <w:webHidden/>
          </w:rPr>
          <w:instrText xml:space="preserve"> PAGEREF _Toc202518042 \h </w:instrText>
        </w:r>
        <w:r>
          <w:rPr>
            <w:webHidden/>
          </w:rPr>
        </w:r>
        <w:r>
          <w:rPr>
            <w:webHidden/>
          </w:rPr>
          <w:fldChar w:fldCharType="separate"/>
        </w:r>
        <w:r>
          <w:rPr>
            <w:webHidden/>
          </w:rPr>
          <w:t>50</w:t>
        </w:r>
        <w:r>
          <w:rPr>
            <w:webHidden/>
          </w:rPr>
          <w:fldChar w:fldCharType="end"/>
        </w:r>
      </w:hyperlink>
    </w:p>
    <w:p w14:paraId="5833E9F6" w14:textId="74C2C28F"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3" w:history="1">
        <w:r w:rsidRPr="00DE6DA0">
          <w:rPr>
            <w:rStyle w:val="Hyperlink"/>
          </w:rPr>
          <w:t>Hình 2.31 Minh họa thư viện NumPy</w:t>
        </w:r>
        <w:r>
          <w:rPr>
            <w:webHidden/>
          </w:rPr>
          <w:tab/>
        </w:r>
        <w:r>
          <w:rPr>
            <w:webHidden/>
          </w:rPr>
          <w:fldChar w:fldCharType="begin"/>
        </w:r>
        <w:r>
          <w:rPr>
            <w:webHidden/>
          </w:rPr>
          <w:instrText xml:space="preserve"> PAGEREF _Toc202518043 \h </w:instrText>
        </w:r>
        <w:r>
          <w:rPr>
            <w:webHidden/>
          </w:rPr>
        </w:r>
        <w:r>
          <w:rPr>
            <w:webHidden/>
          </w:rPr>
          <w:fldChar w:fldCharType="separate"/>
        </w:r>
        <w:r>
          <w:rPr>
            <w:webHidden/>
          </w:rPr>
          <w:t>51</w:t>
        </w:r>
        <w:r>
          <w:rPr>
            <w:webHidden/>
          </w:rPr>
          <w:fldChar w:fldCharType="end"/>
        </w:r>
      </w:hyperlink>
    </w:p>
    <w:p w14:paraId="5AA3698B" w14:textId="4563850E"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4" w:history="1">
        <w:r w:rsidRPr="00DE6DA0">
          <w:rPr>
            <w:rStyle w:val="Hyperlink"/>
          </w:rPr>
          <w:t>Hình 2.32 Minh họa thư viện Matplotlib</w:t>
        </w:r>
        <w:r>
          <w:rPr>
            <w:webHidden/>
          </w:rPr>
          <w:tab/>
        </w:r>
        <w:r>
          <w:rPr>
            <w:webHidden/>
          </w:rPr>
          <w:fldChar w:fldCharType="begin"/>
        </w:r>
        <w:r>
          <w:rPr>
            <w:webHidden/>
          </w:rPr>
          <w:instrText xml:space="preserve"> PAGEREF _Toc202518044 \h </w:instrText>
        </w:r>
        <w:r>
          <w:rPr>
            <w:webHidden/>
          </w:rPr>
        </w:r>
        <w:r>
          <w:rPr>
            <w:webHidden/>
          </w:rPr>
          <w:fldChar w:fldCharType="separate"/>
        </w:r>
        <w:r>
          <w:rPr>
            <w:webHidden/>
          </w:rPr>
          <w:t>52</w:t>
        </w:r>
        <w:r>
          <w:rPr>
            <w:webHidden/>
          </w:rPr>
          <w:fldChar w:fldCharType="end"/>
        </w:r>
      </w:hyperlink>
    </w:p>
    <w:p w14:paraId="4A14D7E8" w14:textId="5746281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5" w:history="1">
        <w:r w:rsidRPr="00DE6DA0">
          <w:rPr>
            <w:rStyle w:val="Hyperlink"/>
          </w:rPr>
          <w:t>Hình 2.33 Minh họa thư viện Pandas (Nguồn: Koodibar)</w:t>
        </w:r>
        <w:r>
          <w:rPr>
            <w:webHidden/>
          </w:rPr>
          <w:tab/>
        </w:r>
        <w:r>
          <w:rPr>
            <w:webHidden/>
          </w:rPr>
          <w:fldChar w:fldCharType="begin"/>
        </w:r>
        <w:r>
          <w:rPr>
            <w:webHidden/>
          </w:rPr>
          <w:instrText xml:space="preserve"> PAGEREF _Toc202518045 \h </w:instrText>
        </w:r>
        <w:r>
          <w:rPr>
            <w:webHidden/>
          </w:rPr>
        </w:r>
        <w:r>
          <w:rPr>
            <w:webHidden/>
          </w:rPr>
          <w:fldChar w:fldCharType="separate"/>
        </w:r>
        <w:r>
          <w:rPr>
            <w:webHidden/>
          </w:rPr>
          <w:t>52</w:t>
        </w:r>
        <w:r>
          <w:rPr>
            <w:webHidden/>
          </w:rPr>
          <w:fldChar w:fldCharType="end"/>
        </w:r>
      </w:hyperlink>
    </w:p>
    <w:p w14:paraId="1CABB407" w14:textId="2815FE88"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6" w:history="1">
        <w:r w:rsidRPr="00DE6DA0">
          <w:rPr>
            <w:rStyle w:val="Hyperlink"/>
          </w:rPr>
          <w:t>Hình 2.34 Độ đo tin cậy Precision và Recall</w:t>
        </w:r>
        <w:r>
          <w:rPr>
            <w:webHidden/>
          </w:rPr>
          <w:tab/>
        </w:r>
        <w:r>
          <w:rPr>
            <w:webHidden/>
          </w:rPr>
          <w:fldChar w:fldCharType="begin"/>
        </w:r>
        <w:r>
          <w:rPr>
            <w:webHidden/>
          </w:rPr>
          <w:instrText xml:space="preserve"> PAGEREF _Toc202518046 \h </w:instrText>
        </w:r>
        <w:r>
          <w:rPr>
            <w:webHidden/>
          </w:rPr>
        </w:r>
        <w:r>
          <w:rPr>
            <w:webHidden/>
          </w:rPr>
          <w:fldChar w:fldCharType="separate"/>
        </w:r>
        <w:r>
          <w:rPr>
            <w:webHidden/>
          </w:rPr>
          <w:t>53</w:t>
        </w:r>
        <w:r>
          <w:rPr>
            <w:webHidden/>
          </w:rPr>
          <w:fldChar w:fldCharType="end"/>
        </w:r>
      </w:hyperlink>
    </w:p>
    <w:p w14:paraId="022634BB" w14:textId="18D84C0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7" w:history="1">
        <w:r w:rsidRPr="00DE6DA0">
          <w:rPr>
            <w:rStyle w:val="Hyperlink"/>
          </w:rPr>
          <w:t>Hình 2.35 Minh họa phân bố dữ liệu khi R</w:t>
        </w:r>
        <w:r w:rsidRPr="00DE6DA0">
          <w:rPr>
            <w:rStyle w:val="Hyperlink"/>
            <w:vertAlign w:val="superscript"/>
          </w:rPr>
          <w:t>2</w:t>
        </w:r>
        <w:r w:rsidRPr="00DE6DA0">
          <w:rPr>
            <w:rStyle w:val="Hyperlink"/>
          </w:rPr>
          <w:t xml:space="preserve"> gần phía 1 (bên trái) và R</w:t>
        </w:r>
        <w:r w:rsidRPr="00DE6DA0">
          <w:rPr>
            <w:rStyle w:val="Hyperlink"/>
            <w:vertAlign w:val="superscript"/>
          </w:rPr>
          <w:t>2</w:t>
        </w:r>
        <w:r w:rsidRPr="00DE6DA0">
          <w:rPr>
            <w:rStyle w:val="Hyperlink"/>
          </w:rPr>
          <w:t xml:space="preserve"> gần phía 0 (bên phải)</w:t>
        </w:r>
        <w:r>
          <w:rPr>
            <w:webHidden/>
          </w:rPr>
          <w:tab/>
        </w:r>
        <w:r>
          <w:rPr>
            <w:webHidden/>
          </w:rPr>
          <w:fldChar w:fldCharType="begin"/>
        </w:r>
        <w:r>
          <w:rPr>
            <w:webHidden/>
          </w:rPr>
          <w:instrText xml:space="preserve"> PAGEREF _Toc202518047 \h </w:instrText>
        </w:r>
        <w:r>
          <w:rPr>
            <w:webHidden/>
          </w:rPr>
        </w:r>
        <w:r>
          <w:rPr>
            <w:webHidden/>
          </w:rPr>
          <w:fldChar w:fldCharType="separate"/>
        </w:r>
        <w:r>
          <w:rPr>
            <w:webHidden/>
          </w:rPr>
          <w:t>55</w:t>
        </w:r>
        <w:r>
          <w:rPr>
            <w:webHidden/>
          </w:rPr>
          <w:fldChar w:fldCharType="end"/>
        </w:r>
      </w:hyperlink>
    </w:p>
    <w:p w14:paraId="366FC36C" w14:textId="54E04246" w:rsidR="00D75393" w:rsidRPr="00440759"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8" w:history="1">
        <w:r w:rsidRPr="00DE6DA0">
          <w:rPr>
            <w:rStyle w:val="Hyperlink"/>
          </w:rPr>
          <w:t>Hình 3.2 Thiết kế giao diện với Qt Designer</w:t>
        </w:r>
        <w:r>
          <w:rPr>
            <w:webHidden/>
          </w:rPr>
          <w:tab/>
        </w:r>
        <w:r>
          <w:rPr>
            <w:webHidden/>
          </w:rPr>
          <w:fldChar w:fldCharType="begin"/>
        </w:r>
        <w:r>
          <w:rPr>
            <w:webHidden/>
          </w:rPr>
          <w:instrText xml:space="preserve"> PAGEREF _Toc202518048 \h </w:instrText>
        </w:r>
        <w:r>
          <w:rPr>
            <w:webHidden/>
          </w:rPr>
        </w:r>
        <w:r>
          <w:rPr>
            <w:webHidden/>
          </w:rPr>
          <w:fldChar w:fldCharType="separate"/>
        </w:r>
        <w:r>
          <w:rPr>
            <w:webHidden/>
          </w:rPr>
          <w:t>60</w:t>
        </w:r>
        <w:r>
          <w:rPr>
            <w:webHidden/>
          </w:rPr>
          <w:fldChar w:fldCharType="end"/>
        </w:r>
      </w:hyperlink>
    </w:p>
    <w:p w14:paraId="78A8CBEA" w14:textId="530E0CEC"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50" w:history="1">
        <w:r w:rsidRPr="00DE6DA0">
          <w:rPr>
            <w:rStyle w:val="Hyperlink"/>
          </w:rPr>
          <w:t>Hình 4.1 Demo giao diện hiển thị</w:t>
        </w:r>
        <w:r>
          <w:rPr>
            <w:webHidden/>
          </w:rPr>
          <w:tab/>
        </w:r>
        <w:r>
          <w:rPr>
            <w:webHidden/>
          </w:rPr>
          <w:fldChar w:fldCharType="begin"/>
        </w:r>
        <w:r>
          <w:rPr>
            <w:webHidden/>
          </w:rPr>
          <w:instrText xml:space="preserve"> PAGEREF _Toc202518050 \h </w:instrText>
        </w:r>
        <w:r>
          <w:rPr>
            <w:webHidden/>
          </w:rPr>
        </w:r>
        <w:r>
          <w:rPr>
            <w:webHidden/>
          </w:rPr>
          <w:fldChar w:fldCharType="separate"/>
        </w:r>
        <w:r>
          <w:rPr>
            <w:webHidden/>
          </w:rPr>
          <w:t>66</w:t>
        </w:r>
        <w:r>
          <w:rPr>
            <w:webHidden/>
          </w:rPr>
          <w:fldChar w:fldCharType="end"/>
        </w:r>
      </w:hyperlink>
    </w:p>
    <w:p w14:paraId="16207155" w14:textId="7EA3CD5C" w:rsidR="00F82183" w:rsidRDefault="00D75393" w:rsidP="00F82183">
      <w:pPr>
        <w:spacing w:line="480" w:lineRule="auto"/>
        <w:rPr>
          <w:b/>
          <w:sz w:val="34"/>
          <w:szCs w:val="40"/>
          <w:lang w:val="en-US"/>
        </w:rPr>
      </w:pPr>
      <w:r>
        <w:rPr>
          <w:b/>
          <w:sz w:val="34"/>
          <w:szCs w:val="40"/>
          <w:lang w:val="en-US"/>
        </w:rPr>
        <w:fldChar w:fldCharType="end"/>
      </w:r>
      <w:r w:rsidR="00F82183">
        <w:rPr>
          <w:b/>
          <w:sz w:val="34"/>
          <w:szCs w:val="40"/>
          <w:lang w:val="en-US"/>
        </w:rPr>
        <w:br w:type="page"/>
      </w:r>
    </w:p>
    <w:p w14:paraId="75A8787B" w14:textId="77777777" w:rsidR="00F82183" w:rsidRPr="00ED0343" w:rsidRDefault="00F82183" w:rsidP="00F82183">
      <w:pPr>
        <w:rPr>
          <w:b/>
          <w:bCs/>
        </w:rPr>
      </w:pPr>
      <w:bookmarkStart w:id="10" w:name="_Toc123661221"/>
      <w:bookmarkStart w:id="11" w:name="_Toc123661377"/>
      <w:r w:rsidRPr="00ED0343">
        <w:rPr>
          <w:b/>
          <w:bCs/>
        </w:rPr>
        <w:lastRenderedPageBreak/>
        <w:t>DANH MỤC BẢNG BIỂU</w:t>
      </w:r>
      <w:bookmarkEnd w:id="10"/>
      <w:bookmarkEnd w:id="11"/>
    </w:p>
    <w:p w14:paraId="7DB7E173" w14:textId="52000595" w:rsidR="00440759" w:rsidRDefault="00440759" w:rsidP="00440759">
      <w:pPr>
        <w:pStyle w:val="TOC1"/>
        <w:rPr>
          <w:rFonts w:asciiTheme="minorHAnsi" w:eastAsiaTheme="minorEastAsia" w:hAnsiTheme="minorHAnsi" w:cstheme="minorBidi"/>
          <w:kern w:val="2"/>
          <w:sz w:val="24"/>
          <w:szCs w:val="24"/>
          <w:lang w:val="en-US"/>
          <w14:ligatures w14:val="standardContextual"/>
        </w:rPr>
      </w:pPr>
      <w:r>
        <w:rPr>
          <w:lang w:val="en-US"/>
        </w:rPr>
        <w:fldChar w:fldCharType="begin"/>
      </w:r>
      <w:r>
        <w:rPr>
          <w:lang w:val="en-US"/>
        </w:rPr>
        <w:instrText xml:space="preserve"> TOC \h \z \t "bảng,1" </w:instrText>
      </w:r>
      <w:r>
        <w:rPr>
          <w:lang w:val="en-US"/>
        </w:rPr>
        <w:fldChar w:fldCharType="separate"/>
      </w:r>
      <w:hyperlink w:anchor="_Toc202518379" w:history="1">
        <w:r w:rsidRPr="00897E08">
          <w:rPr>
            <w:rStyle w:val="Hyperlink"/>
          </w:rPr>
          <w:t>Lần máy học thứ 1</w:t>
        </w:r>
        <w:r>
          <w:rPr>
            <w:webHidden/>
          </w:rPr>
          <w:tab/>
        </w:r>
        <w:r>
          <w:rPr>
            <w:webHidden/>
          </w:rPr>
          <w:fldChar w:fldCharType="begin"/>
        </w:r>
        <w:r>
          <w:rPr>
            <w:webHidden/>
          </w:rPr>
          <w:instrText xml:space="preserve"> PAGEREF _Toc202518379 \h </w:instrText>
        </w:r>
        <w:r>
          <w:rPr>
            <w:webHidden/>
          </w:rPr>
        </w:r>
        <w:r>
          <w:rPr>
            <w:webHidden/>
          </w:rPr>
          <w:fldChar w:fldCharType="separate"/>
        </w:r>
        <w:r>
          <w:rPr>
            <w:webHidden/>
          </w:rPr>
          <w:t>62</w:t>
        </w:r>
        <w:r>
          <w:rPr>
            <w:webHidden/>
          </w:rPr>
          <w:fldChar w:fldCharType="end"/>
        </w:r>
      </w:hyperlink>
    </w:p>
    <w:p w14:paraId="12510100" w14:textId="50DABC13"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0" w:history="1">
        <w:r w:rsidRPr="00897E08">
          <w:rPr>
            <w:rStyle w:val="Hyperlink"/>
          </w:rPr>
          <w:t>Lần máy học thứ 2</w:t>
        </w:r>
        <w:r>
          <w:rPr>
            <w:webHidden/>
          </w:rPr>
          <w:tab/>
        </w:r>
        <w:r>
          <w:rPr>
            <w:webHidden/>
          </w:rPr>
          <w:fldChar w:fldCharType="begin"/>
        </w:r>
        <w:r>
          <w:rPr>
            <w:webHidden/>
          </w:rPr>
          <w:instrText xml:space="preserve"> PAGEREF _Toc202518380 \h </w:instrText>
        </w:r>
        <w:r>
          <w:rPr>
            <w:webHidden/>
          </w:rPr>
        </w:r>
        <w:r>
          <w:rPr>
            <w:webHidden/>
          </w:rPr>
          <w:fldChar w:fldCharType="separate"/>
        </w:r>
        <w:r>
          <w:rPr>
            <w:webHidden/>
          </w:rPr>
          <w:t>62</w:t>
        </w:r>
        <w:r>
          <w:rPr>
            <w:webHidden/>
          </w:rPr>
          <w:fldChar w:fldCharType="end"/>
        </w:r>
      </w:hyperlink>
    </w:p>
    <w:p w14:paraId="48A0192B" w14:textId="0253BF5F"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1" w:history="1">
        <w:r w:rsidRPr="00897E08">
          <w:rPr>
            <w:rStyle w:val="Hyperlink"/>
          </w:rPr>
          <w:t>Lần máy học thứ 3</w:t>
        </w:r>
        <w:r>
          <w:rPr>
            <w:webHidden/>
          </w:rPr>
          <w:tab/>
        </w:r>
        <w:r>
          <w:rPr>
            <w:webHidden/>
          </w:rPr>
          <w:fldChar w:fldCharType="begin"/>
        </w:r>
        <w:r>
          <w:rPr>
            <w:webHidden/>
          </w:rPr>
          <w:instrText xml:space="preserve"> PAGEREF _Toc202518381 \h </w:instrText>
        </w:r>
        <w:r>
          <w:rPr>
            <w:webHidden/>
          </w:rPr>
        </w:r>
        <w:r>
          <w:rPr>
            <w:webHidden/>
          </w:rPr>
          <w:fldChar w:fldCharType="separate"/>
        </w:r>
        <w:r>
          <w:rPr>
            <w:webHidden/>
          </w:rPr>
          <w:t>63</w:t>
        </w:r>
        <w:r>
          <w:rPr>
            <w:webHidden/>
          </w:rPr>
          <w:fldChar w:fldCharType="end"/>
        </w:r>
      </w:hyperlink>
    </w:p>
    <w:p w14:paraId="40F25AFE" w14:textId="19E3A07D"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2" w:history="1">
        <w:r w:rsidRPr="00897E08">
          <w:rPr>
            <w:rStyle w:val="Hyperlink"/>
          </w:rPr>
          <w:t>Lần máy học thứ 4</w:t>
        </w:r>
        <w:r>
          <w:rPr>
            <w:webHidden/>
          </w:rPr>
          <w:tab/>
        </w:r>
        <w:r>
          <w:rPr>
            <w:webHidden/>
          </w:rPr>
          <w:fldChar w:fldCharType="begin"/>
        </w:r>
        <w:r>
          <w:rPr>
            <w:webHidden/>
          </w:rPr>
          <w:instrText xml:space="preserve"> PAGEREF _Toc202518382 \h </w:instrText>
        </w:r>
        <w:r>
          <w:rPr>
            <w:webHidden/>
          </w:rPr>
        </w:r>
        <w:r>
          <w:rPr>
            <w:webHidden/>
          </w:rPr>
          <w:fldChar w:fldCharType="separate"/>
        </w:r>
        <w:r>
          <w:rPr>
            <w:webHidden/>
          </w:rPr>
          <w:t>63</w:t>
        </w:r>
        <w:r>
          <w:rPr>
            <w:webHidden/>
          </w:rPr>
          <w:fldChar w:fldCharType="end"/>
        </w:r>
      </w:hyperlink>
    </w:p>
    <w:p w14:paraId="2C9989FB" w14:textId="6061D0A9"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3" w:history="1">
        <w:r w:rsidRPr="00897E08">
          <w:rPr>
            <w:rStyle w:val="Hyperlink"/>
          </w:rPr>
          <w:t>Lần máy học thứ 5</w:t>
        </w:r>
        <w:r>
          <w:rPr>
            <w:webHidden/>
          </w:rPr>
          <w:tab/>
        </w:r>
        <w:r>
          <w:rPr>
            <w:webHidden/>
          </w:rPr>
          <w:fldChar w:fldCharType="begin"/>
        </w:r>
        <w:r>
          <w:rPr>
            <w:webHidden/>
          </w:rPr>
          <w:instrText xml:space="preserve"> PAGEREF _Toc202518383 \h </w:instrText>
        </w:r>
        <w:r>
          <w:rPr>
            <w:webHidden/>
          </w:rPr>
        </w:r>
        <w:r>
          <w:rPr>
            <w:webHidden/>
          </w:rPr>
          <w:fldChar w:fldCharType="separate"/>
        </w:r>
        <w:r>
          <w:rPr>
            <w:webHidden/>
          </w:rPr>
          <w:t>63</w:t>
        </w:r>
        <w:r>
          <w:rPr>
            <w:webHidden/>
          </w:rPr>
          <w:fldChar w:fldCharType="end"/>
        </w:r>
      </w:hyperlink>
    </w:p>
    <w:p w14:paraId="194F3582" w14:textId="3A4B66F0"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4" w:history="1">
        <w:r w:rsidRPr="00897E08">
          <w:rPr>
            <w:rStyle w:val="Hyperlink"/>
          </w:rPr>
          <w:t>Lần máy học thứ 6</w:t>
        </w:r>
        <w:r>
          <w:rPr>
            <w:webHidden/>
          </w:rPr>
          <w:tab/>
        </w:r>
        <w:r>
          <w:rPr>
            <w:webHidden/>
          </w:rPr>
          <w:fldChar w:fldCharType="begin"/>
        </w:r>
        <w:r>
          <w:rPr>
            <w:webHidden/>
          </w:rPr>
          <w:instrText xml:space="preserve"> PAGEREF _Toc202518384 \h </w:instrText>
        </w:r>
        <w:r>
          <w:rPr>
            <w:webHidden/>
          </w:rPr>
        </w:r>
        <w:r>
          <w:rPr>
            <w:webHidden/>
          </w:rPr>
          <w:fldChar w:fldCharType="separate"/>
        </w:r>
        <w:r>
          <w:rPr>
            <w:webHidden/>
          </w:rPr>
          <w:t>64</w:t>
        </w:r>
        <w:r>
          <w:rPr>
            <w:webHidden/>
          </w:rPr>
          <w:fldChar w:fldCharType="end"/>
        </w:r>
      </w:hyperlink>
    </w:p>
    <w:p w14:paraId="0EC46F1B" w14:textId="436DCB6F"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5" w:history="1">
        <w:r w:rsidRPr="00897E08">
          <w:rPr>
            <w:rStyle w:val="Hyperlink"/>
          </w:rPr>
          <w:t>Lần máy học thứ 7</w:t>
        </w:r>
        <w:r>
          <w:rPr>
            <w:webHidden/>
          </w:rPr>
          <w:tab/>
        </w:r>
        <w:r>
          <w:rPr>
            <w:webHidden/>
          </w:rPr>
          <w:fldChar w:fldCharType="begin"/>
        </w:r>
        <w:r>
          <w:rPr>
            <w:webHidden/>
          </w:rPr>
          <w:instrText xml:space="preserve"> PAGEREF _Toc202518385 \h </w:instrText>
        </w:r>
        <w:r>
          <w:rPr>
            <w:webHidden/>
          </w:rPr>
        </w:r>
        <w:r>
          <w:rPr>
            <w:webHidden/>
          </w:rPr>
          <w:fldChar w:fldCharType="separate"/>
        </w:r>
        <w:r>
          <w:rPr>
            <w:webHidden/>
          </w:rPr>
          <w:t>64</w:t>
        </w:r>
        <w:r>
          <w:rPr>
            <w:webHidden/>
          </w:rPr>
          <w:fldChar w:fldCharType="end"/>
        </w:r>
      </w:hyperlink>
    </w:p>
    <w:p w14:paraId="20E71F19" w14:textId="47422E97" w:rsidR="00440759" w:rsidRP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6" w:history="1">
        <w:r w:rsidRPr="00440759">
          <w:rPr>
            <w:rStyle w:val="Hyperlink"/>
          </w:rPr>
          <w:t>Bảng tổng hợp các độ đo và tỷ lệ dự đoán chính xác qua từng lần huấn luyện</w:t>
        </w:r>
        <w:r w:rsidRPr="00440759">
          <w:rPr>
            <w:webHidden/>
          </w:rPr>
          <w:tab/>
        </w:r>
        <w:r w:rsidRPr="00440759">
          <w:rPr>
            <w:webHidden/>
          </w:rPr>
          <w:fldChar w:fldCharType="begin"/>
        </w:r>
        <w:r w:rsidRPr="00440759">
          <w:rPr>
            <w:webHidden/>
          </w:rPr>
          <w:instrText xml:space="preserve"> PAGEREF _Toc202518386 \h </w:instrText>
        </w:r>
        <w:r w:rsidRPr="00440759">
          <w:rPr>
            <w:webHidden/>
          </w:rPr>
        </w:r>
        <w:r w:rsidRPr="00440759">
          <w:rPr>
            <w:webHidden/>
          </w:rPr>
          <w:fldChar w:fldCharType="separate"/>
        </w:r>
        <w:r w:rsidRPr="00440759">
          <w:rPr>
            <w:webHidden/>
          </w:rPr>
          <w:t>65</w:t>
        </w:r>
        <w:r w:rsidRPr="00440759">
          <w:rPr>
            <w:webHidden/>
          </w:rPr>
          <w:fldChar w:fldCharType="end"/>
        </w:r>
      </w:hyperlink>
    </w:p>
    <w:p w14:paraId="74849DF7" w14:textId="5DA0D613" w:rsidR="00F82183" w:rsidRPr="000A74D4" w:rsidRDefault="00440759" w:rsidP="00F82183">
      <w:pPr>
        <w:spacing w:line="480" w:lineRule="auto"/>
        <w:rPr>
          <w:lang w:val="en-US"/>
        </w:rPr>
      </w:pPr>
      <w:r>
        <w:rPr>
          <w:lang w:val="en-US"/>
        </w:rPr>
        <w:fldChar w:fldCharType="end"/>
      </w:r>
    </w:p>
    <w:p w14:paraId="1EACFC9A" w14:textId="77777777" w:rsidR="00F82183" w:rsidRDefault="00F82183" w:rsidP="00F82183">
      <w:pPr>
        <w:rPr>
          <w:lang w:val="en-US"/>
        </w:rPr>
      </w:pPr>
      <w:r>
        <w:rPr>
          <w:lang w:val="en-US"/>
        </w:rPr>
        <w:br w:type="page"/>
      </w:r>
    </w:p>
    <w:p w14:paraId="6D635AC3" w14:textId="77777777" w:rsidR="00F82183" w:rsidRPr="00ED0343" w:rsidRDefault="00F82183" w:rsidP="00F82183">
      <w:pPr>
        <w:rPr>
          <w:b/>
          <w:bCs/>
        </w:rPr>
      </w:pPr>
      <w:bookmarkStart w:id="12" w:name="_Toc31637183"/>
      <w:bookmarkStart w:id="13" w:name="_Toc123661222"/>
      <w:bookmarkStart w:id="14" w:name="_Toc123661378"/>
      <w:bookmarkStart w:id="15" w:name="_Hlk123163581"/>
      <w:r w:rsidRPr="00ED0343">
        <w:rPr>
          <w:b/>
          <w:bCs/>
        </w:rPr>
        <w:lastRenderedPageBreak/>
        <w:t>DANH MỤC CÁC TỪ VIẾT TẮT VÀ GIẢI THÍCH CÁC THUẬT NGỮ</w:t>
      </w:r>
      <w:bookmarkEnd w:id="12"/>
      <w:bookmarkEnd w:id="13"/>
      <w:bookmarkEnd w:id="14"/>
    </w:p>
    <w:bookmarkEnd w:id="15"/>
    <w:p w14:paraId="179DDB3C" w14:textId="77777777" w:rsidR="00F82183" w:rsidRPr="00E852E6" w:rsidRDefault="00F82183" w:rsidP="001E4F46">
      <w:pPr>
        <w:pStyle w:val="Content"/>
      </w:pPr>
      <w:r w:rsidRPr="00E852E6">
        <w:rPr>
          <w:b/>
        </w:rPr>
        <w:t>AI</w:t>
      </w:r>
      <w:r w:rsidRPr="00E852E6">
        <w:t xml:space="preserve"> Trí tuệ nhân tạo (Artificial Intelligence)</w:t>
      </w:r>
    </w:p>
    <w:p w14:paraId="1DF051F5" w14:textId="77777777" w:rsidR="00F82183" w:rsidRPr="00E852E6" w:rsidRDefault="00F82183" w:rsidP="001E4F46">
      <w:pPr>
        <w:pStyle w:val="Content"/>
      </w:pPr>
      <w:r w:rsidRPr="00E852E6">
        <w:rPr>
          <w:b/>
        </w:rPr>
        <w:t>DFS</w:t>
      </w:r>
      <w:r w:rsidRPr="00E852E6">
        <w:t xml:space="preserve"> Một tổ chức phi lợi nhuận độc lập (Django Software Foundation)</w:t>
      </w:r>
    </w:p>
    <w:p w14:paraId="2784F095" w14:textId="77777777" w:rsidR="00F82183" w:rsidRPr="00E852E6" w:rsidRDefault="00F82183" w:rsidP="001E4F46">
      <w:pPr>
        <w:pStyle w:val="Content"/>
      </w:pPr>
      <w:r w:rsidRPr="00E852E6">
        <w:rPr>
          <w:b/>
        </w:rPr>
        <w:t>ĐATN</w:t>
      </w:r>
      <w:r w:rsidRPr="00E852E6">
        <w:t xml:space="preserve"> Đồ án tốt nghiệp</w:t>
      </w:r>
    </w:p>
    <w:p w14:paraId="320E5008" w14:textId="77777777" w:rsidR="00F82183" w:rsidRDefault="00F82183" w:rsidP="001E4F46">
      <w:pPr>
        <w:pStyle w:val="Content"/>
      </w:pPr>
      <w:r w:rsidRPr="00E852E6">
        <w:rPr>
          <w:b/>
        </w:rPr>
        <w:t>HTML</w:t>
      </w:r>
      <w:r w:rsidRPr="00E852E6">
        <w:t xml:space="preserve"> tệp văn bản chưa bố cục trang web (HyperText Markup Language)</w:t>
      </w:r>
    </w:p>
    <w:p w14:paraId="6A211CD1" w14:textId="77777777" w:rsidR="00F82183" w:rsidRDefault="00F82183" w:rsidP="001E4F46">
      <w:pPr>
        <w:pStyle w:val="Content"/>
      </w:pPr>
      <w:r w:rsidRPr="00D00F31">
        <w:rPr>
          <w:b/>
        </w:rPr>
        <w:t>PYTHON</w:t>
      </w:r>
      <w:r>
        <w:t xml:space="preserve"> </w:t>
      </w:r>
      <w:r w:rsidRPr="00D00F31">
        <w:t>là một ngôn ngữ lập trình được sử dụng rộng rãi trong các ứng dụng web, phát triển phần mềm, khoa học dữ liệu và máy học (ML).</w:t>
      </w:r>
    </w:p>
    <w:p w14:paraId="135B7CEF" w14:textId="77777777" w:rsidR="00F82183" w:rsidRDefault="00F82183" w:rsidP="001E4F46">
      <w:pPr>
        <w:pStyle w:val="Content"/>
      </w:pPr>
      <w:r w:rsidRPr="00D00F31">
        <w:rPr>
          <w:b/>
        </w:rPr>
        <w:t>ID3</w:t>
      </w:r>
      <w:r w:rsidRPr="00D00F31">
        <w:t xml:space="preserve"> là một thuật toán do Ross Quinlan phát minh được sử dụng để tạo cây quyết định từ một tập dữ liệ</w:t>
      </w:r>
      <w:r>
        <w:t xml:space="preserve">u </w:t>
      </w:r>
    </w:p>
    <w:p w14:paraId="37D48BBB" w14:textId="77777777" w:rsidR="00F82183" w:rsidRPr="00E852E6" w:rsidRDefault="00F82183" w:rsidP="001E4F46">
      <w:pPr>
        <w:pStyle w:val="Content"/>
      </w:pPr>
      <w:r w:rsidRPr="00D00F31">
        <w:rPr>
          <w:b/>
        </w:rPr>
        <w:t>C4.5</w:t>
      </w:r>
      <w:r w:rsidRPr="00D00F31">
        <w:t xml:space="preserve"> là một thuật toán được sử dụng để tạo cây quyết định do Ross Quinlan phát triển</w:t>
      </w:r>
      <w:r>
        <w:t xml:space="preserve"> và </w:t>
      </w:r>
      <w:r w:rsidRPr="00D00F31">
        <w:t>là một phần mở rộng của thuật toán ID3.</w:t>
      </w:r>
    </w:p>
    <w:p w14:paraId="70015388" w14:textId="77777777" w:rsidR="00F82183" w:rsidRPr="00E852E6" w:rsidRDefault="00F82183" w:rsidP="001E4F46">
      <w:pPr>
        <w:pStyle w:val="Content"/>
      </w:pPr>
      <w:r w:rsidRPr="00E852E6">
        <w:rPr>
          <w:b/>
        </w:rPr>
        <w:t>ML</w:t>
      </w:r>
      <w:r w:rsidRPr="00E852E6">
        <w:t xml:space="preserve"> Học máy (Machine learning)</w:t>
      </w:r>
    </w:p>
    <w:p w14:paraId="7DEE76FF" w14:textId="77777777" w:rsidR="00F82183" w:rsidRPr="00E852E6" w:rsidRDefault="00F82183" w:rsidP="001E4F46">
      <w:pPr>
        <w:pStyle w:val="Content"/>
      </w:pPr>
      <w:r w:rsidRPr="00E852E6">
        <w:rPr>
          <w:b/>
        </w:rPr>
        <w:t>MSE</w:t>
      </w:r>
      <w:r w:rsidRPr="00E852E6">
        <w:t xml:space="preserve"> lỗi bình phương trung bình (Mean Square Error)</w:t>
      </w:r>
    </w:p>
    <w:p w14:paraId="405818BC" w14:textId="77777777" w:rsidR="00F82183" w:rsidRPr="00E852E6" w:rsidRDefault="00F82183" w:rsidP="001E4F46">
      <w:pPr>
        <w:pStyle w:val="Content"/>
      </w:pPr>
      <w:r w:rsidRPr="00E852E6">
        <w:rPr>
          <w:b/>
        </w:rPr>
        <w:t>RMSE</w:t>
      </w:r>
      <w:r w:rsidRPr="00E852E6">
        <w:t xml:space="preserve"> Lỗi trung bình bình phương gốc (Root Mean Square Error)</w:t>
      </w:r>
    </w:p>
    <w:p w14:paraId="0EB9C721" w14:textId="77777777" w:rsidR="00F82183" w:rsidRPr="00E852E6" w:rsidRDefault="00F82183" w:rsidP="001E4F46">
      <w:pPr>
        <w:pStyle w:val="Content"/>
      </w:pPr>
      <w:r w:rsidRPr="00E852E6">
        <w:rPr>
          <w:b/>
        </w:rPr>
        <w:t>ID3</w:t>
      </w:r>
      <w:r w:rsidRPr="00E852E6">
        <w:t xml:space="preserve"> Cây Quyết Định (Iterative Dichotomiser 3)</w:t>
      </w:r>
    </w:p>
    <w:p w14:paraId="081906DF" w14:textId="77777777" w:rsidR="00F82183" w:rsidRPr="00E852E6" w:rsidRDefault="00F82183" w:rsidP="001E4F46">
      <w:pPr>
        <w:pStyle w:val="Content"/>
        <w:rPr>
          <w:b/>
        </w:rPr>
      </w:pPr>
      <w:r w:rsidRPr="00E852E6">
        <w:rPr>
          <w:b/>
        </w:rPr>
        <w:t xml:space="preserve">GUI </w:t>
      </w:r>
      <w:r w:rsidRPr="00E852E6">
        <w:t>Giao diện đồ họa người dùng (Graphical User Interface)</w:t>
      </w:r>
    </w:p>
    <w:p w14:paraId="4329503C" w14:textId="77777777" w:rsidR="00F82183" w:rsidRDefault="00F82183" w:rsidP="001E4F46">
      <w:pPr>
        <w:pStyle w:val="Content"/>
      </w:pPr>
      <w:r w:rsidRPr="00E852E6">
        <w:rPr>
          <w:b/>
        </w:rPr>
        <w:t xml:space="preserve">URL </w:t>
      </w:r>
      <w:r w:rsidRPr="00E852E6">
        <w:t xml:space="preserve">một loại mã nhận dạng tài nguyên thống nhất (Uniform Resource Locator) </w:t>
      </w:r>
    </w:p>
    <w:p w14:paraId="22F7E29E" w14:textId="77777777" w:rsidR="00F82183" w:rsidRPr="009B448A" w:rsidRDefault="00F82183" w:rsidP="001E4F46">
      <w:pPr>
        <w:pStyle w:val="Content"/>
      </w:pPr>
      <w:r>
        <w:rPr>
          <w:b/>
        </w:rPr>
        <w:t xml:space="preserve">DATA </w:t>
      </w:r>
      <w:r>
        <w:t>dữ liệu</w:t>
      </w:r>
    </w:p>
    <w:p w14:paraId="1ABD928E" w14:textId="77777777" w:rsidR="00F82183" w:rsidRDefault="00F82183" w:rsidP="001E4F46">
      <w:pPr>
        <w:pStyle w:val="Content"/>
      </w:pPr>
      <w:r>
        <w:rPr>
          <w:b/>
        </w:rPr>
        <w:t>DATA</w:t>
      </w:r>
      <w:r w:rsidRPr="00C81404">
        <w:rPr>
          <w:b/>
        </w:rPr>
        <w:t xml:space="preserve"> </w:t>
      </w:r>
      <w:r>
        <w:rPr>
          <w:b/>
        </w:rPr>
        <w:t>MINING</w:t>
      </w:r>
      <w:r w:rsidRPr="00C81404">
        <w:t xml:space="preserve"> là hành động tự động tìm kiếm các kho thông tin lớn để tìm ra các xu hướng và các mẫu vượt ra ngoài các quy trình phân tích đơn giản</w:t>
      </w:r>
    </w:p>
    <w:p w14:paraId="23CBE6D3" w14:textId="75AC0C2D" w:rsidR="00F82183" w:rsidRDefault="00F82183" w:rsidP="00440759">
      <w:pPr>
        <w:ind w:firstLine="0"/>
        <w:jc w:val="both"/>
        <w:rPr>
          <w:lang w:val="en-US"/>
        </w:rPr>
      </w:pPr>
      <w:r w:rsidRPr="00D00F31">
        <w:rPr>
          <w:b/>
          <w:lang w:val="en-US"/>
        </w:rPr>
        <w:t>WEB</w:t>
      </w:r>
      <w:r w:rsidRPr="00D00F31">
        <w:rPr>
          <w:lang w:val="en-US"/>
        </w:rPr>
        <w:t xml:space="preserve"> còn gọi là trang web</w:t>
      </w:r>
      <w:r>
        <w:rPr>
          <w:lang w:val="en-US"/>
        </w:rPr>
        <w:t>site</w:t>
      </w:r>
      <w:r w:rsidRPr="00D00F31">
        <w:rPr>
          <w:lang w:val="en-US"/>
        </w:rPr>
        <w:t xml:space="preserve"> hoặc trang mạng, và nội dung liên quan được xác định bằng một tên miền chung và được xuất bản trên ít nhất một máy chủ web</w:t>
      </w:r>
    </w:p>
    <w:p w14:paraId="2F224121" w14:textId="77777777" w:rsidR="00F82183" w:rsidRDefault="00F82183" w:rsidP="00F82183">
      <w:pPr>
        <w:jc w:val="both"/>
        <w:rPr>
          <w:lang w:val="en-US"/>
        </w:rPr>
      </w:pPr>
    </w:p>
    <w:p w14:paraId="363BE243" w14:textId="77777777" w:rsidR="00F82183" w:rsidRDefault="00F82183" w:rsidP="00F82183">
      <w:pPr>
        <w:jc w:val="both"/>
        <w:rPr>
          <w:b/>
          <w:bCs/>
          <w:lang w:val="en-US"/>
        </w:rPr>
        <w:sectPr w:rsidR="00F82183" w:rsidSect="00367A03">
          <w:footerReference w:type="default" r:id="rId14"/>
          <w:pgSz w:w="11906" w:h="16838" w:code="9"/>
          <w:pgMar w:top="1440" w:right="1440" w:bottom="1440" w:left="1440" w:header="720" w:footer="720" w:gutter="0"/>
          <w:pgNumType w:fmt="lowerRoman" w:start="1"/>
          <w:cols w:space="720"/>
          <w:docGrid w:linePitch="360"/>
        </w:sectPr>
      </w:pPr>
    </w:p>
    <w:p w14:paraId="75C8AC85" w14:textId="0482C13E" w:rsidR="00F82183" w:rsidRDefault="00F82183" w:rsidP="00F82183">
      <w:pPr>
        <w:ind w:firstLine="0"/>
        <w:jc w:val="both"/>
        <w:rPr>
          <w:b/>
          <w:bCs/>
          <w:lang w:val="en-US"/>
        </w:rPr>
      </w:pPr>
    </w:p>
    <w:p w14:paraId="64E4C4E2" w14:textId="7AAA1563" w:rsidR="00F82183" w:rsidRPr="00F82183" w:rsidRDefault="00F82183" w:rsidP="00F82183">
      <w:pPr>
        <w:pStyle w:val="Heading1N"/>
        <w:jc w:val="left"/>
      </w:pPr>
      <w:bookmarkStart w:id="16" w:name="_Toc202517667"/>
      <w:r>
        <w:t>CHƯƠNG 1: TỔNG QUAN</w:t>
      </w:r>
      <w:bookmarkEnd w:id="16"/>
    </w:p>
    <w:p w14:paraId="6CA19B8C" w14:textId="2353E77F" w:rsidR="004A7233" w:rsidRPr="00197C89" w:rsidRDefault="004A7233" w:rsidP="000E0B09">
      <w:pPr>
        <w:pStyle w:val="Heading2"/>
        <w:rPr>
          <w:i/>
          <w:iCs/>
        </w:rPr>
      </w:pPr>
      <w:bookmarkStart w:id="17" w:name="_Toc202517668"/>
      <w:r w:rsidRPr="00197C89">
        <w:t>1.1 Đặt vấn đề</w:t>
      </w:r>
      <w:bookmarkEnd w:id="17"/>
    </w:p>
    <w:p w14:paraId="0ED92ECB" w14:textId="77777777" w:rsidR="004A7233" w:rsidRPr="004A7233" w:rsidRDefault="004A7233" w:rsidP="004A7233">
      <w:pPr>
        <w:spacing w:before="120"/>
        <w:jc w:val="both"/>
        <w:rPr>
          <w:lang w:val="en-US"/>
        </w:rPr>
      </w:pPr>
      <w:r w:rsidRPr="004A7233">
        <w:rPr>
          <w:lang w:val="en-US"/>
        </w:rPr>
        <w:t>Sự phát triển kinh tế của một quốc gia không chỉ dựa vào các yếu tố thuận lợi mà còn phải đối mặt với nhiều thách thức, trong đó đáng chú ý là tình trạng thất nghiệp ngày càng gia tăng của sinh viên sau khi ra trường trong cơ chế thị trường hiện nay.</w:t>
      </w:r>
    </w:p>
    <w:p w14:paraId="3CE4C8A2" w14:textId="77777777" w:rsidR="004A7233" w:rsidRPr="004A7233" w:rsidRDefault="004A7233" w:rsidP="004A7233">
      <w:pPr>
        <w:spacing w:before="120"/>
        <w:jc w:val="both"/>
        <w:rPr>
          <w:lang w:val="en-US"/>
        </w:rPr>
      </w:pPr>
      <w:r w:rsidRPr="004A7233">
        <w:rPr>
          <w:lang w:val="en-US"/>
        </w:rPr>
        <w:t>Trong bối cảnh đất nước không ngừng phát triển, bên cạnh việc ứng dụng các công nghệ hiện đại vào sản xuất kinh doanh, yếu tố then chốt quyết định sự phát triển bền vững chính là nguồn nhân lực. Lực lượng lao động trẻ, được đào tạo từ các trường đại học, cao đẳng… là những người năng động, có trình độ, và đóng vai trò quan trọng trong sự phát triển xã hội. Tuy nhiên, tình trạng thất nghiệp của sinh viên sau khi tốt nghiệp đã và đang tác động tiêu cực đến nền kinh tế - xã hội. Vấn đề đặt ra là: Nguyên nhân của tình trạng này là gì? Có phải chương trình đào tạo của các trường đại học chưa phù hợp, hay chính sách sử dụng lao động của Nhà nước còn nhiều bất cập?</w:t>
      </w:r>
    </w:p>
    <w:p w14:paraId="2FF1D31B" w14:textId="77777777" w:rsidR="004A7233" w:rsidRPr="004A7233" w:rsidRDefault="004A7233" w:rsidP="004A7233">
      <w:pPr>
        <w:spacing w:before="120"/>
        <w:jc w:val="both"/>
        <w:rPr>
          <w:lang w:val="en-US"/>
        </w:rPr>
      </w:pPr>
      <w:r w:rsidRPr="004A7233">
        <w:rPr>
          <w:lang w:val="en-US"/>
        </w:rPr>
        <w:t>Qua nghiên cứu, có thể chỉ ra một số nguyên nhân chính như: hoạt động sản xuất, kinh doanh của nhiều doanh nghiệp gặp khó khăn dẫn đến việc cắt giảm nhu cầu tuyển dụng; các cơ quan nhà nước ngày càng có yêu cầu cao hơn đối với chất lượng tuyển dụng công chức, viên chức; sự gia tăng nhanh chóng số lượng cơ sở đào tạo khiến nguồn cung sinh viên vượt xa nhu cầu của thị trường lao động. Trên thực tế, mỗi năm có rất nhiều sinh viên tốt nghiệp nhưng tỷ lệ đáp ứng được yêu cầu của nhà tuyển dụng vẫn còn thấp.</w:t>
      </w:r>
    </w:p>
    <w:p w14:paraId="6B3C8DFE" w14:textId="77777777" w:rsidR="004A7233" w:rsidRPr="004A7233" w:rsidRDefault="004A7233" w:rsidP="004A7233">
      <w:pPr>
        <w:spacing w:before="120"/>
        <w:jc w:val="both"/>
        <w:rPr>
          <w:lang w:val="en-US"/>
        </w:rPr>
      </w:pPr>
      <w:r w:rsidRPr="004A7233">
        <w:rPr>
          <w:lang w:val="en-US"/>
        </w:rPr>
        <w:t xml:space="preserve">Trước những thách thức đó, các cơ sở đào tạo và bản thân sinh viên cần có cái nhìn mới, chủ động hơn trong việc chuẩn bị cho cơ hội việc làm sau tốt nghiệp. Nhận thức được vai trò then chốt của việc đào tạo nguồn nhân lực phù hợp với yêu cầu thực tiễn, trong những năm gần đây, các trường đại học tại Việt Nam và trên thế giới đã thực hiện nhiều giải pháp nhằm nâng cao chất lượng đào tạo như: cập nhật chương trình, giáo trình theo hướng hiện đại, đổi mới phương pháp giảng dạy, tăng cường ứng dụng công </w:t>
      </w:r>
      <w:r w:rsidRPr="004A7233">
        <w:rPr>
          <w:lang w:val="en-US"/>
        </w:rPr>
        <w:lastRenderedPageBreak/>
        <w:t>nghệ thông tin, chú trọng đào tạo kỹ năng mềm, ngoại ngữ, tin học và khuyến khích sinh viên tham gia nghiên cứu khoa học...</w:t>
      </w:r>
    </w:p>
    <w:p w14:paraId="2B02FB3E" w14:textId="4970E4BE" w:rsidR="004A7233" w:rsidRPr="004A7233" w:rsidRDefault="004A7233" w:rsidP="00710410">
      <w:pPr>
        <w:spacing w:before="120"/>
        <w:jc w:val="both"/>
        <w:rPr>
          <w:lang w:val="en-US"/>
        </w:rPr>
      </w:pPr>
      <w:r w:rsidRPr="004A7233">
        <w:rPr>
          <w:lang w:val="en-US"/>
        </w:rPr>
        <w:t>Xuất phát từ thực tiễn đó, đồ án tốt nghiệp của em lựa chọn đề tài “Dự đoán cơ hội việc làm cho sinh viên năm cuối” bằng cách ứng dụng ngôn ngữ lập trình Python kết hợp với thuật toán cây quyết định ID3 (Iterative Dichotomiser 3) trong học máy nhằm đưa ra mô hình dự đoán khả năng tìm được việc làm của sinh viên năm cuối. Mô hình này có thể được mở rộng để áp dụng cho tất cả sinh viên đang trong quá trình học tập.</w:t>
      </w:r>
    </w:p>
    <w:p w14:paraId="2C6D4E7E" w14:textId="77777777" w:rsidR="004A7233" w:rsidRPr="00197C89" w:rsidRDefault="004A7233" w:rsidP="000E0B09">
      <w:pPr>
        <w:pStyle w:val="Heading2"/>
        <w:rPr>
          <w:i/>
          <w:iCs/>
        </w:rPr>
      </w:pPr>
      <w:bookmarkStart w:id="18" w:name="_Toc202517669"/>
      <w:r w:rsidRPr="00197C89">
        <w:t>1.2 Mục tiêu đề tài</w:t>
      </w:r>
      <w:bookmarkEnd w:id="18"/>
    </w:p>
    <w:p w14:paraId="786910DC" w14:textId="77777777" w:rsidR="004A7233" w:rsidRPr="004A7233" w:rsidRDefault="004A7233" w:rsidP="004A7233">
      <w:pPr>
        <w:spacing w:before="120"/>
        <w:jc w:val="both"/>
        <w:rPr>
          <w:lang w:val="en-US"/>
        </w:rPr>
      </w:pPr>
      <w:r w:rsidRPr="004A7233">
        <w:rPr>
          <w:lang w:val="en-US"/>
        </w:rPr>
        <w:t>Mục tiêu của đề tài là nghiên cứu và ứng dụng thuật toán cây quyết định ID3 trong học máy để xây dựng mô hình dự đoán cơ hội việc làm cho sinh viên. Các bước thực hiện gồm:</w:t>
      </w:r>
    </w:p>
    <w:p w14:paraId="71B8C6FF" w14:textId="77777777" w:rsidR="004A7233" w:rsidRPr="004A7233" w:rsidRDefault="004A7233">
      <w:pPr>
        <w:numPr>
          <w:ilvl w:val="0"/>
          <w:numId w:val="9"/>
        </w:numPr>
        <w:spacing w:before="120"/>
        <w:jc w:val="both"/>
        <w:rPr>
          <w:lang w:val="en-US"/>
        </w:rPr>
      </w:pPr>
      <w:r w:rsidRPr="004A7233">
        <w:rPr>
          <w:lang w:val="en-US"/>
        </w:rPr>
        <w:t>Tiền xử lý dữ liệu và xây dựng mô hình dự đoán bằng thuật toán ID3.</w:t>
      </w:r>
    </w:p>
    <w:p w14:paraId="58B7273C" w14:textId="77777777" w:rsidR="004A7233" w:rsidRPr="004A7233" w:rsidRDefault="004A7233">
      <w:pPr>
        <w:numPr>
          <w:ilvl w:val="0"/>
          <w:numId w:val="9"/>
        </w:numPr>
        <w:spacing w:before="120"/>
        <w:jc w:val="both"/>
        <w:rPr>
          <w:lang w:val="en-US"/>
        </w:rPr>
      </w:pPr>
      <w:r w:rsidRPr="004A7233">
        <w:rPr>
          <w:lang w:val="en-US"/>
        </w:rPr>
        <w:t>Kiểm tra độ chính xác của mô hình bằng phương pháp K-Fold Cross Validation – một phiên bản nâng cao của phương pháp hold-out, chia dữ liệu thành K tập, luân phiên sử dụng một tập để kiểm tra và K-1 tập còn lại để huấn luyện.</w:t>
      </w:r>
    </w:p>
    <w:p w14:paraId="056919B8" w14:textId="77777777" w:rsidR="004A7233" w:rsidRPr="004A7233" w:rsidRDefault="004A7233">
      <w:pPr>
        <w:numPr>
          <w:ilvl w:val="0"/>
          <w:numId w:val="9"/>
        </w:numPr>
        <w:spacing w:before="120"/>
        <w:jc w:val="both"/>
        <w:rPr>
          <w:lang w:val="en-US"/>
        </w:rPr>
      </w:pPr>
      <w:r w:rsidRPr="004A7233">
        <w:rPr>
          <w:lang w:val="en-US"/>
        </w:rPr>
        <w:t>Đánh giá hiệu quả mô hình dựa trên các chỉ số như Precision, Recall và F1-score. Các tham số của mô hình được điều chỉnh qua nhiều lần thử nghiệm để chọn ra cấu hình tối ưu nhất.</w:t>
      </w:r>
    </w:p>
    <w:p w14:paraId="2C0C510E" w14:textId="77777777" w:rsidR="004A7233" w:rsidRPr="004A7233" w:rsidRDefault="004A7233" w:rsidP="004A7233">
      <w:pPr>
        <w:spacing w:before="120"/>
        <w:jc w:val="both"/>
        <w:rPr>
          <w:lang w:val="en-US"/>
        </w:rPr>
      </w:pPr>
      <w:r w:rsidRPr="004A7233">
        <w:rPr>
          <w:lang w:val="en-US"/>
        </w:rPr>
        <w:t>Sau khi xác định được mô hình có độ chính xác cao nhất, đề tài tiếp tục triển khai giao diện tương tác để người dùng có thể dễ dàng nhập thông tin và nhận kết quả dự đoán. Như vậy, đề tài tập trung vào hai mục tiêu chính:</w:t>
      </w:r>
    </w:p>
    <w:p w14:paraId="6F8E5C2D" w14:textId="77777777" w:rsidR="004A7233" w:rsidRPr="004A7233" w:rsidRDefault="004A7233">
      <w:pPr>
        <w:numPr>
          <w:ilvl w:val="0"/>
          <w:numId w:val="10"/>
        </w:numPr>
        <w:spacing w:before="120"/>
        <w:jc w:val="both"/>
        <w:rPr>
          <w:lang w:val="en-US"/>
        </w:rPr>
      </w:pPr>
      <w:r w:rsidRPr="004A7233">
        <w:rPr>
          <w:lang w:val="en-US"/>
        </w:rPr>
        <w:t>Xây dựng mô hình cây quyết định dựa trên thuật toán ID3 bằng Python để dự đoán khả năng “có” hoặc “không” tìm được việc làm của sinh viên.</w:t>
      </w:r>
    </w:p>
    <w:p w14:paraId="43731F3C" w14:textId="77777777" w:rsidR="004A7233" w:rsidRPr="004A7233" w:rsidRDefault="004A7233">
      <w:pPr>
        <w:numPr>
          <w:ilvl w:val="0"/>
          <w:numId w:val="10"/>
        </w:numPr>
        <w:spacing w:before="120"/>
        <w:jc w:val="both"/>
        <w:rPr>
          <w:lang w:val="en-US"/>
        </w:rPr>
      </w:pPr>
      <w:r w:rsidRPr="004A7233">
        <w:rPr>
          <w:lang w:val="en-US"/>
        </w:rPr>
        <w:t>Xây dựng giao diện tương tác để người dùng có thể nhập thông tin đầu vào và nhận kết quả dự đoán.</w:t>
      </w:r>
    </w:p>
    <w:p w14:paraId="3282286D" w14:textId="2FAC6117" w:rsidR="004A7233" w:rsidRPr="004A7233" w:rsidRDefault="004A7233" w:rsidP="004A7233">
      <w:pPr>
        <w:spacing w:before="120"/>
        <w:jc w:val="both"/>
        <w:rPr>
          <w:lang w:val="en-US"/>
        </w:rPr>
      </w:pPr>
    </w:p>
    <w:p w14:paraId="46559917" w14:textId="77777777" w:rsidR="004A7233" w:rsidRPr="00197C89" w:rsidRDefault="004A7233" w:rsidP="000E0B09">
      <w:pPr>
        <w:pStyle w:val="Heading2"/>
        <w:rPr>
          <w:i/>
          <w:iCs/>
        </w:rPr>
      </w:pPr>
      <w:bookmarkStart w:id="19" w:name="_Toc202517670"/>
      <w:r w:rsidRPr="00197C89">
        <w:lastRenderedPageBreak/>
        <w:t>1.3 Đối tượng nghiên cứu</w:t>
      </w:r>
      <w:bookmarkEnd w:id="19"/>
    </w:p>
    <w:p w14:paraId="5CDEE9BC" w14:textId="77777777" w:rsidR="004A7233" w:rsidRPr="004A7233" w:rsidRDefault="004A7233" w:rsidP="004A7233">
      <w:pPr>
        <w:spacing w:before="120"/>
        <w:jc w:val="both"/>
        <w:rPr>
          <w:lang w:val="en-US"/>
        </w:rPr>
      </w:pPr>
      <w:r w:rsidRPr="004A7233">
        <w:rPr>
          <w:lang w:val="en-US"/>
        </w:rPr>
        <w:t>Đối tượng nghiên cứu là tập dữ liệu được công bố bởi một trường đại học, lấy từ nền tảng Kaggle – nơi cung cấp các bộ dữ liệu phục vụ cho cộng đồng học máy và khoa học dữ liệu. Dữ liệu bao gồm thông tin lý lịch của sinh viên và kết quả có được tuyển dụng hay không.</w:t>
      </w:r>
    </w:p>
    <w:p w14:paraId="6EB9BE17" w14:textId="77777777" w:rsidR="004A7233" w:rsidRPr="004A7233" w:rsidRDefault="004A7233" w:rsidP="004A7233">
      <w:pPr>
        <w:spacing w:before="120"/>
        <w:jc w:val="both"/>
        <w:rPr>
          <w:lang w:val="en-US"/>
        </w:rPr>
      </w:pPr>
      <w:r w:rsidRPr="004A7233">
        <w:rPr>
          <w:lang w:val="en-US"/>
        </w:rPr>
        <w:t>Từ đó, đề tài “Dự đoán cơ hội việc làm cho sinh viên năm cuối” được thực hiện nhằm ứng dụng thuật toán ID3 để xây dựng mô hình cây quyết định, từ đó dự đoán khả năng sinh viên có được tuyển dụng hay không. Mô hình có thể được sử dụng để dự đoán cơ hội việc làm cho bất kỳ sinh viên nào dựa trên thông tin cá nhân và học tập.</w:t>
      </w:r>
    </w:p>
    <w:p w14:paraId="66BE6EAA" w14:textId="4EAE9468" w:rsidR="004A7233" w:rsidRPr="004A7233" w:rsidRDefault="004A7233" w:rsidP="004A7233">
      <w:pPr>
        <w:spacing w:before="120"/>
        <w:jc w:val="both"/>
        <w:rPr>
          <w:lang w:val="en-US"/>
        </w:rPr>
      </w:pPr>
    </w:p>
    <w:p w14:paraId="32A868C5" w14:textId="77777777" w:rsidR="004A7233" w:rsidRPr="00310DB2" w:rsidRDefault="004A7233" w:rsidP="000E0B09">
      <w:pPr>
        <w:pStyle w:val="Heading2"/>
      </w:pPr>
      <w:bookmarkStart w:id="20" w:name="_Toc202517671"/>
      <w:r w:rsidRPr="00310DB2">
        <w:t>1.4 Phạm vi nghiên cứu</w:t>
      </w:r>
      <w:bookmarkEnd w:id="20"/>
    </w:p>
    <w:p w14:paraId="01C80E75" w14:textId="77777777" w:rsidR="004A7233" w:rsidRPr="004A7233" w:rsidRDefault="004A7233" w:rsidP="004A7233">
      <w:pPr>
        <w:spacing w:before="120"/>
        <w:jc w:val="both"/>
        <w:rPr>
          <w:lang w:val="en-US"/>
        </w:rPr>
      </w:pPr>
      <w:r w:rsidRPr="004A7233">
        <w:rPr>
          <w:lang w:val="en-US"/>
        </w:rPr>
        <w:t>Đề tài được triển khai trong khuôn khổ đồ án tốt nghiệp, tập trung vào các nội dung chính sau:</w:t>
      </w:r>
    </w:p>
    <w:p w14:paraId="72DF5D84" w14:textId="77777777" w:rsidR="004A7233" w:rsidRPr="004A7233" w:rsidRDefault="004A7233">
      <w:pPr>
        <w:numPr>
          <w:ilvl w:val="0"/>
          <w:numId w:val="11"/>
        </w:numPr>
        <w:spacing w:before="120"/>
        <w:jc w:val="both"/>
        <w:rPr>
          <w:lang w:val="en-US"/>
        </w:rPr>
      </w:pPr>
      <w:r w:rsidRPr="004A7233">
        <w:rPr>
          <w:lang w:val="en-US"/>
        </w:rPr>
        <w:t>Sử dụng ngôn ngữ lập trình Python.</w:t>
      </w:r>
    </w:p>
    <w:p w14:paraId="7E1387F0" w14:textId="77777777" w:rsidR="004A7233" w:rsidRPr="004A7233" w:rsidRDefault="004A7233">
      <w:pPr>
        <w:numPr>
          <w:ilvl w:val="0"/>
          <w:numId w:val="11"/>
        </w:numPr>
        <w:spacing w:before="120"/>
        <w:jc w:val="both"/>
        <w:rPr>
          <w:lang w:val="en-US"/>
        </w:rPr>
      </w:pPr>
      <w:r w:rsidRPr="004A7233">
        <w:rPr>
          <w:lang w:val="en-US"/>
        </w:rPr>
        <w:t>Tận dụng các thư viện mã nguồn mở có sẵn.</w:t>
      </w:r>
    </w:p>
    <w:p w14:paraId="4E530430" w14:textId="77777777" w:rsidR="004A7233" w:rsidRPr="004A7233" w:rsidRDefault="004A7233">
      <w:pPr>
        <w:numPr>
          <w:ilvl w:val="0"/>
          <w:numId w:val="11"/>
        </w:numPr>
        <w:spacing w:before="120"/>
        <w:jc w:val="both"/>
        <w:rPr>
          <w:lang w:val="en-US"/>
        </w:rPr>
      </w:pPr>
      <w:r w:rsidRPr="004A7233">
        <w:rPr>
          <w:lang w:val="en-US"/>
        </w:rPr>
        <w:t>Nghiên cứu và áp dụng thuật toán cây quyết định ID3 trong học máy.</w:t>
      </w:r>
    </w:p>
    <w:p w14:paraId="61D484F8" w14:textId="77777777" w:rsidR="004A7233" w:rsidRPr="004A7233" w:rsidRDefault="004A7233">
      <w:pPr>
        <w:numPr>
          <w:ilvl w:val="0"/>
          <w:numId w:val="11"/>
        </w:numPr>
        <w:spacing w:before="120"/>
        <w:jc w:val="both"/>
        <w:rPr>
          <w:lang w:val="en-US"/>
        </w:rPr>
      </w:pPr>
      <w:r w:rsidRPr="004A7233">
        <w:rPr>
          <w:lang w:val="en-US"/>
        </w:rPr>
        <w:t>Xây dựng mô hình dự đoán khả năng “có” hoặc “không” tìm được việc làm của sinh viên năm cuối.</w:t>
      </w:r>
    </w:p>
    <w:p w14:paraId="30FE0EA3" w14:textId="77777777" w:rsidR="004A7233" w:rsidRPr="004A7233" w:rsidRDefault="004A7233">
      <w:pPr>
        <w:numPr>
          <w:ilvl w:val="0"/>
          <w:numId w:val="11"/>
        </w:numPr>
        <w:spacing w:before="120"/>
        <w:jc w:val="both"/>
        <w:rPr>
          <w:lang w:val="en-US"/>
        </w:rPr>
      </w:pPr>
      <w:r w:rsidRPr="004A7233">
        <w:rPr>
          <w:lang w:val="en-US"/>
        </w:rPr>
        <w:t>Đánh giá mô hình bằng các chỉ số độ chính xác (Accuracy), Precision, Recall, F1-score.</w:t>
      </w:r>
    </w:p>
    <w:p w14:paraId="1D845650" w14:textId="77777777" w:rsidR="004A7233" w:rsidRPr="004A7233" w:rsidRDefault="004A7233">
      <w:pPr>
        <w:numPr>
          <w:ilvl w:val="0"/>
          <w:numId w:val="11"/>
        </w:numPr>
        <w:spacing w:before="120"/>
        <w:jc w:val="both"/>
        <w:rPr>
          <w:lang w:val="en-US"/>
        </w:rPr>
      </w:pPr>
      <w:r w:rsidRPr="004A7233">
        <w:rPr>
          <w:lang w:val="en-US"/>
        </w:rPr>
        <w:t>Lựa chọn mô hình có hiệu suất cao nhất để tích hợp vào giao diện người dùng.</w:t>
      </w:r>
    </w:p>
    <w:p w14:paraId="78EFFF65" w14:textId="77777777" w:rsidR="004A7233" w:rsidRPr="004A7233" w:rsidRDefault="004A7233">
      <w:pPr>
        <w:numPr>
          <w:ilvl w:val="0"/>
          <w:numId w:val="11"/>
        </w:numPr>
        <w:spacing w:before="120"/>
        <w:jc w:val="both"/>
        <w:rPr>
          <w:lang w:val="en-US"/>
        </w:rPr>
      </w:pPr>
      <w:r w:rsidRPr="004A7233">
        <w:rPr>
          <w:lang w:val="en-US"/>
        </w:rPr>
        <w:t>Thiết kế giao diện tương tác sử dụng công cụ Qt Designer trong Python.</w:t>
      </w:r>
    </w:p>
    <w:p w14:paraId="2A25B8B5" w14:textId="77777777" w:rsidR="004A7233" w:rsidRDefault="004A7233">
      <w:pPr>
        <w:numPr>
          <w:ilvl w:val="0"/>
          <w:numId w:val="11"/>
        </w:numPr>
        <w:spacing w:before="120"/>
        <w:jc w:val="both"/>
        <w:rPr>
          <w:lang w:val="en-US"/>
        </w:rPr>
      </w:pPr>
      <w:r w:rsidRPr="004A7233">
        <w:rPr>
          <w:lang w:val="en-US"/>
        </w:rPr>
        <w:t>Hiển thị kết quả dự đoán ngay khi sinh viên nhập thông tin đầu vào.</w:t>
      </w:r>
    </w:p>
    <w:p w14:paraId="775E3A05" w14:textId="77777777" w:rsidR="000915EA" w:rsidRDefault="000915EA" w:rsidP="000915EA">
      <w:pPr>
        <w:spacing w:before="120"/>
        <w:jc w:val="both"/>
        <w:rPr>
          <w:lang w:val="en-US"/>
        </w:rPr>
      </w:pPr>
    </w:p>
    <w:p w14:paraId="0696BB62" w14:textId="77777777" w:rsidR="000915EA" w:rsidRDefault="000915EA" w:rsidP="000915EA">
      <w:pPr>
        <w:spacing w:before="120"/>
        <w:jc w:val="both"/>
        <w:rPr>
          <w:lang w:val="en-US"/>
        </w:rPr>
      </w:pPr>
    </w:p>
    <w:p w14:paraId="7BCC7593" w14:textId="77777777" w:rsidR="000915EA" w:rsidRDefault="000915EA" w:rsidP="000915EA">
      <w:pPr>
        <w:spacing w:before="120"/>
        <w:jc w:val="both"/>
        <w:rPr>
          <w:lang w:val="en-US"/>
        </w:rPr>
      </w:pPr>
    </w:p>
    <w:p w14:paraId="1B7CEC4C" w14:textId="77777777" w:rsidR="000915EA" w:rsidRDefault="000915EA" w:rsidP="000915EA">
      <w:pPr>
        <w:spacing w:before="120"/>
        <w:jc w:val="both"/>
        <w:rPr>
          <w:lang w:val="en-US"/>
        </w:rPr>
      </w:pPr>
    </w:p>
    <w:p w14:paraId="040EABA4" w14:textId="41DB6C59" w:rsidR="000915EA" w:rsidRDefault="000915EA" w:rsidP="000915EA">
      <w:pPr>
        <w:pStyle w:val="Heading1N"/>
        <w:jc w:val="left"/>
      </w:pPr>
      <w:bookmarkStart w:id="21" w:name="_Toc202517672"/>
      <w:r>
        <w:lastRenderedPageBreak/>
        <w:t>CHƯƠNG 2: HỌC MÁY VÀ MỘT SỐ THUẬT TOÁN TRONG HỌC MÁY</w:t>
      </w:r>
      <w:bookmarkEnd w:id="21"/>
    </w:p>
    <w:p w14:paraId="7468B1B8" w14:textId="7AA4AEB0" w:rsidR="00723D80" w:rsidRPr="00143176" w:rsidRDefault="00343835" w:rsidP="000E0B09">
      <w:pPr>
        <w:pStyle w:val="Heading2"/>
      </w:pPr>
      <w:bookmarkStart w:id="22" w:name="_Toc202517673"/>
      <w:r w:rsidRPr="00143176">
        <w:t>2.1 Học máy</w:t>
      </w:r>
      <w:bookmarkEnd w:id="22"/>
    </w:p>
    <w:p w14:paraId="791AF48D" w14:textId="27B689F3" w:rsidR="00343835" w:rsidRPr="00143176" w:rsidRDefault="00343835" w:rsidP="004B7259">
      <w:pPr>
        <w:pStyle w:val="Heading3"/>
      </w:pPr>
      <w:bookmarkStart w:id="23" w:name="_Toc202517674"/>
      <w:r w:rsidRPr="00143176">
        <w:t>2.1.1 Khái niệm liên quan học máy ( Machine Learning)</w:t>
      </w:r>
      <w:bookmarkEnd w:id="23"/>
    </w:p>
    <w:p w14:paraId="7243CF90" w14:textId="692DD227" w:rsidR="00343835" w:rsidRPr="00143176" w:rsidRDefault="00143176" w:rsidP="00143176">
      <w:pPr>
        <w:spacing w:before="120"/>
        <w:ind w:firstLine="0"/>
        <w:jc w:val="both"/>
        <w:rPr>
          <w:lang w:val="en-US"/>
        </w:rPr>
      </w:pPr>
      <w:r w:rsidRPr="00143176">
        <w:t xml:space="preserve">Trong những năm gần đây, cùng với sự bùng nổ của cuộc Cách mạng Công nghiệp 4.0, các thuật ngữ như </w:t>
      </w:r>
      <w:r w:rsidRPr="00143176">
        <w:rPr>
          <w:i/>
          <w:iCs/>
        </w:rPr>
        <w:t>trí tuệ nhân tạo (Artificial Intelligence - AI)</w:t>
      </w:r>
      <w:r w:rsidRPr="00143176">
        <w:t xml:space="preserve">, </w:t>
      </w:r>
      <w:r w:rsidRPr="00143176">
        <w:rPr>
          <w:i/>
          <w:iCs/>
        </w:rPr>
        <w:t>học máy (Machine Learning)</w:t>
      </w:r>
      <w:r w:rsidRPr="00143176">
        <w:t xml:space="preserve"> và </w:t>
      </w:r>
      <w:r w:rsidRPr="00143176">
        <w:rPr>
          <w:i/>
          <w:iCs/>
        </w:rPr>
        <w:t>học sâu (Deep Learning)</w:t>
      </w:r>
      <w:r w:rsidRPr="00143176">
        <w:t xml:space="preserve"> đã dần trở nên phổ biến, trở thành những khái niệm quen thuộc trong thời đại công nghệ hiện nay.</w:t>
      </w:r>
    </w:p>
    <w:p w14:paraId="39D71940" w14:textId="35B1333B" w:rsidR="00143176" w:rsidRDefault="00143176" w:rsidP="00710410">
      <w:pPr>
        <w:pStyle w:val="Heading4"/>
        <w:ind w:firstLine="0"/>
      </w:pPr>
      <w:bookmarkStart w:id="24" w:name="_Toc202517675"/>
      <w:r w:rsidRPr="00143176">
        <w:t>2.1.1.1 Machine learning là gì</w:t>
      </w:r>
      <w:bookmarkEnd w:id="24"/>
    </w:p>
    <w:p w14:paraId="33B65E96" w14:textId="29288FE0" w:rsidR="00143176" w:rsidRDefault="00143176" w:rsidP="001E4F46">
      <w:pPr>
        <w:pStyle w:val="Content"/>
      </w:pPr>
      <w:r w:rsidRPr="00143176">
        <w:t>Machine learning</w:t>
      </w:r>
      <w:r w:rsidRPr="00143176">
        <w:rPr>
          <w:i/>
          <w:iCs/>
        </w:rPr>
        <w:t xml:space="preserve"> </w:t>
      </w:r>
      <w:r w:rsidRPr="00143176">
        <w:t>là một công nghệ phát triển từ lĩnh vực trí tuệ nhân tạo (AI)</w:t>
      </w:r>
    </w:p>
    <w:p w14:paraId="1F78275D" w14:textId="5F8AE0D7" w:rsidR="00143176" w:rsidRDefault="00143176" w:rsidP="001E4F46">
      <w:pPr>
        <w:pStyle w:val="Content"/>
      </w:pPr>
      <w:r>
        <w:drawing>
          <wp:inline distT="0" distB="0" distL="0" distR="0" wp14:anchorId="6DE091F0" wp14:editId="51906999">
            <wp:extent cx="5731510" cy="3293920"/>
            <wp:effectExtent l="0" t="0" r="2540" b="1905"/>
            <wp:docPr id="25" name="Hình ảnh 25" descr="A Guide to Real World AI &amp; Machine Learning Use 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 Guide to Real World AI &amp; Machine Learning Use Case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3293920"/>
                    </a:xfrm>
                    <a:prstGeom prst="rect">
                      <a:avLst/>
                    </a:prstGeom>
                    <a:noFill/>
                    <a:ln>
                      <a:noFill/>
                    </a:ln>
                  </pic:spPr>
                </pic:pic>
              </a:graphicData>
            </a:graphic>
          </wp:inline>
        </w:drawing>
      </w:r>
    </w:p>
    <w:p w14:paraId="460C4E38" w14:textId="34914A17" w:rsidR="00143176" w:rsidRDefault="00143176" w:rsidP="00237DA8">
      <w:pPr>
        <w:pStyle w:val="Caption"/>
      </w:pPr>
      <w:bookmarkStart w:id="25" w:name="_Toc126568636"/>
      <w:bookmarkStart w:id="26" w:name="_Toc202518013"/>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w:t>
      </w:r>
      <w:r>
        <w:fldChar w:fldCharType="end"/>
      </w:r>
      <w:r w:rsidRPr="000771C4">
        <w:t xml:space="preserve"> Machine learning</w:t>
      </w:r>
      <w:r>
        <w:t xml:space="preserve"> ( nguồn : internet)</w:t>
      </w:r>
      <w:bookmarkEnd w:id="25"/>
      <w:bookmarkEnd w:id="26"/>
    </w:p>
    <w:p w14:paraId="374FF77E" w14:textId="66CA8D27" w:rsidR="00404EB7" w:rsidRPr="00404EB7" w:rsidRDefault="00404EB7" w:rsidP="001E4F46">
      <w:pPr>
        <w:pStyle w:val="Content"/>
      </w:pPr>
      <w:r w:rsidRPr="00404EB7">
        <w:t>Học máy là một nhánh của trí tuệ nhân tạo (AI) và khoa học máy tính</w:t>
      </w:r>
      <w:r>
        <w:t xml:space="preserve"> </w:t>
      </w:r>
      <w:r w:rsidRPr="00E852E6">
        <w:t>(Computer Science)</w:t>
      </w:r>
      <w:r>
        <w:t xml:space="preserve"> </w:t>
      </w:r>
      <w:r w:rsidRPr="00E852E6">
        <w:t>- phương pháp phân tích dữ liệu để tự động hóa việc xây dựng mô hình phân tích, từ đó bắt chước cách con người học, dần dần cải thiện độ chính xác của nó mà không cần sự can thiệp hay trợ giúp của con người.</w:t>
      </w:r>
    </w:p>
    <w:p w14:paraId="11D6751E" w14:textId="33CC57F5" w:rsidR="00404EB7" w:rsidRPr="00404EB7" w:rsidRDefault="00404EB7" w:rsidP="001E4F46">
      <w:pPr>
        <w:pStyle w:val="Content"/>
      </w:pPr>
      <w:r w:rsidRPr="00E852E6">
        <w:t xml:space="preserve">Học máy là một thành phần quan trọng của lĩnh vực khoa học dữ liệu đang phát triển. </w:t>
      </w:r>
      <w:r>
        <w:t>H</w:t>
      </w:r>
      <w:r w:rsidRPr="00404EB7">
        <w:t xml:space="preserve">ọc máy sử dụng các phương pháp thống kê và kỹ thuật xử lý dữ liệu để huấn luyện </w:t>
      </w:r>
      <w:r w:rsidRPr="00404EB7">
        <w:lastRenderedPageBreak/>
        <w:t xml:space="preserve">các mô hình phân tích, giúp máy tính có thể đưa ra dự đoán hoặc phân loại dựa trên dữ liệu </w:t>
      </w:r>
      <w:r>
        <w:t xml:space="preserve">mẫu </w:t>
      </w:r>
      <w:r w:rsidRPr="00404EB7">
        <w:t xml:space="preserve">(training data) hoặc từ kinh nghiệm </w:t>
      </w:r>
      <w:r>
        <w:t>(những gì đã học được)</w:t>
      </w:r>
      <w:r w:rsidR="00197C89">
        <w:t>.</w:t>
      </w:r>
    </w:p>
    <w:p w14:paraId="6B57B94B" w14:textId="77777777" w:rsidR="00404EB7" w:rsidRPr="00404EB7" w:rsidRDefault="00404EB7" w:rsidP="001E4F46">
      <w:pPr>
        <w:pStyle w:val="Content"/>
      </w:pPr>
      <w:r w:rsidRPr="00404EB7">
        <w:t>Ngày nay, học máy đóng vai trò then chốt trong lĩnh vực khoa học dữ liệu (</w:t>
      </w:r>
      <w:r w:rsidRPr="00404EB7">
        <w:rPr>
          <w:i/>
          <w:iCs/>
        </w:rPr>
        <w:t>Data Science</w:t>
      </w:r>
      <w:r w:rsidRPr="00404EB7">
        <w:t xml:space="preserve">). Khi kết hợp với </w:t>
      </w:r>
      <w:r w:rsidRPr="00404EB7">
        <w:rPr>
          <w:i/>
          <w:iCs/>
        </w:rPr>
        <w:t>Dữ liệu lớn (Big Data)</w:t>
      </w:r>
      <w:r w:rsidRPr="00404EB7">
        <w:t>, các thuật toán học máy giúp cải thiện đáng kể độ chính xác của các mô hình dự đoán, từ đó hỗ trợ phân tích dữ liệu phức tạp một cách nhanh chóng và hiệu quả, ngay cả với quy mô rất lớn.</w:t>
      </w:r>
    </w:p>
    <w:p w14:paraId="1F6C5155" w14:textId="77777777" w:rsidR="00404EB7" w:rsidRPr="00404EB7" w:rsidRDefault="00404EB7" w:rsidP="001E4F46">
      <w:pPr>
        <w:pStyle w:val="Content"/>
      </w:pPr>
      <w:r w:rsidRPr="00404EB7">
        <w:t>Việc xây dựng các mô hình học máy chính xác không chỉ giúp các tổ chức, doanh nghiệp khai thác dữ liệu hiệu quả, mà còn tạo lợi thế trong việc nhận diện cơ hội sinh lời, tối ưu hóa hoạt động, cũng như hạn chế rủi ro tiềm ẩn.</w:t>
      </w:r>
    </w:p>
    <w:p w14:paraId="1978F0B0" w14:textId="77777777" w:rsidR="00404EB7" w:rsidRDefault="00404EB7" w:rsidP="001E4F46">
      <w:pPr>
        <w:pStyle w:val="Content"/>
      </w:pPr>
      <w:r w:rsidRPr="00404EB7">
        <w:t>Hiện nay, hầu hết các ngành công nghiệp hoạt động với khối lượng dữ liệu lớn đều đang ứng dụng học máy như một công cụ quan trọng. Việc khai thác thông tin giá trị từ dữ liệu theo thời gian thực giúp các tổ chức nâng cao hiệu quả hoạt động và tăng cường năng lực cạnh tranh trên thị trường.</w:t>
      </w:r>
    </w:p>
    <w:p w14:paraId="44B057E1" w14:textId="6CEB3B8A" w:rsidR="00197C89" w:rsidRDefault="00197C89" w:rsidP="00710410">
      <w:pPr>
        <w:pStyle w:val="Heading4"/>
        <w:ind w:firstLine="0"/>
      </w:pPr>
      <w:bookmarkStart w:id="27" w:name="_Toc202517676"/>
      <w:r w:rsidRPr="00197C89">
        <w:t>2.1.1.2 Machine learning</w:t>
      </w:r>
      <w:r>
        <w:t xml:space="preserve"> hoạt động như thế nào</w:t>
      </w:r>
      <w:bookmarkEnd w:id="27"/>
    </w:p>
    <w:p w14:paraId="737EF62D" w14:textId="3D4DFDC0" w:rsidR="00124B56" w:rsidRDefault="00124B56" w:rsidP="00124B56">
      <w:pPr>
        <w:pStyle w:val="Bullet"/>
        <w:rPr>
          <w:lang w:val="en-US"/>
        </w:rPr>
      </w:pPr>
      <w:r>
        <w:rPr>
          <w:lang w:val="en-US"/>
        </w:rPr>
        <w:t>Quy trình hoạt động của Machine learning</w:t>
      </w:r>
    </w:p>
    <w:p w14:paraId="20F1EE3E" w14:textId="4E921012" w:rsidR="00124B56" w:rsidRDefault="00124B56" w:rsidP="001E4F46">
      <w:pPr>
        <w:pStyle w:val="Content"/>
      </w:pPr>
      <w:r w:rsidRPr="00124B56">
        <w:t xml:space="preserve">Các thuật toán học máy (Machine Learning) được huấn luyện trên một tập dữ liệu đầu vào gọi là </w:t>
      </w:r>
      <w:r w:rsidRPr="00124B56">
        <w:rPr>
          <w:i/>
          <w:iCs/>
        </w:rPr>
        <w:t>dữ liệu huấn luyện</w:t>
      </w:r>
      <w:r w:rsidRPr="00124B56">
        <w:t xml:space="preserve"> (training data), nhằm xây dựng một mô hình có khả năng phân tích và dự đoán. Khi tiếp nhận dữ liệu mới, mô hình này sẽ áp dụng những gì đã học được từ dữ liệu quá khứ để đưa ra kết quả dự đoán hoặc phân loại.</w:t>
      </w:r>
    </w:p>
    <w:p w14:paraId="0D5648FF" w14:textId="423B19C1" w:rsidR="00BF622D" w:rsidRDefault="00BF622D" w:rsidP="001E4F46">
      <w:pPr>
        <w:pStyle w:val="Content"/>
      </w:pPr>
      <w:r>
        <w:drawing>
          <wp:inline distT="0" distB="0" distL="0" distR="0" wp14:anchorId="7057E703" wp14:editId="6C7BE83A">
            <wp:extent cx="5731510" cy="2329041"/>
            <wp:effectExtent l="0" t="0" r="2540" b="0"/>
            <wp:docPr id="800079552" name="Hình ảnh 27" descr="Feature Engineering (Phần 1): Vai trò của feature engineering với việc xây  dựng mô hình học máy - cơ bản về đặc trưng của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eature Engineering (Phần 1): Vai trò của feature engineering với việc xây  dựng mô hình học máy - cơ bản về đặc trưng của dữ liệu"/>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1510" cy="2329041"/>
                    </a:xfrm>
                    <a:prstGeom prst="rect">
                      <a:avLst/>
                    </a:prstGeom>
                    <a:noFill/>
                    <a:ln>
                      <a:noFill/>
                    </a:ln>
                  </pic:spPr>
                </pic:pic>
              </a:graphicData>
            </a:graphic>
          </wp:inline>
        </w:drawing>
      </w:r>
    </w:p>
    <w:p w14:paraId="4F697B7C" w14:textId="77777777" w:rsidR="00BF622D" w:rsidRDefault="00BF622D" w:rsidP="00237DA8">
      <w:pPr>
        <w:pStyle w:val="Caption"/>
      </w:pPr>
      <w:bookmarkStart w:id="28" w:name="_Toc126568637"/>
      <w:bookmarkStart w:id="29" w:name="_Toc202518014"/>
      <w:r>
        <w:t xml:space="preserve">Hình </w:t>
      </w:r>
      <w:fldSimple w:instr=" STYLEREF 1 \s ">
        <w:r>
          <w:rPr>
            <w:noProof/>
          </w:rPr>
          <w:t>2</w:t>
        </w:r>
      </w:fldSimple>
      <w:r>
        <w:t>.</w:t>
      </w:r>
      <w:fldSimple w:instr=" SEQ Hình \* ARABIC \s 1 ">
        <w:r>
          <w:rPr>
            <w:noProof/>
          </w:rPr>
          <w:t>2</w:t>
        </w:r>
      </w:fldSimple>
      <w:r>
        <w:t xml:space="preserve"> </w:t>
      </w:r>
      <w:r w:rsidRPr="00F91A94">
        <w:t>Một quy trình học máy chung</w:t>
      </w:r>
      <w:r w:rsidRPr="00E2724C">
        <w:t>( nguồn : internet)</w:t>
      </w:r>
      <w:bookmarkEnd w:id="28"/>
      <w:bookmarkEnd w:id="29"/>
    </w:p>
    <w:p w14:paraId="3E293F2D" w14:textId="232B5D77" w:rsidR="00BF622D" w:rsidRDefault="00BF622D" w:rsidP="001E4F46">
      <w:pPr>
        <w:pStyle w:val="Content"/>
      </w:pPr>
    </w:p>
    <w:p w14:paraId="25508AAB" w14:textId="77777777" w:rsidR="00BF622D" w:rsidRDefault="00BF622D" w:rsidP="001E4F46">
      <w:pPr>
        <w:pStyle w:val="Content"/>
      </w:pPr>
      <w:r w:rsidRPr="00BF622D">
        <w:lastRenderedPageBreak/>
        <w:t xml:space="preserve">Nhìn chung 1 mô hình học máy sẽ có quy trình chung như sau: </w:t>
      </w:r>
    </w:p>
    <w:p w14:paraId="662EBED0" w14:textId="684A0E2F" w:rsidR="00BF622D" w:rsidRDefault="00BF622D" w:rsidP="001E4F46">
      <w:pPr>
        <w:pStyle w:val="Content"/>
        <w:numPr>
          <w:ilvl w:val="1"/>
          <w:numId w:val="14"/>
        </w:numPr>
      </w:pPr>
      <w:r w:rsidRPr="00BF622D">
        <w:rPr>
          <w:i/>
          <w:iCs/>
        </w:rPr>
        <w:t>Thu thập dữ liệu</w:t>
      </w:r>
      <w:r w:rsidRPr="00BF622D">
        <w:t xml:space="preserve">: Dựa trên đặc điểm của bài toán cụ thể, ta tiến hành thu thập dữ liệu (có thể là hình ảnh, văn bản, số liệu, v.v.) từ các nguồn tin cậy. Việc thu thập dữ liệu đầy đủ và chất lượng cao là nền tảng để mô hình đạt được hiệu quả và độ chính xác cao. </w:t>
      </w:r>
    </w:p>
    <w:p w14:paraId="05749631" w14:textId="3AFA67F6" w:rsidR="00BF622D" w:rsidRDefault="00BF622D" w:rsidP="001E4F46">
      <w:pPr>
        <w:pStyle w:val="Content"/>
        <w:numPr>
          <w:ilvl w:val="1"/>
          <w:numId w:val="14"/>
        </w:numPr>
      </w:pPr>
      <w:r w:rsidRPr="00BF622D">
        <w:rPr>
          <w:i/>
          <w:iCs/>
        </w:rPr>
        <w:t>Chuẩn bị dữ liệu</w:t>
      </w:r>
      <w:r w:rsidRPr="00BF622D">
        <w:t>: Sau khi thu thập dữ liệu, cần tiến hành các bước xử lý như: làm sạch dữ liệu, loại bỏ các thuộc tính dư thừa, mã hóa dữ liệu dạng chuỗi thành số, gán nhãn</w:t>
      </w:r>
      <w:r w:rsidR="002E2907">
        <w:t xml:space="preserve">, </w:t>
      </w:r>
      <w:r w:rsidRPr="00BF622D">
        <w:t>trích xuất đặc trưng, chuẩn hóa</w:t>
      </w:r>
      <w:r w:rsidR="008A7A38">
        <w:t xml:space="preserve"> / </w:t>
      </w:r>
      <w:r w:rsidRPr="00BF622D">
        <w:t>rút gọn dữ liệu để đảm bảo dữ liệu đầu vào phù hợp với yêu cầu của mô hình.</w:t>
      </w:r>
    </w:p>
    <w:p w14:paraId="31576E4F" w14:textId="1F7AEB6E" w:rsidR="00BF622D" w:rsidRDefault="00BF622D" w:rsidP="001E4F46">
      <w:pPr>
        <w:pStyle w:val="Content"/>
        <w:numPr>
          <w:ilvl w:val="1"/>
          <w:numId w:val="14"/>
        </w:numPr>
      </w:pPr>
      <w:r w:rsidRPr="00BF622D">
        <w:rPr>
          <w:i/>
          <w:iCs/>
        </w:rPr>
        <w:t>Huấn luyện mô hình</w:t>
      </w:r>
      <w:r w:rsidRPr="00BF622D">
        <w:t xml:space="preserve">: </w:t>
      </w:r>
      <w:r w:rsidR="008A7A38" w:rsidRPr="008A7A38">
        <w:t>Tùy vào loại bài toán và đặc điểm của dữ liệu, ta lựa chọn thuật toán học máy phù hợp</w:t>
      </w:r>
      <w:r w:rsidR="008A7A38">
        <w:t xml:space="preserve">. </w:t>
      </w:r>
      <w:r w:rsidR="008A7A38" w:rsidRPr="008A7A38">
        <w:t>Dữ liệu sau xử lý sẽ được chia thành hai phần: tập huấn luyện (training set) và tập kiểm tra (test set). Mô hình sẽ được huấn luyện trên tập huấn luyện, từ đó có khả năng đưa ra dự đoán cho dữ liệu mới</w:t>
      </w:r>
      <w:r w:rsidR="008A7A38">
        <w:t>.</w:t>
      </w:r>
      <w:r w:rsidRPr="00BF622D">
        <w:t xml:space="preserve"> </w:t>
      </w:r>
    </w:p>
    <w:p w14:paraId="7873D50B" w14:textId="11FE7708" w:rsidR="00BF622D" w:rsidRDefault="00BF622D" w:rsidP="001E4F46">
      <w:pPr>
        <w:pStyle w:val="Content"/>
        <w:numPr>
          <w:ilvl w:val="1"/>
          <w:numId w:val="14"/>
        </w:numPr>
      </w:pPr>
      <w:r w:rsidRPr="00BF622D">
        <w:rPr>
          <w:i/>
          <w:iCs/>
        </w:rPr>
        <w:t>Đánh giá mô hình</w:t>
      </w:r>
      <w:r w:rsidRPr="00BF622D">
        <w:t xml:space="preserve">: </w:t>
      </w:r>
      <w:r w:rsidR="00215789" w:rsidRPr="00215789">
        <w:t>Sau khi huấn luyện, mô hình được kiểm tra bằng tập dữ liệu kiểm tra nhằm đánh giá hiệu quả. Các chỉ số đánh giá phổ biến gồm: Accuracy (độ chính xác), Precision, Recall, F1-score,... Tùy thuộc vào mục tiêu bài toán, có thể lựa chọn độ đo phù hợp. Một mô hình có độ chính xác trên 80% thường được xem là đạt yêu cầu</w:t>
      </w:r>
      <w:r w:rsidR="00215789">
        <w:t>.</w:t>
      </w:r>
      <w:r w:rsidRPr="00BF622D">
        <w:t xml:space="preserve"> </w:t>
      </w:r>
    </w:p>
    <w:p w14:paraId="1E43D7F2" w14:textId="2BBC5BEE" w:rsidR="00BF622D" w:rsidRDefault="00BF622D" w:rsidP="001E4F46">
      <w:pPr>
        <w:pStyle w:val="Content"/>
        <w:numPr>
          <w:ilvl w:val="1"/>
          <w:numId w:val="14"/>
        </w:numPr>
      </w:pPr>
      <w:r w:rsidRPr="00BF622D">
        <w:rPr>
          <w:i/>
          <w:iCs/>
        </w:rPr>
        <w:t>Đào tạo lại mô hình</w:t>
      </w:r>
      <w:r w:rsidRPr="00BF622D">
        <w:t xml:space="preserve">: </w:t>
      </w:r>
      <w:r w:rsidR="005B7C4A" w:rsidRPr="005B7C4A">
        <w:t>Nếu kết quả đánh giá chưa đạt yêu cầu, ta có thể điều chỉnh mô hình: thay đổi thuật toán, điều chỉnh siêu tham số, cải thiện chất lượng dữ liệu, hoặc thu thập thêm dữ liệu. Sau đó, tiến hành huấn luyện lại để cải thiện hiệu suất.</w:t>
      </w:r>
    </w:p>
    <w:p w14:paraId="7B804539" w14:textId="77777777" w:rsidR="00710410" w:rsidRDefault="00BF622D" w:rsidP="001E4F46">
      <w:pPr>
        <w:pStyle w:val="Content"/>
        <w:numPr>
          <w:ilvl w:val="1"/>
          <w:numId w:val="14"/>
        </w:numPr>
      </w:pPr>
      <w:r w:rsidRPr="00BF622D">
        <w:rPr>
          <w:i/>
          <w:iCs/>
        </w:rPr>
        <w:t>Áp dụng</w:t>
      </w:r>
      <w:r w:rsidRPr="00BF622D">
        <w:t xml:space="preserve">: </w:t>
      </w:r>
      <w:r w:rsidR="005B7C4A" w:rsidRPr="005B7C4A">
        <w:t>Khi mô hình đã đạt kết quả mong muốn, ta triển khai mô hình để áp dụng</w:t>
      </w:r>
      <w:r w:rsidRPr="00BF622D">
        <w:t xml:space="preserve"> vào bài toán thực tiễn.</w:t>
      </w:r>
    </w:p>
    <w:p w14:paraId="73FA592A" w14:textId="7CA25ABF" w:rsidR="005B7C4A" w:rsidRDefault="005B7C4A" w:rsidP="00710410">
      <w:pPr>
        <w:pStyle w:val="Heading4"/>
        <w:ind w:firstLine="0"/>
      </w:pPr>
      <w:bookmarkStart w:id="30" w:name="_Toc202517677"/>
      <w:r w:rsidRPr="00197C89">
        <w:t>2.1.1.</w:t>
      </w:r>
      <w:r>
        <w:t>3</w:t>
      </w:r>
      <w:r w:rsidRPr="00197C89">
        <w:t xml:space="preserve"> </w:t>
      </w:r>
      <w:r>
        <w:t>Một số phương pháp học máy phổ biến</w:t>
      </w:r>
      <w:bookmarkEnd w:id="30"/>
    </w:p>
    <w:p w14:paraId="4DE15290" w14:textId="5CA2B458" w:rsidR="009A6A47" w:rsidRPr="009A6A47" w:rsidRDefault="009A6A47" w:rsidP="001E4F46">
      <w:pPr>
        <w:pStyle w:val="Content"/>
      </w:pPr>
      <w:r w:rsidRPr="009A6A47">
        <w:t xml:space="preserve">Trong học máy (Machine Learning), các phương pháp được phân loại dựa trên cách mà mô hình học hỏi từ dữ liệu. Hai nhóm phương pháp phổ biến nhất là </w:t>
      </w:r>
      <w:r w:rsidRPr="009A6A47">
        <w:rPr>
          <w:b/>
          <w:i/>
          <w:iCs/>
        </w:rPr>
        <w:t>Học có giám sát</w:t>
      </w:r>
      <w:r w:rsidRPr="009A6A47">
        <w:t xml:space="preserve"> </w:t>
      </w:r>
      <w:r w:rsidRPr="009A6A47">
        <w:rPr>
          <w:i/>
          <w:iCs/>
        </w:rPr>
        <w:t>(Supervised Learning)</w:t>
      </w:r>
      <w:r w:rsidRPr="009A6A47">
        <w:t xml:space="preserve"> và </w:t>
      </w:r>
      <w:r w:rsidRPr="009A6A47">
        <w:rPr>
          <w:b/>
          <w:i/>
          <w:iCs/>
        </w:rPr>
        <w:t>Học không giám sát</w:t>
      </w:r>
      <w:r w:rsidRPr="009A6A47">
        <w:rPr>
          <w:i/>
          <w:iCs/>
        </w:rPr>
        <w:t xml:space="preserve"> (Unsupervised Learning)</w:t>
      </w:r>
      <w:r w:rsidRPr="009A6A47">
        <w:t xml:space="preserve">. Ngoài ra, còn có </w:t>
      </w:r>
      <w:r w:rsidRPr="009A6A47">
        <w:rPr>
          <w:i/>
          <w:iCs/>
        </w:rPr>
        <w:t>Học bán giám sát</w:t>
      </w:r>
      <w:r w:rsidRPr="009A6A47">
        <w:t xml:space="preserve"> </w:t>
      </w:r>
      <w:r w:rsidRPr="009A6A47">
        <w:rPr>
          <w:i/>
          <w:iCs/>
        </w:rPr>
        <w:t>(Semi-supervised Learning)</w:t>
      </w:r>
      <w:r w:rsidRPr="009A6A47">
        <w:t xml:space="preserve"> và</w:t>
      </w:r>
      <w:r>
        <w:t xml:space="preserve"> </w:t>
      </w:r>
      <w:r w:rsidRPr="009A6A47">
        <w:rPr>
          <w:i/>
          <w:iCs/>
        </w:rPr>
        <w:t>Học củng cố tăng cường</w:t>
      </w:r>
      <w:r w:rsidRPr="009A6A47">
        <w:t xml:space="preserve"> </w:t>
      </w:r>
      <w:r w:rsidRPr="009A6A47">
        <w:rPr>
          <w:i/>
          <w:iCs/>
        </w:rPr>
        <w:t>(Reinforce Learning)</w:t>
      </w:r>
      <w:r w:rsidRPr="009A6A47">
        <w:t>, phù hợp với các đặc thù bài toán và môi trường ứng dụng khác nhau.</w:t>
      </w:r>
    </w:p>
    <w:p w14:paraId="52E59751" w14:textId="4CEACEF9" w:rsidR="009A6A47" w:rsidRPr="009A6A47" w:rsidRDefault="009A6A47" w:rsidP="001E4F46">
      <w:pPr>
        <w:pStyle w:val="Content"/>
        <w:rPr>
          <w:szCs w:val="26"/>
        </w:rPr>
      </w:pPr>
      <w:r>
        <w:lastRenderedPageBreak/>
        <w:drawing>
          <wp:inline distT="0" distB="0" distL="0" distR="0" wp14:anchorId="67130A69" wp14:editId="7388F10B">
            <wp:extent cx="5731510" cy="4115337"/>
            <wp:effectExtent l="0" t="0" r="2540" b="0"/>
            <wp:docPr id="37" name="Hình ảnh 37" descr="Một số hình ảnh giúp bạn hiểu về phân loại trong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ột số hình ảnh giúp bạn hiểu về phân loại trong Machine Learni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1510" cy="4115337"/>
                    </a:xfrm>
                    <a:prstGeom prst="rect">
                      <a:avLst/>
                    </a:prstGeom>
                    <a:noFill/>
                    <a:ln>
                      <a:noFill/>
                    </a:ln>
                  </pic:spPr>
                </pic:pic>
              </a:graphicData>
            </a:graphic>
          </wp:inline>
        </w:drawing>
      </w:r>
    </w:p>
    <w:p w14:paraId="3CAA2539" w14:textId="5A06B2C2" w:rsidR="009A6A47" w:rsidRPr="009A6A47" w:rsidRDefault="009A6A47" w:rsidP="00237DA8">
      <w:pPr>
        <w:pStyle w:val="Caption"/>
      </w:pPr>
      <w:bookmarkStart w:id="31" w:name="_Toc202518015"/>
      <w:r w:rsidRPr="009A6A47">
        <w:t>(Hình 2.3 – Minh họa phân loại học máy, nguồn: Internet)</w:t>
      </w:r>
      <w:bookmarkEnd w:id="31"/>
    </w:p>
    <w:p w14:paraId="6662DD56" w14:textId="343E8641" w:rsidR="009A6A47" w:rsidRPr="009A6A47" w:rsidRDefault="009A6A47" w:rsidP="001E4F46">
      <w:pPr>
        <w:pStyle w:val="Content"/>
        <w:numPr>
          <w:ilvl w:val="0"/>
          <w:numId w:val="15"/>
        </w:numPr>
      </w:pPr>
      <w:r w:rsidRPr="00A11177">
        <w:rPr>
          <w:b/>
        </w:rPr>
        <w:t>Học có giám sát</w:t>
      </w:r>
      <w:r w:rsidRPr="00A11177">
        <w:t xml:space="preserve"> (Supervised Learning)</w:t>
      </w:r>
    </w:p>
    <w:p w14:paraId="79D22014" w14:textId="7D3C8CF8" w:rsidR="009A6A47" w:rsidRPr="009A6A47" w:rsidRDefault="00A11177" w:rsidP="001E4F46">
      <w:pPr>
        <w:pStyle w:val="Content"/>
      </w:pPr>
      <w:r>
        <w:t>Học có giám sát</w:t>
      </w:r>
      <w:r w:rsidR="009A6A47" w:rsidRPr="009A6A47">
        <w:t xml:space="preserve"> là nhóm thuật toán phổ biến nhất</w:t>
      </w:r>
      <w:r>
        <w:t xml:space="preserve"> trong các thuật toán Machine learning</w:t>
      </w:r>
      <w:r w:rsidR="009A6A47" w:rsidRPr="009A6A47">
        <w:t xml:space="preserve">. Trong học có giám sát, mô hình được huấn luyện trên tập dữ liệu </w:t>
      </w:r>
      <w:r w:rsidR="00392C9F">
        <w:t>đã gán nhãn</w:t>
      </w:r>
      <w:r w:rsidR="009A6A47" w:rsidRPr="009A6A47">
        <w:t xml:space="preserve">, nghĩa là mỗi dữ liệu đầu vào đi kèm với </w:t>
      </w:r>
      <w:r w:rsidR="00392C9F" w:rsidRPr="00E852E6">
        <w:t>nhãn cho đầu ra cụ thể để suy luận ra quan hệ giữa đầu vào và đầu ra</w:t>
      </w:r>
      <w:r w:rsidR="009A6A47" w:rsidRPr="009A6A47">
        <w:t xml:space="preserve">. </w:t>
      </w:r>
      <w:r w:rsidR="00392C9F">
        <w:t>Trải qua quá trình đào tạo</w:t>
      </w:r>
      <w:r w:rsidR="009A6A47" w:rsidRPr="009A6A47">
        <w:t xml:space="preserve"> từ đó</w:t>
      </w:r>
      <w:r w:rsidR="00392C9F">
        <w:t xml:space="preserve"> mô hình đưa ra</w:t>
      </w:r>
      <w:r w:rsidR="009A6A47" w:rsidRPr="009A6A47">
        <w:t xml:space="preserve"> dự đoán cho </w:t>
      </w:r>
      <w:r w:rsidR="00392C9F">
        <w:t xml:space="preserve">bộ </w:t>
      </w:r>
      <w:r w:rsidR="009A6A47" w:rsidRPr="009A6A47">
        <w:t>dữ liệu mới.</w:t>
      </w:r>
    </w:p>
    <w:p w14:paraId="451A9CBC" w14:textId="77777777" w:rsidR="00392C9F" w:rsidRDefault="009A6A47" w:rsidP="001E4F46">
      <w:pPr>
        <w:pStyle w:val="Content"/>
      </w:pPr>
      <w:r w:rsidRPr="009A6A47">
        <w:t>Một số thuật toán tiêu biểu</w:t>
      </w:r>
      <w:r w:rsidR="00392C9F">
        <w:t xml:space="preserve"> </w:t>
      </w:r>
      <w:r w:rsidR="00392C9F" w:rsidRPr="00E852E6">
        <w:t>trong Học có giám sát bao gồm</w:t>
      </w:r>
      <w:r w:rsidRPr="009A6A47">
        <w:t>:</w:t>
      </w:r>
      <w:r w:rsidR="00392C9F">
        <w:t xml:space="preserve"> </w:t>
      </w:r>
    </w:p>
    <w:p w14:paraId="6AB0E8DC" w14:textId="2094A686" w:rsidR="00392C9F" w:rsidRDefault="00721452" w:rsidP="001E4F46">
      <w:pPr>
        <w:pStyle w:val="Content"/>
      </w:pPr>
      <w:r w:rsidRPr="00721452">
        <w:t>-</w:t>
      </w:r>
      <w:r>
        <w:t xml:space="preserve"> </w:t>
      </w:r>
      <w:r w:rsidR="009A6A47" w:rsidRPr="00392C9F">
        <w:t>Hồi quy logistic (Logistic Regression)</w:t>
      </w:r>
      <w:r w:rsidR="00392C9F">
        <w:t xml:space="preserve">        </w:t>
      </w:r>
      <w:r>
        <w:t xml:space="preserve">         </w:t>
      </w:r>
      <w:r w:rsidR="00392C9F">
        <w:t xml:space="preserve"> </w:t>
      </w:r>
      <w:r>
        <w:t>-</w:t>
      </w:r>
      <w:r w:rsidR="00392C9F">
        <w:t xml:space="preserve"> </w:t>
      </w:r>
      <w:r w:rsidR="00392C9F" w:rsidRPr="00392C9F">
        <w:t>Mạng noron(Neural Networks)</w:t>
      </w:r>
    </w:p>
    <w:p w14:paraId="3CC5E621" w14:textId="1A216C3B" w:rsidR="00392C9F" w:rsidRPr="00721452" w:rsidRDefault="00721452" w:rsidP="001E4F46">
      <w:pPr>
        <w:pStyle w:val="Content"/>
        <w:rPr>
          <w:b/>
        </w:rPr>
      </w:pPr>
      <w:r>
        <w:t xml:space="preserve">- </w:t>
      </w:r>
      <w:r w:rsidR="009A6A47" w:rsidRPr="00392C9F">
        <w:t>Máy vector hỗ trợ (SVM)</w:t>
      </w:r>
      <w:r>
        <w:t xml:space="preserve">                                      - </w:t>
      </w:r>
      <w:r w:rsidRPr="00392C9F">
        <w:t>K-láng giềng gần nhất (KNN)</w:t>
      </w:r>
    </w:p>
    <w:p w14:paraId="6889D4B9" w14:textId="6BD59CEA" w:rsidR="00721452" w:rsidRPr="00392C9F" w:rsidRDefault="00721452" w:rsidP="001E4F46">
      <w:pPr>
        <w:pStyle w:val="Content"/>
      </w:pPr>
      <w:r>
        <w:t xml:space="preserve">- </w:t>
      </w:r>
      <w:r w:rsidR="009A6A47" w:rsidRPr="00392C9F">
        <w:t>Naive Bayes</w:t>
      </w:r>
      <w:r w:rsidRPr="00721452">
        <w:t xml:space="preserve"> </w:t>
      </w:r>
      <w:r>
        <w:t xml:space="preserve">                                                             - </w:t>
      </w:r>
      <w:r w:rsidRPr="00392C9F">
        <w:t>Rừng ngẫu nhiên (Random Forest)</w:t>
      </w:r>
    </w:p>
    <w:p w14:paraId="75C7F9FE" w14:textId="0AB29E78" w:rsidR="00392C9F" w:rsidRDefault="00392C9F" w:rsidP="001E4F46">
      <w:pPr>
        <w:pStyle w:val="Content"/>
      </w:pPr>
    </w:p>
    <w:p w14:paraId="3535129C" w14:textId="5B5D3A53" w:rsidR="00392C9F" w:rsidRPr="00392C9F" w:rsidRDefault="00392C9F" w:rsidP="001E4F46">
      <w:pPr>
        <w:pStyle w:val="Content"/>
      </w:pPr>
    </w:p>
    <w:p w14:paraId="69926B93" w14:textId="289F4EF5" w:rsidR="009A6A47" w:rsidRPr="009A6A47" w:rsidRDefault="00721452" w:rsidP="001E4F46">
      <w:pPr>
        <w:pStyle w:val="Content"/>
      </w:pPr>
      <w:r>
        <w:t>Một số bài toán</w:t>
      </w:r>
      <w:r w:rsidR="009A6A47" w:rsidRPr="009A6A47">
        <w:t xml:space="preserve"> thực tế</w:t>
      </w:r>
      <w:r>
        <w:t xml:space="preserve"> có tính ứng dụng cao của mô hình học máy có giám sát như</w:t>
      </w:r>
      <w:r w:rsidR="009A6A47" w:rsidRPr="009A6A47">
        <w:t>:</w:t>
      </w:r>
    </w:p>
    <w:p w14:paraId="3135E495" w14:textId="23B78082" w:rsidR="009A6A47" w:rsidRPr="009A6A47" w:rsidRDefault="009A6A47" w:rsidP="00721452">
      <w:pPr>
        <w:pStyle w:val="Bullet"/>
      </w:pPr>
      <w:r w:rsidRPr="009A6A47">
        <w:lastRenderedPageBreak/>
        <w:t xml:space="preserve">Dự đoán </w:t>
      </w:r>
      <w:r w:rsidR="00721452">
        <w:rPr>
          <w:lang w:val="en-US"/>
        </w:rPr>
        <w:t>phân tích giá cả</w:t>
      </w:r>
      <w:r w:rsidRPr="009A6A47">
        <w:t xml:space="preserve"> (nhà, cổ phiếu</w:t>
      </w:r>
      <w:r w:rsidR="00721452">
        <w:rPr>
          <w:lang w:val="en-US"/>
        </w:rPr>
        <w:t>, ...</w:t>
      </w:r>
      <w:r w:rsidRPr="009A6A47">
        <w:t>)</w:t>
      </w:r>
    </w:p>
    <w:p w14:paraId="7B8EFD78" w14:textId="77777777" w:rsidR="009A6A47" w:rsidRPr="009A6A47" w:rsidRDefault="009A6A47" w:rsidP="00721452">
      <w:pPr>
        <w:pStyle w:val="Bullet"/>
      </w:pPr>
      <w:r w:rsidRPr="009A6A47">
        <w:t>Nhận dạng văn bản và giọng nói</w:t>
      </w:r>
    </w:p>
    <w:p w14:paraId="379EE087" w14:textId="77777777" w:rsidR="009A6A47" w:rsidRPr="009A6A47" w:rsidRDefault="009A6A47" w:rsidP="00721452">
      <w:pPr>
        <w:pStyle w:val="Bullet"/>
      </w:pPr>
      <w:r w:rsidRPr="009A6A47">
        <w:t>Phát hiện thư rác</w:t>
      </w:r>
    </w:p>
    <w:p w14:paraId="65185F4D" w14:textId="79C02180" w:rsidR="009A6A47" w:rsidRPr="00721452" w:rsidRDefault="009A6A47" w:rsidP="00721452">
      <w:pPr>
        <w:pStyle w:val="Bullet"/>
      </w:pPr>
      <w:r w:rsidRPr="009A6A47">
        <w:t xml:space="preserve">Nhận diện </w:t>
      </w:r>
      <w:r w:rsidR="00721452">
        <w:rPr>
          <w:lang w:val="en-US"/>
        </w:rPr>
        <w:t>đối tượng (con người, chữ viết, ...)</w:t>
      </w:r>
    </w:p>
    <w:p w14:paraId="6DEFEADC" w14:textId="2811D94F" w:rsidR="00721452" w:rsidRPr="009A6A47" w:rsidRDefault="00721452" w:rsidP="001E4F46">
      <w:pPr>
        <w:pStyle w:val="Content"/>
      </w:pPr>
      <w:r>
        <w:drawing>
          <wp:inline distT="0" distB="0" distL="0" distR="0" wp14:anchorId="4FCA6804" wp14:editId="05C7C529">
            <wp:extent cx="5731510" cy="3180928"/>
            <wp:effectExtent l="0" t="0" r="2540" b="635"/>
            <wp:docPr id="46" name="Hình ảnh 46" descr="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upervised Learning là gì? - NordicCode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1510" cy="3180928"/>
                    </a:xfrm>
                    <a:prstGeom prst="rect">
                      <a:avLst/>
                    </a:prstGeom>
                    <a:noFill/>
                    <a:ln>
                      <a:noFill/>
                    </a:ln>
                  </pic:spPr>
                </pic:pic>
              </a:graphicData>
            </a:graphic>
          </wp:inline>
        </w:drawing>
      </w:r>
    </w:p>
    <w:p w14:paraId="730CF904" w14:textId="77777777" w:rsidR="009A6A47" w:rsidRPr="009A6A47" w:rsidRDefault="009A6A47" w:rsidP="00237DA8">
      <w:pPr>
        <w:pStyle w:val="Caption"/>
      </w:pPr>
      <w:bookmarkStart w:id="32" w:name="_Toc202518016"/>
      <w:r w:rsidRPr="009A6A47">
        <w:t>(Hình 2.4 – Mô hình học có giám sát, nguồn: V7 Labs)</w:t>
      </w:r>
      <w:bookmarkEnd w:id="32"/>
    </w:p>
    <w:p w14:paraId="53BA0BCF" w14:textId="38C5EB73" w:rsidR="009A6A47" w:rsidRPr="009A6A47" w:rsidRDefault="009A6A47" w:rsidP="001E4F46">
      <w:pPr>
        <w:pStyle w:val="Content"/>
      </w:pPr>
      <w:r w:rsidRPr="009A6A47">
        <w:t xml:space="preserve">Học có giám sát </w:t>
      </w:r>
      <w:r w:rsidR="00721452">
        <w:t xml:space="preserve">con được </w:t>
      </w:r>
      <w:r w:rsidRPr="009A6A47">
        <w:t>chia thành hai nhóm nhỏ:</w:t>
      </w:r>
    </w:p>
    <w:p w14:paraId="2363D9B2" w14:textId="6D7C56BC" w:rsidR="009A6A47" w:rsidRPr="009A6A47" w:rsidRDefault="009A6A47">
      <w:pPr>
        <w:pStyle w:val="Bullet"/>
        <w:numPr>
          <w:ilvl w:val="0"/>
          <w:numId w:val="16"/>
        </w:numPr>
        <w:jc w:val="both"/>
      </w:pPr>
      <w:r w:rsidRPr="009A6A47">
        <w:rPr>
          <w:b/>
          <w:bCs/>
        </w:rPr>
        <w:t>Phân loại (Classification):</w:t>
      </w:r>
      <w:r w:rsidRPr="009A6A47">
        <w:t xml:space="preserve"> </w:t>
      </w:r>
      <w:r w:rsidR="00BC68E6" w:rsidRPr="00BC68E6">
        <w:t>là một thủ tục trong đó một mô hình hoặc hàm phân tách dữ liệu thành các giá trị rời rạc, tức là nhiều lớp tập dữ liệu sử dụng các tính năng độc lập</w:t>
      </w:r>
      <w:r w:rsidR="00BC68E6">
        <w:rPr>
          <w:lang w:val="en-US"/>
        </w:rPr>
        <w:t xml:space="preserve"> </w:t>
      </w:r>
      <w:r w:rsidRPr="009A6A47">
        <w:t>(VD: phân loại email là "spam" hoặc "bình thường")</w:t>
      </w:r>
      <w:r w:rsidR="00BC68E6">
        <w:rPr>
          <w:lang w:val="en-US"/>
        </w:rPr>
        <w:t>.</w:t>
      </w:r>
    </w:p>
    <w:p w14:paraId="48A33ECE" w14:textId="0F715DB2" w:rsidR="009A6A47" w:rsidRPr="00BD508D" w:rsidRDefault="009A6A47">
      <w:pPr>
        <w:pStyle w:val="Bullet"/>
        <w:numPr>
          <w:ilvl w:val="0"/>
          <w:numId w:val="16"/>
        </w:numPr>
        <w:jc w:val="both"/>
      </w:pPr>
      <w:r w:rsidRPr="009A6A47">
        <w:rPr>
          <w:b/>
          <w:bCs/>
        </w:rPr>
        <w:t>Hồi quy (Regression):</w:t>
      </w:r>
      <w:r w:rsidRPr="009A6A47">
        <w:t xml:space="preserve"> Dự đoán giá trị liên tục</w:t>
      </w:r>
      <w:r w:rsidR="00BC68E6">
        <w:rPr>
          <w:lang w:val="en-US"/>
        </w:rPr>
        <w:t xml:space="preserve"> </w:t>
      </w:r>
      <w:r w:rsidR="00BC68E6" w:rsidRPr="00BC68E6">
        <w:t>từ đầu vào được cung cấ</w:t>
      </w:r>
      <w:r w:rsidR="00BC68E6">
        <w:rPr>
          <w:lang w:val="en-US"/>
        </w:rPr>
        <w:t>p</w:t>
      </w:r>
      <w:r w:rsidRPr="009A6A47">
        <w:t xml:space="preserve"> (VD: dự đoán giá nhà)</w:t>
      </w:r>
    </w:p>
    <w:p w14:paraId="5A7ED66B" w14:textId="4EF4ABB9" w:rsidR="00BD508D" w:rsidRPr="009A6A47" w:rsidRDefault="00BD508D" w:rsidP="00BD508D">
      <w:pPr>
        <w:pStyle w:val="Bullet"/>
        <w:numPr>
          <w:ilvl w:val="0"/>
          <w:numId w:val="0"/>
        </w:numPr>
        <w:ind w:left="720"/>
        <w:jc w:val="both"/>
      </w:pPr>
      <w:r w:rsidRPr="001E5523">
        <w:rPr>
          <w:noProof/>
        </w:rPr>
        <w:lastRenderedPageBreak/>
        <w:drawing>
          <wp:inline distT="0" distB="0" distL="0" distR="0" wp14:anchorId="1B6CC4C8" wp14:editId="36C5E7B3">
            <wp:extent cx="4876800" cy="3225800"/>
            <wp:effectExtent l="0" t="0" r="0" b="0"/>
            <wp:docPr id="65" name="image37.png" descr="Classification and regression in machine learning"/>
            <wp:cNvGraphicFramePr/>
            <a:graphic xmlns:a="http://schemas.openxmlformats.org/drawingml/2006/main">
              <a:graphicData uri="http://schemas.openxmlformats.org/drawingml/2006/picture">
                <pic:pic xmlns:pic="http://schemas.openxmlformats.org/drawingml/2006/picture">
                  <pic:nvPicPr>
                    <pic:cNvPr id="0" name="image37.png" descr="Classification and regression in machine learning"/>
                    <pic:cNvPicPr preferRelativeResize="0"/>
                  </pic:nvPicPr>
                  <pic:blipFill>
                    <a:blip r:embed="rId19"/>
                    <a:srcRect/>
                    <a:stretch>
                      <a:fillRect/>
                    </a:stretch>
                  </pic:blipFill>
                  <pic:spPr>
                    <a:xfrm>
                      <a:off x="0" y="0"/>
                      <a:ext cx="4892936" cy="3236473"/>
                    </a:xfrm>
                    <a:prstGeom prst="rect">
                      <a:avLst/>
                    </a:prstGeom>
                    <a:ln/>
                  </pic:spPr>
                </pic:pic>
              </a:graphicData>
            </a:graphic>
          </wp:inline>
        </w:drawing>
      </w:r>
    </w:p>
    <w:p w14:paraId="478C3609" w14:textId="48AF23A4" w:rsidR="009A6A47" w:rsidRDefault="009A6A47" w:rsidP="00237DA8">
      <w:pPr>
        <w:pStyle w:val="Caption"/>
      </w:pPr>
      <w:bookmarkStart w:id="33" w:name="_Toc202518017"/>
      <w:r w:rsidRPr="009A6A47">
        <w:t>(Hình 2.5 – Phân loại học có giám sát, nguồn: V7 Labs)</w:t>
      </w:r>
      <w:bookmarkEnd w:id="33"/>
    </w:p>
    <w:p w14:paraId="22F01D1D" w14:textId="77777777" w:rsidR="00BD508D" w:rsidRPr="00BD508D" w:rsidRDefault="00BD508D" w:rsidP="00BD508D">
      <w:pPr>
        <w:rPr>
          <w:lang w:val="en-US"/>
        </w:rPr>
      </w:pPr>
    </w:p>
    <w:p w14:paraId="6901CF75" w14:textId="6221923F" w:rsidR="009A6A47" w:rsidRPr="00BD508D" w:rsidRDefault="009A6A47" w:rsidP="001E4F46">
      <w:pPr>
        <w:pStyle w:val="Content"/>
        <w:numPr>
          <w:ilvl w:val="0"/>
          <w:numId w:val="15"/>
        </w:numPr>
        <w:rPr>
          <w:b/>
        </w:rPr>
      </w:pPr>
      <w:r w:rsidRPr="00BD508D">
        <w:rPr>
          <w:b/>
        </w:rPr>
        <w:t xml:space="preserve">Học không giám sát </w:t>
      </w:r>
      <w:r w:rsidRPr="00BD508D">
        <w:t>(Unsupervised Learning)</w:t>
      </w:r>
    </w:p>
    <w:p w14:paraId="0580B3B1" w14:textId="2AD6FE85" w:rsidR="009A6A47" w:rsidRDefault="009A6A47" w:rsidP="001E4F46">
      <w:pPr>
        <w:pStyle w:val="Content"/>
      </w:pPr>
      <w:r w:rsidRPr="009A6A47">
        <w:t xml:space="preserve">Khác với học có giám sát, phương pháp này sử dụng dữ liệu </w:t>
      </w:r>
      <w:r w:rsidR="00BD508D">
        <w:t>chưa được gán nhãn</w:t>
      </w:r>
      <w:r w:rsidRPr="009A6A47">
        <w:t>. Mục tiêu là phát hiện các cấu trúc tiềm ẩn trong dữ liệu như phân nhóm, trích xuất đặc trưng, hay giảm chiều dữ liệu.</w:t>
      </w:r>
    </w:p>
    <w:p w14:paraId="7355BA4D" w14:textId="3AD90EFD" w:rsidR="00BD508D" w:rsidRDefault="00BD508D" w:rsidP="001E4F46">
      <w:pPr>
        <w:pStyle w:val="Content"/>
      </w:pPr>
      <w:r>
        <w:drawing>
          <wp:inline distT="0" distB="0" distL="0" distR="0" wp14:anchorId="3420D2DB" wp14:editId="7104DBD7">
            <wp:extent cx="5731510" cy="3281224"/>
            <wp:effectExtent l="0" t="0" r="2540" b="0"/>
            <wp:docPr id="47" name="Hình ảnh 47" descr="Un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Unsupervised Learning là gì? - NordicCod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1510" cy="3281224"/>
                    </a:xfrm>
                    <a:prstGeom prst="rect">
                      <a:avLst/>
                    </a:prstGeom>
                    <a:noFill/>
                    <a:ln>
                      <a:noFill/>
                    </a:ln>
                  </pic:spPr>
                </pic:pic>
              </a:graphicData>
            </a:graphic>
          </wp:inline>
        </w:drawing>
      </w:r>
    </w:p>
    <w:p w14:paraId="0DB4BEB2" w14:textId="7099B0E2" w:rsidR="00BD508D" w:rsidRPr="009A6A47" w:rsidRDefault="00BD508D" w:rsidP="00237DA8">
      <w:pPr>
        <w:pStyle w:val="Caption"/>
      </w:pPr>
      <w:bookmarkStart w:id="34" w:name="_Toc202518018"/>
      <w:r w:rsidRPr="009A6A47">
        <w:lastRenderedPageBreak/>
        <w:t>(Hình 2.6 – Minh họa học không giám sát, nguồn: Internet)</w:t>
      </w:r>
      <w:bookmarkEnd w:id="34"/>
    </w:p>
    <w:p w14:paraId="357A4E44" w14:textId="559374B8" w:rsidR="009A6A47" w:rsidRPr="009A6A47" w:rsidRDefault="00BD508D" w:rsidP="001E4F46">
      <w:pPr>
        <w:pStyle w:val="Content"/>
      </w:pPr>
      <w:r>
        <w:t>Học không giám sát được chia làm hai loại chính</w:t>
      </w:r>
      <w:r w:rsidR="009A6A47" w:rsidRPr="009A6A47">
        <w:t>:</w:t>
      </w:r>
    </w:p>
    <w:p w14:paraId="30194CB0" w14:textId="77777777" w:rsidR="009A6A47" w:rsidRPr="008A0AB7" w:rsidRDefault="009A6A47" w:rsidP="00BD508D">
      <w:pPr>
        <w:pStyle w:val="Bullet"/>
        <w:rPr>
          <w:bCs/>
        </w:rPr>
      </w:pPr>
      <w:r w:rsidRPr="008A0AB7">
        <w:rPr>
          <w:bCs/>
        </w:rPr>
        <w:t>Phân nhóm (Clustering): Gom các điểm dữ liệu vào các nhóm có tính tương đồng cao</w:t>
      </w:r>
    </w:p>
    <w:p w14:paraId="559FC870" w14:textId="1BE794FB" w:rsidR="009A6A47" w:rsidRPr="009A6A47" w:rsidRDefault="009A6A47" w:rsidP="00BD508D">
      <w:pPr>
        <w:pStyle w:val="Bullet"/>
      </w:pPr>
      <w:r w:rsidRPr="008A0AB7">
        <w:rPr>
          <w:bCs/>
        </w:rPr>
        <w:t>Luật kết hợp (Association):</w:t>
      </w:r>
      <w:r w:rsidRPr="009A6A47">
        <w:t xml:space="preserve"> Tìm ra các quy luật liên hệ giữa các yếu tố </w:t>
      </w:r>
      <w:r w:rsidR="008A0AB7">
        <w:rPr>
          <w:lang w:val="en-US"/>
        </w:rPr>
        <w:t>dựa trên</w:t>
      </w:r>
      <w:r w:rsidRPr="009A6A47">
        <w:t xml:space="preserve"> dữ liệu</w:t>
      </w:r>
      <w:r w:rsidR="008A0AB7">
        <w:rPr>
          <w:lang w:val="en-US"/>
        </w:rPr>
        <w:t xml:space="preserve"> cho trước</w:t>
      </w:r>
      <w:r w:rsidRPr="009A6A47">
        <w:t xml:space="preserve"> (VD: khách mua sữa thường mua bánh mì)</w:t>
      </w:r>
    </w:p>
    <w:p w14:paraId="46AAB095" w14:textId="6FB0490A" w:rsidR="009A6A47" w:rsidRPr="009A6A47" w:rsidRDefault="009A6A47" w:rsidP="001E4F46">
      <w:pPr>
        <w:pStyle w:val="Content"/>
      </w:pPr>
    </w:p>
    <w:p w14:paraId="1D451C79" w14:textId="3004763F" w:rsidR="009A6A47" w:rsidRPr="009A6A47" w:rsidRDefault="009A6A47">
      <w:pPr>
        <w:pStyle w:val="Bullet"/>
        <w:numPr>
          <w:ilvl w:val="0"/>
          <w:numId w:val="15"/>
        </w:numPr>
      </w:pPr>
      <w:r w:rsidRPr="008A0AB7">
        <w:rPr>
          <w:b/>
          <w:bCs/>
        </w:rPr>
        <w:t>Học bán giám sát</w:t>
      </w:r>
      <w:r w:rsidRPr="009A6A47">
        <w:t xml:space="preserve"> (Semi-supervised Learning)</w:t>
      </w:r>
    </w:p>
    <w:p w14:paraId="7F620759" w14:textId="00B5A816" w:rsidR="009A6A47" w:rsidRDefault="009A6A47" w:rsidP="001E4F46">
      <w:pPr>
        <w:pStyle w:val="Content"/>
      </w:pPr>
      <w:r w:rsidRPr="009A6A47">
        <w:t>Đây là phương pháp kết hợp giữa học có giám sát và không giám sát</w:t>
      </w:r>
      <w:r w:rsidR="008A0AB7">
        <w:t>, có ứng dụng tương tự như Học có giám sát.</w:t>
      </w:r>
      <w:r w:rsidRPr="009A6A47">
        <w:t xml:space="preserve"> Mô hình học từ </w:t>
      </w:r>
      <w:r w:rsidRPr="008A0AB7">
        <w:t>một phần dữ liệu có nhãn và phần còn lại không có nhãn</w:t>
      </w:r>
      <w:r w:rsidRPr="009A6A47">
        <w:t xml:space="preserve">. </w:t>
      </w:r>
      <w:r w:rsidR="008A0AB7">
        <w:t>Học bán giám sát rất</w:t>
      </w:r>
      <w:r w:rsidRPr="009A6A47">
        <w:t xml:space="preserve"> hữu ích khi việc gán nhãn dữ liệu tốn kém thời gian hoặc</w:t>
      </w:r>
      <w:r w:rsidR="008A0AB7">
        <w:t xml:space="preserve"> đòi hỏi</w:t>
      </w:r>
      <w:r w:rsidRPr="009A6A47">
        <w:t xml:space="preserve"> chi phí</w:t>
      </w:r>
      <w:r w:rsidR="008A0AB7">
        <w:t xml:space="preserve"> cao</w:t>
      </w:r>
      <w:r w:rsidRPr="009A6A47">
        <w:t>.</w:t>
      </w:r>
    </w:p>
    <w:p w14:paraId="71AA409A" w14:textId="77777777" w:rsidR="008A0AB7" w:rsidRPr="002336F5" w:rsidRDefault="008A0AB7" w:rsidP="001E4F46">
      <w:pPr>
        <w:pStyle w:val="Content"/>
      </w:pPr>
      <w:r w:rsidRPr="002336F5">
        <w:t>Học bán giám sát đặt nền tảng trung gian giữa hiệu suất của học có giám sát và hiệu quả của học không giám sát. Một số lĩnh vực sử dụng phương pháp học bán giám sát bao gồm:</w:t>
      </w:r>
    </w:p>
    <w:p w14:paraId="79624D76" w14:textId="77777777" w:rsidR="009A6A47" w:rsidRPr="009A6A47" w:rsidRDefault="009A6A47" w:rsidP="008A0AB7">
      <w:pPr>
        <w:pStyle w:val="Bullet"/>
      </w:pPr>
      <w:r w:rsidRPr="009A6A47">
        <w:rPr>
          <w:b/>
        </w:rPr>
        <w:t>Dịch máy:</w:t>
      </w:r>
      <w:r w:rsidRPr="009A6A47">
        <w:t xml:space="preserve"> Học dịch ngôn ngữ từ tập song ngữ nhỏ</w:t>
      </w:r>
    </w:p>
    <w:p w14:paraId="4B429ABB" w14:textId="77777777" w:rsidR="009A6A47" w:rsidRPr="009A6A47" w:rsidRDefault="009A6A47" w:rsidP="008A0AB7">
      <w:pPr>
        <w:pStyle w:val="Bullet"/>
      </w:pPr>
      <w:r w:rsidRPr="009A6A47">
        <w:rPr>
          <w:b/>
        </w:rPr>
        <w:t>Phát hiện gian lận:</w:t>
      </w:r>
      <w:r w:rsidRPr="009A6A47">
        <w:t xml:space="preserve"> Khi có rất ít dữ liệu gán nhãn gian lận</w:t>
      </w:r>
    </w:p>
    <w:p w14:paraId="5536E34E" w14:textId="77777777" w:rsidR="009A6A47" w:rsidRPr="009A6A47" w:rsidRDefault="009A6A47" w:rsidP="008A0AB7">
      <w:pPr>
        <w:pStyle w:val="Bullet"/>
      </w:pPr>
      <w:r w:rsidRPr="009A6A47">
        <w:rPr>
          <w:b/>
        </w:rPr>
        <w:t>Tự động gán nhãn dữ liệu:</w:t>
      </w:r>
      <w:r w:rsidRPr="009A6A47">
        <w:t xml:space="preserve"> Mô hình học từ tập nhỏ có thể mở rộng gán nhãn cho dữ liệu lớn hơn</w:t>
      </w:r>
    </w:p>
    <w:p w14:paraId="35BB0C57" w14:textId="77777777" w:rsidR="009A6A47" w:rsidRPr="009A6A47" w:rsidRDefault="00000000" w:rsidP="001E4F46">
      <w:pPr>
        <w:pStyle w:val="Content"/>
      </w:pPr>
      <w:r>
        <w:pict w14:anchorId="7541BB8C">
          <v:rect id="_x0000_i1025" style="width:0;height:1.5pt" o:hralign="center" o:hrstd="t" o:hr="t" fillcolor="#a0a0a0" stroked="f"/>
        </w:pict>
      </w:r>
    </w:p>
    <w:p w14:paraId="63D539C0" w14:textId="04BB5CA2" w:rsidR="009A6A47" w:rsidRPr="009A6A47" w:rsidRDefault="009A6A47" w:rsidP="001E4F46">
      <w:pPr>
        <w:pStyle w:val="Content"/>
        <w:numPr>
          <w:ilvl w:val="0"/>
          <w:numId w:val="15"/>
        </w:numPr>
      </w:pPr>
      <w:r w:rsidRPr="008A0AB7">
        <w:rPr>
          <w:rStyle w:val="BulletChar"/>
          <w:rFonts w:eastAsiaTheme="majorEastAsia"/>
          <w:b/>
        </w:rPr>
        <w:t>Học tăng cường</w:t>
      </w:r>
      <w:r w:rsidRPr="009A6A47">
        <w:t xml:space="preserve"> (Reinforcement Learning)</w:t>
      </w:r>
    </w:p>
    <w:p w14:paraId="6230C63D" w14:textId="1D92E571" w:rsidR="008A0AB7" w:rsidRDefault="008A0AB7" w:rsidP="001E4F46">
      <w:pPr>
        <w:pStyle w:val="Content"/>
      </w:pPr>
      <w:r>
        <w:t xml:space="preserve">Học tăng cường (RL) là một kỹ thuật học máy đào tạo phần mềm đưa ra quyết định nhằm thu về kết quả tối ưu nhất. Kỹ thuật này bắt chước quy trình học thử và sai mà con người sử dụng để đạt được mục tiêu đã đặt ra. Học tăng cường giúp phần mềm tăng cường các hành động hướng tới mục tiêu, đồng thời bỏ qua các hành động làm xao lãng mục tiêu. </w:t>
      </w:r>
    </w:p>
    <w:p w14:paraId="4671523D" w14:textId="77777777" w:rsidR="008A0AB7" w:rsidRDefault="008A0AB7" w:rsidP="001E4F46">
      <w:pPr>
        <w:pStyle w:val="Content"/>
      </w:pPr>
      <w:r>
        <w:lastRenderedPageBreak/>
        <w:t xml:space="preserve">Thuật toán Học tăng cường sử dụng mô hình khen thưởng và trừng phạt trong quy trình xử lý dữ liệu. Các thuật toán này tiếp thu ý kiến phản hồi của từng hành động và tự khám phá ra con đường xử lý tốt nhất để thu về kết quả cuối cùng. Thuật toán RL còn có khả năng trì hoãn khen thưởng. Chiến lược tổng thể tốt nhất có thể đòi hỏi phải đánh đổi một vài lợi ích trước mắt, vì vậy cách tiếp cận tốt nhất mà RL khám phá ra có thể bao gồm một số trừng phạt hoặc giai đoạn quay lui. RL là phương thức hiệu quả giúp hệ thống trí tuệ nhân tạo đạt kết quả tối ưu trong môi trường chưa biết. </w:t>
      </w:r>
    </w:p>
    <w:p w14:paraId="777F8CA7" w14:textId="77777777" w:rsidR="009A6A47" w:rsidRPr="0067454D" w:rsidRDefault="009A6A47" w:rsidP="001E4F46">
      <w:pPr>
        <w:pStyle w:val="Content"/>
        <w:numPr>
          <w:ilvl w:val="0"/>
          <w:numId w:val="17"/>
        </w:numPr>
        <w:rPr>
          <w:bCs/>
        </w:rPr>
      </w:pPr>
      <w:r w:rsidRPr="0067454D">
        <w:t>Ưu điểm:</w:t>
      </w:r>
    </w:p>
    <w:p w14:paraId="7343CEA3" w14:textId="77777777" w:rsidR="009A6A47" w:rsidRPr="009A6A47" w:rsidRDefault="009A6A47" w:rsidP="001E4F46">
      <w:pPr>
        <w:pStyle w:val="Content"/>
        <w:numPr>
          <w:ilvl w:val="0"/>
          <w:numId w:val="19"/>
        </w:numPr>
      </w:pPr>
      <w:r w:rsidRPr="009A6A47">
        <w:t>Khả năng tối ưu hành vi lâu dài</w:t>
      </w:r>
    </w:p>
    <w:p w14:paraId="0B5B39AE" w14:textId="77777777" w:rsidR="009A6A47" w:rsidRPr="009A6A47" w:rsidRDefault="009A6A47" w:rsidP="001E4F46">
      <w:pPr>
        <w:pStyle w:val="Content"/>
        <w:numPr>
          <w:ilvl w:val="0"/>
          <w:numId w:val="19"/>
        </w:numPr>
      </w:pPr>
      <w:r w:rsidRPr="009A6A47">
        <w:t>Học được trong môi trường động</w:t>
      </w:r>
    </w:p>
    <w:p w14:paraId="45C0826E" w14:textId="77777777" w:rsidR="009A6A47" w:rsidRPr="0067454D" w:rsidRDefault="009A6A47" w:rsidP="001E4F46">
      <w:pPr>
        <w:pStyle w:val="Content"/>
        <w:numPr>
          <w:ilvl w:val="0"/>
          <w:numId w:val="18"/>
        </w:numPr>
        <w:rPr>
          <w:bCs/>
        </w:rPr>
      </w:pPr>
      <w:r w:rsidRPr="0067454D">
        <w:t>Nhược điểm:</w:t>
      </w:r>
    </w:p>
    <w:p w14:paraId="055894F9" w14:textId="77777777" w:rsidR="009A6A47" w:rsidRPr="009A6A47" w:rsidRDefault="009A6A47" w:rsidP="001E4F46">
      <w:pPr>
        <w:pStyle w:val="Content"/>
        <w:numPr>
          <w:ilvl w:val="0"/>
          <w:numId w:val="20"/>
        </w:numPr>
      </w:pPr>
      <w:r w:rsidRPr="009A6A47">
        <w:t>Dễ rơi vào trạng thái quá tải (state explosion)</w:t>
      </w:r>
    </w:p>
    <w:p w14:paraId="134954BA" w14:textId="114B3BD8" w:rsidR="0067454D" w:rsidRPr="009A6A47" w:rsidRDefault="009A6A47" w:rsidP="001E4F46">
      <w:pPr>
        <w:pStyle w:val="Content"/>
        <w:numPr>
          <w:ilvl w:val="0"/>
          <w:numId w:val="20"/>
        </w:numPr>
      </w:pPr>
      <w:r w:rsidRPr="009A6A47">
        <w:t>Cần nhiều thời gian và tài nguyên để huấn luyện</w:t>
      </w:r>
    </w:p>
    <w:p w14:paraId="26C8D099" w14:textId="77777777" w:rsidR="009A6A47" w:rsidRPr="0067454D" w:rsidRDefault="009A6A47" w:rsidP="00B34AEA">
      <w:pPr>
        <w:pStyle w:val="Heading4"/>
        <w:ind w:firstLine="0"/>
      </w:pPr>
      <w:bookmarkStart w:id="35" w:name="_Toc202517678"/>
      <w:r w:rsidRPr="0067454D">
        <w:t>2.1.1.4. Ứng dụng học máy vào thực tiễn</w:t>
      </w:r>
      <w:bookmarkEnd w:id="35"/>
    </w:p>
    <w:p w14:paraId="00F73C9A" w14:textId="77777777" w:rsidR="009A6A47" w:rsidRPr="009A6A47" w:rsidRDefault="009A6A47" w:rsidP="001E4F46">
      <w:pPr>
        <w:pStyle w:val="Content"/>
      </w:pPr>
      <w:r w:rsidRPr="009A6A47">
        <w:t>Học máy đang được ứng dụng ngày càng rộng rãi trong nhiều lĩnh vực của đời sống, từ phân tích dữ liệu lớn, dự đoán xu hướng tương lai, đến công nghệ thị giác máy tính, xử lý ngôn ngữ tự nhiên và robot.</w:t>
      </w:r>
    </w:p>
    <w:p w14:paraId="27DC8A35" w14:textId="77777777" w:rsidR="009A6A47" w:rsidRDefault="009A6A47" w:rsidP="001E4F46">
      <w:pPr>
        <w:pStyle w:val="Content"/>
      </w:pPr>
      <w:r w:rsidRPr="009A6A47">
        <w:t>Các lĩnh vực ứng dụng học máy:</w:t>
      </w:r>
    </w:p>
    <w:p w14:paraId="0D4475BB" w14:textId="4F2B6E7C" w:rsidR="00653779" w:rsidRPr="00653779" w:rsidRDefault="00653779" w:rsidP="00653779">
      <w:pPr>
        <w:pStyle w:val="Bullet"/>
        <w:rPr>
          <w:lang w:val="en-US"/>
        </w:rPr>
      </w:pPr>
      <w:r>
        <w:rPr>
          <w:lang w:val="en-US"/>
        </w:rPr>
        <w:t>Chatbot</w:t>
      </w:r>
    </w:p>
    <w:p w14:paraId="52AED7D0" w14:textId="77777777" w:rsidR="009A6A47" w:rsidRPr="009A6A47" w:rsidRDefault="009A6A47" w:rsidP="00653779">
      <w:pPr>
        <w:pStyle w:val="Bullet"/>
      </w:pPr>
      <w:r w:rsidRPr="009A6A47">
        <w:t>Tài chính – Ngân hàng</w:t>
      </w:r>
    </w:p>
    <w:p w14:paraId="189A33A0" w14:textId="77777777" w:rsidR="009A6A47" w:rsidRPr="009A6A47" w:rsidRDefault="009A6A47" w:rsidP="00653779">
      <w:pPr>
        <w:pStyle w:val="Bullet"/>
      </w:pPr>
      <w:r w:rsidRPr="009A6A47">
        <w:t>Y sinh học – Chẩn đoán bệnh</w:t>
      </w:r>
    </w:p>
    <w:p w14:paraId="6EBB2FE1" w14:textId="77777777" w:rsidR="009A6A47" w:rsidRPr="009A6A47" w:rsidRDefault="009A6A47" w:rsidP="00653779">
      <w:pPr>
        <w:pStyle w:val="Bullet"/>
      </w:pPr>
      <w:r w:rsidRPr="009A6A47">
        <w:t>Nông nghiệp thông minh</w:t>
      </w:r>
    </w:p>
    <w:p w14:paraId="1E28B1C4" w14:textId="77777777" w:rsidR="009A6A47" w:rsidRPr="009A6A47" w:rsidRDefault="009A6A47" w:rsidP="00653779">
      <w:pPr>
        <w:pStyle w:val="Bullet"/>
      </w:pPr>
      <w:r w:rsidRPr="009A6A47">
        <w:t>Hóa học – Vật liệu</w:t>
      </w:r>
    </w:p>
    <w:p w14:paraId="1A387CC1" w14:textId="77777777" w:rsidR="009A6A47" w:rsidRPr="009A6A47" w:rsidRDefault="009A6A47" w:rsidP="00653779">
      <w:pPr>
        <w:pStyle w:val="Bullet"/>
      </w:pPr>
      <w:r w:rsidRPr="009A6A47">
        <w:t>Tự động hóa, Robotics</w:t>
      </w:r>
    </w:p>
    <w:p w14:paraId="0416B5B5" w14:textId="77777777" w:rsidR="009A6A47" w:rsidRPr="009A6A47" w:rsidRDefault="009A6A47" w:rsidP="00653779">
      <w:pPr>
        <w:pStyle w:val="Bullet"/>
      </w:pPr>
      <w:r w:rsidRPr="009A6A47">
        <w:t>Tìm kiếm và trích xuất thông tin</w:t>
      </w:r>
    </w:p>
    <w:p w14:paraId="7645A011" w14:textId="77777777" w:rsidR="009A6A47" w:rsidRPr="009A6A47" w:rsidRDefault="009A6A47" w:rsidP="00653779">
      <w:pPr>
        <w:pStyle w:val="Bullet"/>
      </w:pPr>
      <w:r w:rsidRPr="009A6A47">
        <w:t>Khoa học vũ trụ</w:t>
      </w:r>
    </w:p>
    <w:p w14:paraId="681A98AB" w14:textId="77777777" w:rsidR="009A6A47" w:rsidRPr="009A6A47" w:rsidRDefault="009A6A47" w:rsidP="00653779">
      <w:pPr>
        <w:pStyle w:val="Bullet"/>
      </w:pPr>
      <w:r w:rsidRPr="009A6A47">
        <w:lastRenderedPageBreak/>
        <w:t>Mạng máy tính – An ninh mạng</w:t>
      </w:r>
    </w:p>
    <w:p w14:paraId="5F5FD8EC" w14:textId="77777777" w:rsidR="009A6A47" w:rsidRPr="009A6A47" w:rsidRDefault="009A6A47" w:rsidP="00653779">
      <w:pPr>
        <w:pStyle w:val="Bullet"/>
      </w:pPr>
      <w:r w:rsidRPr="009A6A47">
        <w:t>Thị giác máy tính (Computer Vision)</w:t>
      </w:r>
    </w:p>
    <w:p w14:paraId="71EAFC2A" w14:textId="73A867DA" w:rsidR="009A6A47" w:rsidRPr="009A6A47" w:rsidRDefault="009A6A47" w:rsidP="008A0AB7">
      <w:pPr>
        <w:pStyle w:val="Bullet"/>
      </w:pPr>
      <w:r w:rsidRPr="009A6A47">
        <w:t>Xử lý ngôn ngữ tự nhiên (NLP)</w:t>
      </w:r>
    </w:p>
    <w:p w14:paraId="1D047415" w14:textId="77777777" w:rsidR="00653779" w:rsidRDefault="00653779" w:rsidP="001E4F46">
      <w:pPr>
        <w:pStyle w:val="Content"/>
      </w:pPr>
    </w:p>
    <w:p w14:paraId="68F7DD4C" w14:textId="77777777" w:rsidR="00653779" w:rsidRDefault="00653779" w:rsidP="001E4F46">
      <w:pPr>
        <w:pStyle w:val="Content"/>
      </w:pPr>
    </w:p>
    <w:p w14:paraId="5ED8CEEB" w14:textId="4EE6026D" w:rsidR="009A6A47" w:rsidRPr="009A6A47" w:rsidRDefault="009A6A47" w:rsidP="001E4F46">
      <w:pPr>
        <w:pStyle w:val="Content"/>
      </w:pPr>
      <w:r w:rsidRPr="009A6A47">
        <w:t>Một số ứng dụng cụ thể:</w:t>
      </w:r>
    </w:p>
    <w:p w14:paraId="24275690" w14:textId="09C3B93F" w:rsidR="00653779" w:rsidRPr="00653779" w:rsidRDefault="00653779" w:rsidP="001E4F46">
      <w:pPr>
        <w:pStyle w:val="Content"/>
        <w:numPr>
          <w:ilvl w:val="0"/>
          <w:numId w:val="21"/>
        </w:numPr>
        <w:rPr>
          <w:lang w:val="vi-VN"/>
        </w:rPr>
      </w:pPr>
      <w:r w:rsidRPr="00653779">
        <w:rPr>
          <w:lang w:val="vi-VN"/>
        </w:rPr>
        <w:t xml:space="preserve">Phát hiện và nhận diện hình ảnh: </w:t>
      </w:r>
      <w:r w:rsidR="00410C79" w:rsidRPr="00410C79">
        <w:t>Đây là một trong những ứng dụng phổ biến nhất của học máy và trí tuệ nhân tạo. Kỹ thuật này cho phép hệ thống nhận diện và xác định các đặc trưng của đối tượng trong hình ảnh số. Ngoài ra, nó còn được mở rộng để thực hiện các tác vụ phức tạp hơn như nhận dạng mẫu, nhận diện khuôn mặt, nhận dạng ký tự quang học (OCR), phân tích hình thái học trong ảnh y khoa,...</w:t>
      </w:r>
    </w:p>
    <w:p w14:paraId="504102BD" w14:textId="695AB20F" w:rsidR="00653779" w:rsidRPr="00653779" w:rsidRDefault="00653779" w:rsidP="001E4F46">
      <w:pPr>
        <w:pStyle w:val="Content"/>
        <w:rPr>
          <w:lang w:val="vi-VN"/>
        </w:rPr>
      </w:pPr>
      <w:r w:rsidRPr="00310DB2">
        <w:drawing>
          <wp:inline distT="0" distB="0" distL="0" distR="0" wp14:anchorId="3B01D0FA" wp14:editId="09D81C3C">
            <wp:extent cx="5731510" cy="3820795"/>
            <wp:effectExtent l="0" t="0" r="2540" b="8255"/>
            <wp:docPr id="1867899630" name="Picture 2" descr="Bảo Mật, An Toàn, Hiện Đại Với Hệ Thống Nhận Diện Khuôn Mặ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ảo Mật, An Toàn, Hiện Đại Với Hệ Thống Nhận Diện Khuôn Mặt"/>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31510" cy="3820795"/>
                    </a:xfrm>
                    <a:prstGeom prst="rect">
                      <a:avLst/>
                    </a:prstGeom>
                    <a:noFill/>
                    <a:ln>
                      <a:noFill/>
                    </a:ln>
                  </pic:spPr>
                </pic:pic>
              </a:graphicData>
            </a:graphic>
          </wp:inline>
        </w:drawing>
      </w:r>
    </w:p>
    <w:p w14:paraId="3013C422" w14:textId="77777777" w:rsidR="00653779" w:rsidRPr="00653779" w:rsidRDefault="00653779" w:rsidP="00237DA8">
      <w:pPr>
        <w:pStyle w:val="Caption"/>
      </w:pPr>
      <w:bookmarkStart w:id="36" w:name="_Toc126568642"/>
      <w:bookmarkStart w:id="37" w:name="_Toc202518019"/>
      <w:r w:rsidRPr="00653779">
        <w:t xml:space="preserve">Hình </w:t>
      </w:r>
      <w:fldSimple w:instr=" STYLEREF 1 \s ">
        <w:r w:rsidRPr="00653779">
          <w:t>2</w:t>
        </w:r>
      </w:fldSimple>
      <w:r w:rsidRPr="00653779">
        <w:t>.</w:t>
      </w:r>
      <w:fldSimple w:instr=" SEQ Hình \* ARABIC \s 1 ">
        <w:r w:rsidRPr="00653779">
          <w:t>7</w:t>
        </w:r>
      </w:fldSimple>
      <w:r w:rsidRPr="00653779">
        <w:t xml:space="preserve"> Minh họa nhận diện khuôn mặt trong ảnh (Ảnh: Internet)</w:t>
      </w:r>
      <w:bookmarkEnd w:id="36"/>
      <w:bookmarkEnd w:id="37"/>
    </w:p>
    <w:p w14:paraId="19CC538C" w14:textId="1F13B72D" w:rsidR="00143176" w:rsidRPr="00410C79" w:rsidRDefault="00410C79" w:rsidP="00410C79">
      <w:pPr>
        <w:pStyle w:val="Bullet"/>
      </w:pPr>
      <w:r w:rsidRPr="00410C79">
        <w:rPr>
          <w:bCs/>
        </w:rPr>
        <w:t>Lọc thư rác và phân loại văn bản</w:t>
      </w:r>
      <w:r w:rsidRPr="00410C79">
        <w:t xml:space="preserve">: Học máy được áp dụng để phân tích nội dung thư điện tử nhằm phân loại thành "thư rác" hoặc "thư hợp lệ". Bên cạnh đó, nó </w:t>
      </w:r>
      <w:r w:rsidRPr="00410C79">
        <w:lastRenderedPageBreak/>
        <w:t>cũng có thể phân loại tin tức, tài liệu hoặc bài viết theo các chủ đề như xã hội, kinh tế, thể thao, giải trí, v.v.</w:t>
      </w:r>
    </w:p>
    <w:p w14:paraId="4A9ADF3D" w14:textId="2DDF5248" w:rsidR="00410C79" w:rsidRPr="00410C79" w:rsidRDefault="00410C79" w:rsidP="00410C79">
      <w:pPr>
        <w:pStyle w:val="Bullet"/>
      </w:pPr>
      <w:r w:rsidRPr="00410C79">
        <w:t>Dịch tự động: Các hệ thống dịch sử dụng học máy được huấn luyện trên các cặp văn bản song ngữ, từ đó học cách dịch chính xác từ một ngôn ngữ này sang ngôn ngữ khác, ví dụ như Google Translate, DeepL.</w:t>
      </w:r>
    </w:p>
    <w:p w14:paraId="3A60FD70" w14:textId="6D3CCB16" w:rsidR="00410C79" w:rsidRPr="00410C79" w:rsidRDefault="00410C79" w:rsidP="00410C79">
      <w:pPr>
        <w:pStyle w:val="Bullet"/>
      </w:pPr>
      <w:r w:rsidRPr="00410C79">
        <w:t>Chẩn đoán y tế: Học máy hỗ trợ bác sĩ trong việc chẩn đoán bệnh, bằng cách phân tích dữ liệu từ triệu chứng, xét nghiệm, hoặc hình ảnh y tế như X-quang, MRI. Ví dụ: mô hình có thể dự đoán bệnh sâu răng từ hình ảnh X-quang răng của bệnh nhân.</w:t>
      </w:r>
    </w:p>
    <w:p w14:paraId="7782AE68" w14:textId="77777777" w:rsidR="00310DB2" w:rsidRPr="00310DB2" w:rsidRDefault="00410C79" w:rsidP="00310DB2">
      <w:pPr>
        <w:pStyle w:val="Bullet"/>
      </w:pPr>
      <w:r w:rsidRPr="00410C79">
        <w:t>Phân loại khách hàng và dự đoán sở thích: Dựa trên các yếu tố như độ tuổi, giới tính, sở thích, hành vi tiêu dùng hay màu sắc, kích thước sản phẩm ưa thích,... học máy có thể phân nhóm khách hàng và dự đoán nhu cầu tiêu dùng để tối ưu chiến lược tiếp thị.</w:t>
      </w:r>
      <w:r w:rsidR="00310DB2" w:rsidRPr="00310DB2">
        <w:t xml:space="preserve"> </w:t>
      </w:r>
    </w:p>
    <w:p w14:paraId="1AABDCBB" w14:textId="2FDE201C" w:rsidR="00410C79" w:rsidRDefault="00310DB2" w:rsidP="001E4F46">
      <w:pPr>
        <w:pStyle w:val="Content"/>
      </w:pPr>
      <w:r>
        <w:drawing>
          <wp:inline distT="0" distB="0" distL="0" distR="0" wp14:anchorId="191370C4" wp14:editId="7F9E195C">
            <wp:extent cx="5467350" cy="4286250"/>
            <wp:effectExtent l="0" t="0" r="0" b="0"/>
            <wp:docPr id="1979933098" name="Picture 3" descr="Cách phân loại khách hàng trong ngành F&amp;B giúp tăng doanh t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ách phân loại khách hàng trong ngành F&amp;B giúp tăng doanh thu"/>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67350" cy="4286250"/>
                    </a:xfrm>
                    <a:prstGeom prst="rect">
                      <a:avLst/>
                    </a:prstGeom>
                    <a:noFill/>
                    <a:ln>
                      <a:noFill/>
                    </a:ln>
                  </pic:spPr>
                </pic:pic>
              </a:graphicData>
            </a:graphic>
          </wp:inline>
        </w:drawing>
      </w:r>
    </w:p>
    <w:p w14:paraId="52760EE1" w14:textId="3C6F5443" w:rsidR="00310DB2" w:rsidRDefault="00310DB2" w:rsidP="00237DA8">
      <w:pPr>
        <w:pStyle w:val="Caption"/>
      </w:pPr>
      <w:bookmarkStart w:id="38" w:name="_Toc126568643"/>
      <w:bookmarkStart w:id="39" w:name="_Toc202518020"/>
      <w:r w:rsidRPr="00310DB2">
        <w:t xml:space="preserve">Hình </w:t>
      </w:r>
      <w:fldSimple w:instr=" STYLEREF 1 \s ">
        <w:r w:rsidRPr="00310DB2">
          <w:t>2</w:t>
        </w:r>
      </w:fldSimple>
      <w:r w:rsidRPr="00310DB2">
        <w:t>.</w:t>
      </w:r>
      <w:fldSimple w:instr=" SEQ Hình \* ARABIC \s 1 ">
        <w:r w:rsidRPr="00310DB2">
          <w:t>8</w:t>
        </w:r>
      </w:fldSimple>
      <w:r w:rsidRPr="00310DB2">
        <w:t xml:space="preserve"> Ví dụ minh họa phân loại khách hàng (Ảnh: Internet)</w:t>
      </w:r>
      <w:bookmarkEnd w:id="38"/>
      <w:bookmarkEnd w:id="39"/>
    </w:p>
    <w:p w14:paraId="6EB0A308" w14:textId="30E14982" w:rsidR="00310DB2" w:rsidRDefault="00310DB2" w:rsidP="00310DB2">
      <w:pPr>
        <w:pStyle w:val="Bullet"/>
        <w:rPr>
          <w:lang w:val="en-US"/>
        </w:rPr>
      </w:pPr>
      <w:r w:rsidRPr="00310DB2">
        <w:lastRenderedPageBreak/>
        <w:t>Dự đoán chỉ số thị trường: Học máy được ứng dụng để phân tích dữ liệu tài chính, từ đó đưa ra dự đoán về xu hướng biến động của giá cổ phiếu, giá vàng, tỷ giá hối đoái,... dựa trên dữ liệu lịch sử và các chỉ số kinh tế hiện tại.</w:t>
      </w:r>
    </w:p>
    <w:p w14:paraId="3471B6AA" w14:textId="5DB22C15" w:rsidR="00310DB2" w:rsidRDefault="00310DB2" w:rsidP="00310DB2">
      <w:pPr>
        <w:pStyle w:val="Bullet"/>
        <w:rPr>
          <w:lang w:val="en-US"/>
        </w:rPr>
      </w:pPr>
      <w:r w:rsidRPr="00310DB2">
        <w:t>Hệ thống khuyến nghị (Recommendation Systems): Các hệ thống này đề xuất sản phẩm, phim, video hoặc tin tức mà người dùng có thể quan tâm, dựa trên lịch sử tương tác và hành vi trước đó. Ứng dụng điển hình như mục "gợi ý cho bạn" trên YouTube, Amazon, Shopee hay Netflix.</w:t>
      </w:r>
    </w:p>
    <w:p w14:paraId="358925DE" w14:textId="17874FE9" w:rsidR="00310DB2" w:rsidRDefault="00310DB2" w:rsidP="00310DB2">
      <w:pPr>
        <w:pStyle w:val="Bullet"/>
        <w:rPr>
          <w:lang w:val="en-US"/>
        </w:rPr>
      </w:pPr>
      <w:r w:rsidRPr="00310DB2">
        <w:t>Trợ lý ảo cá nhân (Virtual Personal Assistants): Trợ lý ảo sử dụng học máy để hiểu và phản hồi các yêu cầu của người dùng thông qua văn bản, giọng nói hoặc hình ảnh. Ví dụ: Siri, Google Assistant, Amazon Alexa,...</w:t>
      </w:r>
    </w:p>
    <w:p w14:paraId="1E4A3BE1" w14:textId="0AA12470" w:rsidR="00310DB2" w:rsidRDefault="00310DB2" w:rsidP="001E4F46">
      <w:pPr>
        <w:pStyle w:val="Content"/>
      </w:pPr>
      <w:r>
        <w:drawing>
          <wp:inline distT="0" distB="0" distL="0" distR="0" wp14:anchorId="2C00A9D9" wp14:editId="632AF59F">
            <wp:extent cx="5591175" cy="2999740"/>
            <wp:effectExtent l="0" t="0" r="9525" b="0"/>
            <wp:docPr id="748886198" name="Picture 4" descr="Siri, Alexa ou Google Assistant : quel est le meilleur assistan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iri, Alexa ou Google Assistant : quel est le meilleur assistant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91175" cy="2999740"/>
                    </a:xfrm>
                    <a:prstGeom prst="rect">
                      <a:avLst/>
                    </a:prstGeom>
                    <a:noFill/>
                    <a:ln>
                      <a:noFill/>
                    </a:ln>
                  </pic:spPr>
                </pic:pic>
              </a:graphicData>
            </a:graphic>
          </wp:inline>
        </w:drawing>
      </w:r>
    </w:p>
    <w:p w14:paraId="4BCAED0F" w14:textId="2E7BDE82" w:rsidR="00310DB2" w:rsidRDefault="00310DB2" w:rsidP="00237DA8">
      <w:pPr>
        <w:pStyle w:val="Caption"/>
      </w:pPr>
      <w:bookmarkStart w:id="40" w:name="_Toc126568644"/>
      <w:bookmarkStart w:id="41" w:name="_Toc202518021"/>
      <w:r w:rsidRPr="00310DB2">
        <w:t xml:space="preserve">Hình </w:t>
      </w:r>
      <w:fldSimple w:instr=" STYLEREF 1 \s ">
        <w:r w:rsidRPr="00310DB2">
          <w:t>2</w:t>
        </w:r>
      </w:fldSimple>
      <w:r w:rsidRPr="00310DB2">
        <w:t>.</w:t>
      </w:r>
      <w:fldSimple w:instr=" SEQ Hình \* ARABIC \s 1 ">
        <w:r w:rsidRPr="00310DB2">
          <w:t>9</w:t>
        </w:r>
      </w:fldSimple>
      <w:r w:rsidRPr="00310DB2">
        <w:t xml:space="preserve"> Ví dụ minh họa trợ lý ảo ( nguồn : internet)</w:t>
      </w:r>
      <w:bookmarkEnd w:id="40"/>
      <w:bookmarkEnd w:id="41"/>
    </w:p>
    <w:p w14:paraId="27302ADF" w14:textId="77777777" w:rsidR="00D80421" w:rsidRPr="00D80421" w:rsidRDefault="00D80421" w:rsidP="00D80421">
      <w:pPr>
        <w:rPr>
          <w:lang w:val="en-US"/>
        </w:rPr>
      </w:pPr>
    </w:p>
    <w:p w14:paraId="5F681AC2" w14:textId="06ED9FE9" w:rsidR="00310DB2" w:rsidRDefault="00D80421" w:rsidP="004B7259">
      <w:pPr>
        <w:pStyle w:val="Heading3"/>
      </w:pPr>
      <w:bookmarkStart w:id="42" w:name="_Toc202517679"/>
      <w:r>
        <w:t>2.1.2 Một số bài toán trong học máy</w:t>
      </w:r>
      <w:bookmarkEnd w:id="42"/>
    </w:p>
    <w:p w14:paraId="0FB4F22F" w14:textId="066B9B32" w:rsidR="00D80421" w:rsidRDefault="00D80421" w:rsidP="001E4F46">
      <w:pPr>
        <w:pStyle w:val="Content"/>
      </w:pPr>
      <w:r w:rsidRPr="00D80421">
        <w:t>Học máy (Machine Learning) là một ngành khoa học đang phát triển mạnh mẽ, cho phép máy tính dự đoán các dữ liệu chưa biết dựa trên những dữ liệu đã biết thông qua việc học các mô hình từ dữ liệu. Nhờ khả năng này, học máy được ứng dụng rộng rãi trong nhiều lĩnh vực của đời sống. Tuy nhiên, các ứng dụng của học máy thường được quy về một số dạng bài toán phổ biến như sau:</w:t>
      </w:r>
    </w:p>
    <w:p w14:paraId="10FFB6F9" w14:textId="13062952" w:rsidR="00D80421" w:rsidRPr="00D80421" w:rsidRDefault="00D80421">
      <w:pPr>
        <w:pStyle w:val="Bullet"/>
        <w:numPr>
          <w:ilvl w:val="0"/>
          <w:numId w:val="18"/>
        </w:numPr>
        <w:rPr>
          <w:lang w:val="en-US"/>
        </w:rPr>
      </w:pPr>
      <w:r w:rsidRPr="00D80421">
        <w:rPr>
          <w:lang w:val="en-US"/>
        </w:rPr>
        <w:t>Phân loại nhị phân (Binary Classification)</w:t>
      </w:r>
    </w:p>
    <w:p w14:paraId="3D1B3B69" w14:textId="77777777" w:rsidR="00D80421" w:rsidRDefault="00D80421" w:rsidP="001E4F46">
      <w:pPr>
        <w:pStyle w:val="Content"/>
      </w:pPr>
      <w:r w:rsidRPr="00D80421">
        <w:lastRenderedPageBreak/>
        <w:t>Phân loại nhị phân là một trong những bài toán cơ bản và phổ biến nhất trong học máy. Trong bài toán này, mỗi mẫu dữ liệu trong tập huấn luyện được gán nhãn thuộc một trong hai lớp (class), thường ký hiệu là 0 và 1. Mục tiêu của mô hình là học được cách phân biệt hai lớp này, ví dụ như phân loại email là "thư rác" hoặc "không phải thư rác", hoặc phân biệt giữa "có bệnh" và "không có bệnh".</w:t>
      </w:r>
    </w:p>
    <w:p w14:paraId="68D803ED" w14:textId="6454E76F" w:rsidR="00D80421" w:rsidRDefault="00D80421" w:rsidP="00972924">
      <w:pPr>
        <w:pStyle w:val="Content"/>
        <w:jc w:val="center"/>
      </w:pPr>
      <w:r>
        <w:drawing>
          <wp:inline distT="0" distB="0" distL="0" distR="0" wp14:anchorId="283F7A46" wp14:editId="264286F4">
            <wp:extent cx="3876675" cy="3876675"/>
            <wp:effectExtent l="0" t="0" r="9525" b="952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4"/>
                    <a:stretch>
                      <a:fillRect/>
                    </a:stretch>
                  </pic:blipFill>
                  <pic:spPr>
                    <a:xfrm>
                      <a:off x="0" y="0"/>
                      <a:ext cx="3876675" cy="3876675"/>
                    </a:xfrm>
                    <a:prstGeom prst="rect">
                      <a:avLst/>
                    </a:prstGeom>
                  </pic:spPr>
                </pic:pic>
              </a:graphicData>
            </a:graphic>
          </wp:inline>
        </w:drawing>
      </w:r>
    </w:p>
    <w:p w14:paraId="2B0AED81" w14:textId="77777777" w:rsidR="00D80421" w:rsidRPr="00D80421" w:rsidRDefault="00D80421" w:rsidP="00237DA8">
      <w:pPr>
        <w:pStyle w:val="Caption"/>
      </w:pPr>
      <w:bookmarkStart w:id="43" w:name="_Toc126568645"/>
      <w:bookmarkStart w:id="44" w:name="_Toc202518022"/>
      <w:r w:rsidRPr="00D80421">
        <w:t xml:space="preserve">Hình </w:t>
      </w:r>
      <w:fldSimple w:instr=" STYLEREF 1 \s ">
        <w:r w:rsidRPr="00D80421">
          <w:t>2</w:t>
        </w:r>
      </w:fldSimple>
      <w:r w:rsidRPr="00D80421">
        <w:t>.</w:t>
      </w:r>
      <w:fldSimple w:instr=" SEQ Hình \* ARABIC \s 1 ">
        <w:r w:rsidRPr="00D80421">
          <w:t>10</w:t>
        </w:r>
      </w:fldSimple>
      <w:r w:rsidRPr="00D80421">
        <w:t xml:space="preserve"> Minh họa bài toán phân loại nhị phân( nguồn : internet)</w:t>
      </w:r>
      <w:bookmarkEnd w:id="43"/>
      <w:bookmarkEnd w:id="44"/>
    </w:p>
    <w:p w14:paraId="69F03717" w14:textId="77777777" w:rsidR="00D80421" w:rsidRPr="00D80421" w:rsidRDefault="00D80421" w:rsidP="001E4F46">
      <w:pPr>
        <w:pStyle w:val="Content"/>
      </w:pPr>
    </w:p>
    <w:p w14:paraId="572E4097" w14:textId="77777777" w:rsidR="00D80421" w:rsidRPr="00D80421" w:rsidRDefault="00D80421">
      <w:pPr>
        <w:pStyle w:val="Bullet"/>
        <w:numPr>
          <w:ilvl w:val="0"/>
          <w:numId w:val="22"/>
        </w:numPr>
        <w:rPr>
          <w:lang w:val="en-US"/>
        </w:rPr>
      </w:pPr>
      <w:r w:rsidRPr="00D80421">
        <w:rPr>
          <w:lang w:val="en-US"/>
        </w:rPr>
        <w:t>Phân loại đa lớp (Multiclass Classification)</w:t>
      </w:r>
    </w:p>
    <w:p w14:paraId="2470D60C" w14:textId="77777777" w:rsidR="00D80421" w:rsidRDefault="00D80421" w:rsidP="001E4F46">
      <w:pPr>
        <w:pStyle w:val="Content"/>
      </w:pPr>
      <w:r w:rsidRPr="00D80421">
        <w:t>Phân loại đa lớp mở rộng từ phân loại nhị phân, trong đó mỗi mẫu dữ liệu có thể thuộc vào một trong nhiều lớp (nhiều hơn hai). Đây là một dạng bài toán quan trọng, thường gặp trong các ứng dụng như nhận dạng khuôn mặt, nhận dạng chữ viết tay, nhận dạng đối tượng (xe, người, động vật...) trong ảnh. So với phân loại nhị phân, bài toán đa lớp thường phức tạp hơn và yêu cầu mô hình có độ chính xác cao hơn để xử lý nhiều khả năng phân loại.</w:t>
      </w:r>
    </w:p>
    <w:p w14:paraId="4DD8D1A5" w14:textId="6A3DFCBD" w:rsidR="00D80421" w:rsidRDefault="00D80421" w:rsidP="00B52843">
      <w:pPr>
        <w:pStyle w:val="Content"/>
        <w:jc w:val="center"/>
      </w:pPr>
      <w:r>
        <w:lastRenderedPageBreak/>
        <w:drawing>
          <wp:inline distT="0" distB="0" distL="0" distR="0" wp14:anchorId="6715BC3E" wp14:editId="47E391B5">
            <wp:extent cx="3933825" cy="3800475"/>
            <wp:effectExtent l="0" t="0" r="9525" b="952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25"/>
                    <a:stretch>
                      <a:fillRect/>
                    </a:stretch>
                  </pic:blipFill>
                  <pic:spPr>
                    <a:xfrm>
                      <a:off x="0" y="0"/>
                      <a:ext cx="3933825" cy="3800475"/>
                    </a:xfrm>
                    <a:prstGeom prst="rect">
                      <a:avLst/>
                    </a:prstGeom>
                  </pic:spPr>
                </pic:pic>
              </a:graphicData>
            </a:graphic>
          </wp:inline>
        </w:drawing>
      </w:r>
    </w:p>
    <w:p w14:paraId="033D5B33" w14:textId="08E10A71" w:rsidR="00D80421" w:rsidRDefault="00D80421" w:rsidP="00237DA8">
      <w:pPr>
        <w:pStyle w:val="Caption"/>
      </w:pPr>
      <w:bookmarkStart w:id="45" w:name="_Toc126568646"/>
      <w:bookmarkStart w:id="46" w:name="_Toc202518023"/>
      <w:r w:rsidRPr="00D80421">
        <w:t xml:space="preserve">Hình </w:t>
      </w:r>
      <w:fldSimple w:instr=" STYLEREF 1 \s ">
        <w:r w:rsidRPr="00D80421">
          <w:t>2</w:t>
        </w:r>
      </w:fldSimple>
      <w:r w:rsidRPr="00D80421">
        <w:t>.</w:t>
      </w:r>
      <w:fldSimple w:instr=" SEQ Hình \* ARABIC \s 1 ">
        <w:r w:rsidRPr="00D80421">
          <w:t>11</w:t>
        </w:r>
      </w:fldSimple>
      <w:r w:rsidRPr="00D80421">
        <w:t xml:space="preserve"> Minh họa phân loại đa lớp( nguồn : internet)</w:t>
      </w:r>
      <w:bookmarkEnd w:id="45"/>
      <w:bookmarkEnd w:id="46"/>
    </w:p>
    <w:p w14:paraId="4B37A698" w14:textId="2AB54CA3" w:rsidR="00D80421" w:rsidRPr="00D80421" w:rsidRDefault="00D80421">
      <w:pPr>
        <w:pStyle w:val="Bullet"/>
        <w:numPr>
          <w:ilvl w:val="0"/>
          <w:numId w:val="23"/>
        </w:numPr>
        <w:rPr>
          <w:lang w:val="en-US"/>
        </w:rPr>
      </w:pPr>
      <w:r w:rsidRPr="00D80421">
        <w:rPr>
          <w:lang w:val="en-US"/>
        </w:rPr>
        <w:t>Phân cụm (Clustering)</w:t>
      </w:r>
    </w:p>
    <w:p w14:paraId="30FEE7DE" w14:textId="77777777" w:rsidR="00D80421" w:rsidRDefault="00D80421" w:rsidP="001E4F46">
      <w:pPr>
        <w:pStyle w:val="Content"/>
      </w:pPr>
      <w:r w:rsidRPr="00D80421">
        <w:t>Phân cụm là một bài toán học không giám sát (unsupervised learning), trong đó mục tiêu là chia tập dữ liệu thành các nhóm (cụm) sao cho các điểm dữ liệu trong cùng một nhóm có đặc điểm tương đồng với nhau và khác biệt so với các điểm dữ liệu ở nhóm khác. Phân cụm thường được sử dụng trong khai phá dữ liệu, phân tích khách hàng, phát hiện bất thường, và nhiều lĩnh vực khác.</w:t>
      </w:r>
    </w:p>
    <w:p w14:paraId="680CEFD4" w14:textId="45F851F2" w:rsidR="00C02A42" w:rsidRPr="00D80421" w:rsidRDefault="00C02A42" w:rsidP="001E4F46">
      <w:pPr>
        <w:pStyle w:val="Content"/>
      </w:pPr>
      <w:r>
        <w:drawing>
          <wp:inline distT="0" distB="0" distL="0" distR="0" wp14:anchorId="626C7BD7" wp14:editId="52AE8A9F">
            <wp:extent cx="5731510" cy="2203450"/>
            <wp:effectExtent l="0" t="0" r="2540" b="6350"/>
            <wp:docPr id="52" name="Hình ảnh 52" descr="Tự học ML | Phân cụm trong ML » Cafede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Hình ảnh 52" descr="Tự học ML | Phân cụm trong ML » Cafedev.vn"/>
                    <pic:cNvPicPr>
                      <a:picLocks noChangeAspect="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1510" cy="2203450"/>
                    </a:xfrm>
                    <a:prstGeom prst="rect">
                      <a:avLst/>
                    </a:prstGeom>
                    <a:noFill/>
                    <a:ln>
                      <a:noFill/>
                    </a:ln>
                  </pic:spPr>
                </pic:pic>
              </a:graphicData>
            </a:graphic>
          </wp:inline>
        </w:drawing>
      </w:r>
    </w:p>
    <w:p w14:paraId="51459D26" w14:textId="3C5A3A30" w:rsidR="00D80421" w:rsidRPr="00D80421" w:rsidRDefault="00D80421" w:rsidP="00237DA8">
      <w:pPr>
        <w:pStyle w:val="Caption"/>
      </w:pPr>
      <w:bookmarkStart w:id="47" w:name="_Toc202518024"/>
      <w:r w:rsidRPr="00D80421">
        <w:t>Hình 2.12 - Ví dụ minh họa bài toán phân cụm (Nguồn: Internet)</w:t>
      </w:r>
      <w:bookmarkEnd w:id="47"/>
    </w:p>
    <w:p w14:paraId="76AA8B6D" w14:textId="00E25FB4" w:rsidR="00D80421" w:rsidRPr="00D80421" w:rsidRDefault="00D80421">
      <w:pPr>
        <w:pStyle w:val="Bullet"/>
        <w:numPr>
          <w:ilvl w:val="0"/>
          <w:numId w:val="24"/>
        </w:numPr>
        <w:rPr>
          <w:lang w:val="en-US"/>
        </w:rPr>
      </w:pPr>
      <w:r w:rsidRPr="00D80421">
        <w:rPr>
          <w:lang w:val="en-US"/>
        </w:rPr>
        <w:lastRenderedPageBreak/>
        <w:t xml:space="preserve"> Hồi quy (Regression)</w:t>
      </w:r>
    </w:p>
    <w:p w14:paraId="07B3BF86" w14:textId="77777777" w:rsidR="00D80421" w:rsidRPr="00D80421" w:rsidRDefault="00D80421" w:rsidP="001E4F46">
      <w:pPr>
        <w:pStyle w:val="Content"/>
      </w:pPr>
      <w:r w:rsidRPr="00D80421">
        <w:t>Bài toán hồi quy nhằm dự đoán giá trị liên tục dựa trên dữ liệu đầu vào. Từ tập dữ liệu quan sát được, mô hình hồi quy tìm ra một hàm toán học mô tả mối quan hệ giữa các biến đầu vào và đầu ra. Hồi quy được sử dụng trong nhiều tình huống thực tế như dự đoán giá nhà, giá cổ phiếu, dự báo thời tiết, v.v.</w:t>
      </w:r>
    </w:p>
    <w:p w14:paraId="15C732F3" w14:textId="77777777" w:rsidR="00D80421" w:rsidRPr="00D80421" w:rsidRDefault="00D80421" w:rsidP="001E4F46">
      <w:pPr>
        <w:pStyle w:val="Content"/>
      </w:pPr>
      <w:r w:rsidRPr="00D80421">
        <w:t>Đặc điểm quan trọng của bài toán hồi quy là yêu cầu mô hình phải tổng quát hóa tốt từ dữ liệu để đưa ra dự đoán chính xác, đồng thời cần xử lý tốt dữ liệu nhiễu hoặc sai lệch. Độ chính xác của mô hình thường được đánh giá bằng sai số dự đoán trung bình (mean prediction error).</w:t>
      </w:r>
    </w:p>
    <w:p w14:paraId="15FA61C2" w14:textId="77777777" w:rsidR="00D80421" w:rsidRPr="00D80421" w:rsidRDefault="00D80421" w:rsidP="001E4F46">
      <w:pPr>
        <w:pStyle w:val="Content"/>
      </w:pPr>
      <w:r w:rsidRPr="00D80421">
        <w:t>Một số ứng dụng điển hình của hồi quy:</w:t>
      </w:r>
    </w:p>
    <w:p w14:paraId="4184FBE9" w14:textId="77777777" w:rsidR="00D80421" w:rsidRPr="00D80421" w:rsidRDefault="00D80421" w:rsidP="00805999">
      <w:pPr>
        <w:pStyle w:val="Bullet"/>
        <w:rPr>
          <w:lang w:val="en-US"/>
        </w:rPr>
      </w:pPr>
      <w:r w:rsidRPr="00D80421">
        <w:rPr>
          <w:lang w:val="en-US"/>
        </w:rPr>
        <w:t>Dự đoán giá sản phẩm</w:t>
      </w:r>
    </w:p>
    <w:p w14:paraId="25C0E879" w14:textId="77777777" w:rsidR="00D80421" w:rsidRPr="00D80421" w:rsidRDefault="00D80421" w:rsidP="00805999">
      <w:pPr>
        <w:pStyle w:val="Bullet"/>
        <w:rPr>
          <w:lang w:val="en-US"/>
        </w:rPr>
      </w:pPr>
      <w:r w:rsidRPr="00D80421">
        <w:rPr>
          <w:lang w:val="en-US"/>
        </w:rPr>
        <w:t>Dự đoán biến động thị trường chứng khoán</w:t>
      </w:r>
    </w:p>
    <w:p w14:paraId="74A320BA" w14:textId="77777777" w:rsidR="00D80421" w:rsidRPr="00D80421" w:rsidRDefault="00D80421" w:rsidP="00805999">
      <w:pPr>
        <w:pStyle w:val="Bullet"/>
        <w:rPr>
          <w:lang w:val="en-US"/>
        </w:rPr>
      </w:pPr>
      <w:r w:rsidRPr="00D80421">
        <w:rPr>
          <w:lang w:val="en-US"/>
        </w:rPr>
        <w:t>Dự báo thời tiết</w:t>
      </w:r>
    </w:p>
    <w:p w14:paraId="312B774F" w14:textId="77777777" w:rsidR="00D80421" w:rsidRPr="00D80421" w:rsidRDefault="00D80421" w:rsidP="00805999">
      <w:pPr>
        <w:pStyle w:val="Bullet"/>
        <w:rPr>
          <w:lang w:val="en-US"/>
        </w:rPr>
      </w:pPr>
      <w:r w:rsidRPr="00D80421">
        <w:rPr>
          <w:lang w:val="en-US"/>
        </w:rPr>
        <w:t>Dự đoán lượng tiêu thụ sản phẩm theo thời gian</w:t>
      </w:r>
    </w:p>
    <w:p w14:paraId="0F2732B7" w14:textId="202C5029" w:rsidR="00D80421" w:rsidRPr="00D80421" w:rsidRDefault="00D80421" w:rsidP="001E4F46">
      <w:pPr>
        <w:pStyle w:val="Content"/>
      </w:pPr>
      <w:r w:rsidRPr="00D80421">
        <w:t>Hồi quy là một trong những công cụ chính được các nhà khoa học sử dụng</w:t>
      </w:r>
      <w:r w:rsidR="00C02A42">
        <w:t xml:space="preserve"> để</w:t>
      </w:r>
      <w:r w:rsidRPr="00D80421">
        <w:t xml:space="preserve"> </w:t>
      </w:r>
      <w:r w:rsidR="00C02A42" w:rsidRPr="00C02A42">
        <w:rPr>
          <w:lang w:val="vi-VN"/>
        </w:rPr>
        <w:t>mô hình hóa và xây dựng các quy tắc tổng quát</w:t>
      </w:r>
      <w:r w:rsidR="00C02A42">
        <w:t>.</w:t>
      </w:r>
    </w:p>
    <w:p w14:paraId="7F7D522E" w14:textId="7984EE21" w:rsidR="00D80421" w:rsidRDefault="00805999" w:rsidP="000E0B09">
      <w:pPr>
        <w:pStyle w:val="Heading2"/>
      </w:pPr>
      <w:bookmarkStart w:id="48" w:name="_Toc202517680"/>
      <w:r>
        <w:t>2.2 Thuật toán cây quyết định và mở rộng</w:t>
      </w:r>
      <w:bookmarkEnd w:id="48"/>
    </w:p>
    <w:p w14:paraId="39AE10B8" w14:textId="0B4E47A7" w:rsidR="00805999" w:rsidRDefault="00B34AEA" w:rsidP="004B7259">
      <w:pPr>
        <w:pStyle w:val="Heading3"/>
      </w:pPr>
      <w:bookmarkStart w:id="49" w:name="_Toc202517681"/>
      <w:r>
        <w:t>2.2.1 Thuật toán cây quyết định (Decision Tree)</w:t>
      </w:r>
      <w:bookmarkEnd w:id="3"/>
      <w:bookmarkEnd w:id="49"/>
    </w:p>
    <w:p w14:paraId="37655434" w14:textId="6756D593" w:rsidR="00710410" w:rsidRDefault="00B62AEB" w:rsidP="00B62AEB">
      <w:pPr>
        <w:pStyle w:val="Heading4"/>
        <w:ind w:firstLine="0"/>
      </w:pPr>
      <w:bookmarkStart w:id="50" w:name="_Toc202517682"/>
      <w:r>
        <w:t>2.2.1.1 Khái niệm</w:t>
      </w:r>
      <w:bookmarkEnd w:id="50"/>
    </w:p>
    <w:p w14:paraId="7D82001F" w14:textId="77777777" w:rsidR="00B62AEB" w:rsidRPr="00B62AEB" w:rsidRDefault="00B62AEB" w:rsidP="001E4F46">
      <w:pPr>
        <w:pStyle w:val="Content"/>
      </w:pPr>
      <w:r w:rsidRPr="00B62AEB">
        <w:t>Cây quyết định (Decision Tree) là một thuật toán học có giám sát, không tham số, được sử dụng cho cả bài toán phân loại và hồi quy. Mô hình này có cấu trúc dạng cây phân cấp, bao gồm nút gốc (root node), các nhánh (branches), nút bên trong (internal/decision nodes) và nút lá (leaf nodes).</w:t>
      </w:r>
    </w:p>
    <w:p w14:paraId="7F4BAED4" w14:textId="77777777" w:rsidR="00B62AEB" w:rsidRPr="00B62AEB" w:rsidRDefault="00B62AEB" w:rsidP="001E4F46">
      <w:pPr>
        <w:pStyle w:val="Content"/>
      </w:pPr>
      <w:r w:rsidRPr="00B62AEB">
        <w:t>Thuật toán bắt đầu từ nút gốc – nơi không có bất kỳ nhánh đi vào. Từ nút gốc, cây mở rộng ra các nút quyết định, nơi dữ liệu được phân tách dựa trên các đặc trưng đầu vào. Quá trình phân chia tiếp tục cho đến khi các nút lá được hình thành. Mỗi nút lá đại diện cho một kết quả đầu ra hoặc một dự đoán cụ thể của mô hình.</w:t>
      </w:r>
    </w:p>
    <w:p w14:paraId="157EE7BD" w14:textId="58F275DB" w:rsidR="00B62AEB" w:rsidRDefault="00B62AEB" w:rsidP="001E4F46">
      <w:pPr>
        <w:pStyle w:val="Content"/>
      </w:pPr>
      <w:r w:rsidRPr="00B62AEB">
        <w:lastRenderedPageBreak/>
        <w:t xml:space="preserve">Cây quyết định xây dựng mô hình bằng cách lần lượt đặt ra các câu hỏi về dữ liệu, nhằm chia tập dữ liệu thành các nhóm con ngày càng đồng nhất. Chính vì vậy, người ta cho rằng cây quyết định mô phỏng quá trình ra quyết định của con người. </w:t>
      </w:r>
      <w:r w:rsidRPr="00B62AEB">
        <w:rPr>
          <w:lang w:val="vi-VN"/>
        </w:rPr>
        <w:t>Trong quá trình xây dựng cây, nó chia toàn bộ dữ liệu thành các tập dữ liệu con cho đến khi đưa ra quyết định</w:t>
      </w:r>
      <w:r w:rsidRPr="00B62AEB">
        <w:t>.</w:t>
      </w:r>
    </w:p>
    <w:p w14:paraId="79A8FEFF" w14:textId="2D5FE2C9" w:rsidR="00B62AEB" w:rsidRDefault="00B62AEB" w:rsidP="00B62AEB">
      <w:pPr>
        <w:pStyle w:val="Heading4"/>
        <w:ind w:firstLine="0"/>
        <w:rPr>
          <w:noProof/>
        </w:rPr>
      </w:pPr>
      <w:bookmarkStart w:id="51" w:name="_Toc202517683"/>
      <w:r>
        <w:rPr>
          <w:noProof/>
        </w:rPr>
        <w:t>2.2.1.2 Ưu điểm và nhược điểm của cây quyết định</w:t>
      </w:r>
      <w:bookmarkEnd w:id="51"/>
    </w:p>
    <w:p w14:paraId="312F9D55" w14:textId="77777777" w:rsidR="00B62AEB" w:rsidRPr="00B62AEB" w:rsidRDefault="00B62AEB">
      <w:pPr>
        <w:pStyle w:val="Bullet"/>
        <w:numPr>
          <w:ilvl w:val="0"/>
          <w:numId w:val="24"/>
        </w:numPr>
        <w:rPr>
          <w:noProof/>
          <w:lang w:val="en-US"/>
        </w:rPr>
      </w:pPr>
      <w:r w:rsidRPr="00B62AEB">
        <w:rPr>
          <w:noProof/>
          <w:lang w:val="en-US"/>
        </w:rPr>
        <w:t>Ưu điểm</w:t>
      </w:r>
    </w:p>
    <w:p w14:paraId="0AB390F6" w14:textId="77777777" w:rsidR="00B62AEB" w:rsidRPr="00B62AEB" w:rsidRDefault="00B62AEB" w:rsidP="001E4F46">
      <w:pPr>
        <w:pStyle w:val="Content"/>
      </w:pPr>
      <w:r w:rsidRPr="00B62AEB">
        <w:t>So với nhiều phương pháp khai phá dữ liệu khác, cây quyết định sở hữu một số ưu điểm nổi bật như sau:</w:t>
      </w:r>
    </w:p>
    <w:p w14:paraId="25CCE0FF" w14:textId="77777777" w:rsidR="00B62AEB" w:rsidRPr="00B62AEB" w:rsidRDefault="00B62AEB" w:rsidP="00B62AEB">
      <w:pPr>
        <w:pStyle w:val="Bullet"/>
        <w:rPr>
          <w:bCs/>
          <w:noProof/>
          <w:lang w:val="en-US"/>
        </w:rPr>
      </w:pPr>
      <w:r w:rsidRPr="00B62AEB">
        <w:rPr>
          <w:bCs/>
          <w:noProof/>
          <w:lang w:val="en-US"/>
        </w:rPr>
        <w:t>Dễ hiểu và dễ giải thích: Cấu trúc dạng cây giúp người dùng dễ dàng theo dõi và giải thích các quyết định mà mô hình đưa ra chỉ sau một phần giải thích ngắn gọn.</w:t>
      </w:r>
    </w:p>
    <w:p w14:paraId="3FE04FE2" w14:textId="77777777" w:rsidR="00B62AEB" w:rsidRPr="00B62AEB" w:rsidRDefault="00B62AEB" w:rsidP="00B62AEB">
      <w:pPr>
        <w:pStyle w:val="Bullet"/>
        <w:rPr>
          <w:bCs/>
          <w:noProof/>
          <w:lang w:val="en-US"/>
        </w:rPr>
      </w:pPr>
      <w:r w:rsidRPr="00B62AEB">
        <w:rPr>
          <w:bCs/>
          <w:noProof/>
          <w:lang w:val="en-US"/>
        </w:rPr>
        <w:t>Yêu cầu tối thiểu về xử lý dữ liệu đầu vào: Cây quyết định không đòi hỏi quá trình chuẩn bị dữ liệu phức tạp. Không cần chuẩn hóa dữ liệu, tạo biến giả (dummy variables), hay loại bỏ giá trị thiếu như nhiều mô hình khác.</w:t>
      </w:r>
    </w:p>
    <w:p w14:paraId="1B656240" w14:textId="77777777" w:rsidR="00B62AEB" w:rsidRPr="00B62AEB" w:rsidRDefault="00B62AEB" w:rsidP="00B62AEB">
      <w:pPr>
        <w:pStyle w:val="Bullet"/>
        <w:rPr>
          <w:bCs/>
          <w:noProof/>
          <w:lang w:val="en-US"/>
        </w:rPr>
      </w:pPr>
      <w:r w:rsidRPr="00B62AEB">
        <w:rPr>
          <w:bCs/>
          <w:noProof/>
          <w:lang w:val="en-US"/>
        </w:rPr>
        <w:t>Xử lý linh hoạt cả dữ liệu định lượng và định danh: Cây quyết định có khả năng hoạt động hiệu quả với cả dữ liệu số và dữ liệu phân loại. Trong khi đó, nhiều phương pháp khác chỉ phù hợp với một kiểu dữ liệu cụ thể (ví dụ: mạng nơ-ron chủ yếu với dữ liệu số, luật kết hợp với dữ liệu định danh).</w:t>
      </w:r>
    </w:p>
    <w:p w14:paraId="1B77003A" w14:textId="77777777" w:rsidR="00B62AEB" w:rsidRPr="00B62AEB" w:rsidRDefault="00B62AEB" w:rsidP="00B62AEB">
      <w:pPr>
        <w:pStyle w:val="Bullet"/>
        <w:rPr>
          <w:bCs/>
          <w:noProof/>
          <w:lang w:val="en-US"/>
        </w:rPr>
      </w:pPr>
      <w:r w:rsidRPr="00B62AEB">
        <w:rPr>
          <w:bCs/>
          <w:noProof/>
          <w:lang w:val="en-US"/>
        </w:rPr>
        <w:t>Mô hình "hộp trắng" (white-box): Người dùng có thể hiểu và giải thích quyết định của mô hình bằng các điều kiện logic (logic Boolean). Điều này trái ngược với các mô hình "hộp đen" như mạng nơ-ron, vốn rất khó diễn giải kết quả đầu ra.</w:t>
      </w:r>
    </w:p>
    <w:p w14:paraId="3F5075C8" w14:textId="77777777" w:rsidR="00B62AEB" w:rsidRPr="00B62AEB" w:rsidRDefault="00B62AEB" w:rsidP="00B62AEB">
      <w:pPr>
        <w:pStyle w:val="Bullet"/>
        <w:rPr>
          <w:bCs/>
          <w:noProof/>
          <w:lang w:val="en-US"/>
        </w:rPr>
      </w:pPr>
      <w:r w:rsidRPr="00B62AEB">
        <w:rPr>
          <w:bCs/>
          <w:noProof/>
          <w:lang w:val="en-US"/>
        </w:rPr>
        <w:t>Có thể đánh giá bằng kiểm định thống kê: Việc kiểm tra độ tin cậy và chất lượng mô hình có thể thực hiện thông qua các phương pháp thống kê, giúp củng cố niềm tin vào kết quả dự báo.</w:t>
      </w:r>
    </w:p>
    <w:p w14:paraId="0CC342CA" w14:textId="77777777" w:rsidR="00B62AEB" w:rsidRPr="00B62AEB" w:rsidRDefault="00B62AEB" w:rsidP="00B62AEB">
      <w:pPr>
        <w:pStyle w:val="Bullet"/>
        <w:rPr>
          <w:noProof/>
          <w:lang w:val="en-US"/>
        </w:rPr>
      </w:pPr>
      <w:r w:rsidRPr="00B62AEB">
        <w:rPr>
          <w:bCs/>
          <w:noProof/>
          <w:lang w:val="en-US"/>
        </w:rPr>
        <w:t>Xử lý hiệu quả với dữ liệu lớn</w:t>
      </w:r>
      <w:r w:rsidRPr="00B62AEB">
        <w:rPr>
          <w:b/>
          <w:noProof/>
          <w:lang w:val="en-US"/>
        </w:rPr>
        <w:t>:</w:t>
      </w:r>
      <w:r w:rsidRPr="00B62AEB">
        <w:rPr>
          <w:noProof/>
          <w:lang w:val="en-US"/>
        </w:rPr>
        <w:t xml:space="preserve"> Cây quyết định có thể được huấn luyện nhanh chóng trên tập dữ liệu lớn mà không cần đến các hệ thống tính toán phức tạp, giúp hỗ trợ ra quyết định kịp thời trong thực tế.</w:t>
      </w:r>
    </w:p>
    <w:p w14:paraId="39E5FDA6" w14:textId="512BE035" w:rsidR="00B62AEB" w:rsidRPr="00B62AEB" w:rsidRDefault="00B62AEB">
      <w:pPr>
        <w:pStyle w:val="Bullet"/>
        <w:numPr>
          <w:ilvl w:val="0"/>
          <w:numId w:val="24"/>
        </w:numPr>
        <w:rPr>
          <w:noProof/>
        </w:rPr>
      </w:pPr>
      <w:r w:rsidRPr="00B62AEB">
        <w:rPr>
          <w:noProof/>
        </w:rPr>
        <w:lastRenderedPageBreak/>
        <w:t>Nhược điểm</w:t>
      </w:r>
    </w:p>
    <w:p w14:paraId="4740A0F8" w14:textId="77777777" w:rsidR="00B62AEB" w:rsidRPr="00B62AEB" w:rsidRDefault="00B62AEB" w:rsidP="00B62AEB">
      <w:pPr>
        <w:pStyle w:val="Bullet"/>
        <w:rPr>
          <w:noProof/>
        </w:rPr>
      </w:pPr>
      <w:r w:rsidRPr="00B62AEB">
        <w:rPr>
          <w:noProof/>
        </w:rPr>
        <w:t>Không phù hợp với dữ liệu tuần tự hoặc phụ thuộc theo thời gian: Cây quyết định không thể hiện hiệu quả cao đối với các bài toán liên quan đến dữ liệu chuỗi thời gian hoặc khi tính liên tục là yếu tố quan trọng.</w:t>
      </w:r>
    </w:p>
    <w:p w14:paraId="156C37DE" w14:textId="77777777" w:rsidR="00B62AEB" w:rsidRPr="00B62AEB" w:rsidRDefault="00B62AEB" w:rsidP="00B62AEB">
      <w:pPr>
        <w:pStyle w:val="Bullet"/>
        <w:rPr>
          <w:noProof/>
        </w:rPr>
      </w:pPr>
      <w:r w:rsidRPr="00B62AEB">
        <w:rPr>
          <w:noProof/>
        </w:rPr>
        <w:t>Dễ bị thay đổi cấu trúc bởi dữ liệu đầu vào: Mô hình rất nhạy cảm với thay đổi nhỏ trong dữ liệu huấn luyện. Một thay đổi nhỏ có thể dẫn đến việc xây dựng một cấu trúc cây hoàn toàn khác, làm giảm độ ổn định của mô hình.</w:t>
      </w:r>
    </w:p>
    <w:p w14:paraId="73A7F718" w14:textId="0FE372FE" w:rsidR="00B62AEB" w:rsidRPr="00B62AEB" w:rsidRDefault="00B62AEB" w:rsidP="00B62AEB">
      <w:pPr>
        <w:pStyle w:val="Bullet"/>
        <w:rPr>
          <w:noProof/>
        </w:rPr>
      </w:pPr>
      <w:r w:rsidRPr="00B62AEB">
        <w:rPr>
          <w:noProof/>
        </w:rPr>
        <w:t>Rủi ro quá khớp (overfitting): Nếu không được cắt tỉa (pruned) hoặc kiểm soát độ sâu hợp lý</w:t>
      </w:r>
      <w:r>
        <w:rPr>
          <w:noProof/>
          <w:lang w:val="en-US"/>
        </w:rPr>
        <w:t xml:space="preserve">, sẽ </w:t>
      </w:r>
      <w:r w:rsidRPr="00B62AEB">
        <w:rPr>
          <w:noProof/>
        </w:rPr>
        <w:t>dẫn đến việc mô hình học rất tốt trên dữ liệu huấn luyện nhưng lại không hoạt động tốt trên dữ liệu mới.</w:t>
      </w:r>
    </w:p>
    <w:p w14:paraId="7BFCA5DF" w14:textId="4F46AD16" w:rsidR="00B62AEB" w:rsidRDefault="00B62AEB" w:rsidP="00B62AEB">
      <w:pPr>
        <w:pStyle w:val="Heading4"/>
        <w:ind w:firstLine="0"/>
        <w:rPr>
          <w:noProof/>
        </w:rPr>
      </w:pPr>
      <w:bookmarkStart w:id="52" w:name="_Toc202517684"/>
      <w:r>
        <w:rPr>
          <w:noProof/>
        </w:rPr>
        <w:t>2.2.1.3 Một vài thuật ngữ trong cây quyết định</w:t>
      </w:r>
      <w:bookmarkEnd w:id="52"/>
    </w:p>
    <w:p w14:paraId="3C787B3F" w14:textId="4F1B7C3D" w:rsidR="00B07B15" w:rsidRPr="00B07B15" w:rsidRDefault="00B07B15" w:rsidP="00B07B15">
      <w:pPr>
        <w:pStyle w:val="Bullet"/>
        <w:numPr>
          <w:ilvl w:val="0"/>
          <w:numId w:val="0"/>
        </w:numPr>
        <w:ind w:left="720"/>
        <w:rPr>
          <w:noProof/>
        </w:rPr>
      </w:pPr>
      <w:r w:rsidRPr="00B07B15">
        <w:rPr>
          <w:b/>
          <w:bCs/>
          <w:noProof/>
        </w:rPr>
        <w:t>Nút gốc (Root Node):</w:t>
      </w:r>
      <w:r w:rsidRPr="00B07B15">
        <w:rPr>
          <w:noProof/>
        </w:rPr>
        <w:br/>
        <w:t>Nút gốc là điểm bắt đầu của cây quyết định. Nó đại diện cho toàn bộ tập dữ liệu và được phân chia thành hai hoặc nhiều tập con dựa trên các đặc trưng của dữ liệu.</w:t>
      </w:r>
    </w:p>
    <w:p w14:paraId="751CE62B" w14:textId="4DEFD6B7" w:rsidR="00B07B15" w:rsidRPr="00B07B15" w:rsidRDefault="00B07B15" w:rsidP="00B07B15">
      <w:pPr>
        <w:pStyle w:val="Bullet"/>
        <w:numPr>
          <w:ilvl w:val="0"/>
          <w:numId w:val="0"/>
        </w:numPr>
        <w:ind w:left="720"/>
        <w:rPr>
          <w:noProof/>
        </w:rPr>
      </w:pPr>
      <w:r w:rsidRPr="00B07B15">
        <w:rPr>
          <w:b/>
          <w:bCs/>
          <w:noProof/>
        </w:rPr>
        <w:t>Nút lá (Leaf Node):</w:t>
      </w:r>
      <w:r w:rsidRPr="00B07B15">
        <w:rPr>
          <w:noProof/>
        </w:rPr>
        <w:br/>
        <w:t>Nút lá là nút kết thúc của cây, nơi không còn sự phân tách nào nữa. Mỗi nút lá tương ứng với một kết quả hoặc nhãn đầu ra cuối cùng trong bài toán phân loại hoặc hồi quy.</w:t>
      </w:r>
    </w:p>
    <w:p w14:paraId="70B6E7FE" w14:textId="3AA3B44D" w:rsidR="00B07B15" w:rsidRPr="00B07B15" w:rsidRDefault="00B07B15" w:rsidP="00B07B15">
      <w:pPr>
        <w:pStyle w:val="Bullet"/>
        <w:numPr>
          <w:ilvl w:val="0"/>
          <w:numId w:val="0"/>
        </w:numPr>
        <w:ind w:left="720"/>
        <w:rPr>
          <w:noProof/>
        </w:rPr>
      </w:pPr>
      <w:r w:rsidRPr="00B07B15">
        <w:rPr>
          <w:b/>
          <w:bCs/>
          <w:noProof/>
        </w:rPr>
        <w:t>Tách (Splitting):</w:t>
      </w:r>
      <w:r w:rsidRPr="00B07B15">
        <w:rPr>
          <w:noProof/>
        </w:rPr>
        <w:br/>
        <w:t>Là quá trình chia nhỏ một nút (nút gốc hoặc nút quyết định) thành các nút con, dựa trên điều kiện phân tách xác định theo đặc trưng của dữ liệu.</w:t>
      </w:r>
    </w:p>
    <w:p w14:paraId="33EEFC87" w14:textId="4AF8C75E" w:rsidR="00B07B15" w:rsidRPr="00B07B15" w:rsidRDefault="00B07B15" w:rsidP="00B07B15">
      <w:pPr>
        <w:pStyle w:val="Bullet"/>
        <w:numPr>
          <w:ilvl w:val="0"/>
          <w:numId w:val="0"/>
        </w:numPr>
        <w:ind w:left="720"/>
        <w:rPr>
          <w:noProof/>
        </w:rPr>
      </w:pPr>
      <w:r w:rsidRPr="00B07B15">
        <w:rPr>
          <w:b/>
          <w:bCs/>
          <w:noProof/>
        </w:rPr>
        <w:t>Cành / Cây con (Branch / Sub-tree):</w:t>
      </w:r>
      <w:r w:rsidRPr="00B07B15">
        <w:rPr>
          <w:noProof/>
        </w:rPr>
        <w:br/>
        <w:t>Mỗi nhánh của cây đại diện cho một kết quả của quá trình phân tách tại một nút. Tập hợp các nhánh từ một nút tạo thành một cây con (sub-tree).</w:t>
      </w:r>
    </w:p>
    <w:p w14:paraId="725A8741" w14:textId="68BB0269" w:rsidR="00B07B15" w:rsidRPr="00B07B15" w:rsidRDefault="00B07B15" w:rsidP="00B07B15">
      <w:pPr>
        <w:pStyle w:val="Bullet"/>
        <w:numPr>
          <w:ilvl w:val="0"/>
          <w:numId w:val="0"/>
        </w:numPr>
        <w:ind w:left="720"/>
        <w:rPr>
          <w:noProof/>
        </w:rPr>
      </w:pPr>
      <w:r w:rsidRPr="00B07B15">
        <w:rPr>
          <w:b/>
          <w:bCs/>
          <w:noProof/>
        </w:rPr>
        <w:t>Tỉa cành (Pruning):</w:t>
      </w:r>
      <w:r w:rsidRPr="00B07B15">
        <w:rPr>
          <w:noProof/>
        </w:rPr>
        <w:br/>
        <w:t>Tỉa cành là kỹ thuật được sử dụng để loại bỏ các nhánh không cần thiết hoặc dư thừa khỏi cây nhằm giảm thiểu hiện tượng quá khớp (overfitting) và cải thiện khả năng tổng quát của mô hình.</w:t>
      </w:r>
    </w:p>
    <w:p w14:paraId="1603BC01" w14:textId="478FE7F0" w:rsidR="00B07B15" w:rsidRPr="00B07B15" w:rsidRDefault="00B07B15" w:rsidP="00B07B15">
      <w:pPr>
        <w:pStyle w:val="Bullet"/>
        <w:numPr>
          <w:ilvl w:val="0"/>
          <w:numId w:val="0"/>
        </w:numPr>
        <w:ind w:left="720"/>
        <w:rPr>
          <w:noProof/>
        </w:rPr>
      </w:pPr>
      <w:r w:rsidRPr="00B07B15">
        <w:rPr>
          <w:b/>
          <w:bCs/>
          <w:noProof/>
        </w:rPr>
        <w:lastRenderedPageBreak/>
        <w:t>Nút cha / Nút con (Parent / Child Node):</w:t>
      </w:r>
      <w:r w:rsidRPr="00B07B15">
        <w:rPr>
          <w:noProof/>
        </w:rPr>
        <w:br/>
        <w:t>Trong cấu trúc cây, bất kỳ nút nào được phân tách ra đều là nút cha, còn các nút được tạo ra từ nó được gọi là các nút con.</w:t>
      </w:r>
    </w:p>
    <w:p w14:paraId="51226D54" w14:textId="35D7C5A8" w:rsidR="00B62AEB" w:rsidRDefault="00B07B15" w:rsidP="00B07B15">
      <w:pPr>
        <w:pStyle w:val="Heading4"/>
        <w:ind w:firstLine="0"/>
      </w:pPr>
      <w:bookmarkStart w:id="53" w:name="_Toc202517685"/>
      <w:r>
        <w:t>2.2.1.4 Cơ chế hoạt động của cây quyết định</w:t>
      </w:r>
      <w:bookmarkEnd w:id="53"/>
    </w:p>
    <w:p w14:paraId="15C50DF9" w14:textId="7D57534C" w:rsidR="00B07B15" w:rsidRPr="00B07B15" w:rsidRDefault="00B07B15">
      <w:pPr>
        <w:pStyle w:val="Bullet"/>
        <w:numPr>
          <w:ilvl w:val="0"/>
          <w:numId w:val="24"/>
        </w:numPr>
        <w:rPr>
          <w:noProof/>
        </w:rPr>
      </w:pPr>
      <w:r w:rsidRPr="00B07B15">
        <w:rPr>
          <w:noProof/>
        </w:rPr>
        <w:t xml:space="preserve">Cây quyết định hoạt động dựa trên chiến lược “chia để trị” (divide and conquer), thực hiện tìm kiếm tham lam (greedy search) để xác định các điểm phân tách tối ưu </w:t>
      </w:r>
      <w:r>
        <w:t>trong một cây</w:t>
      </w:r>
      <w:r w:rsidRPr="00B07B15">
        <w:rPr>
          <w:noProof/>
        </w:rPr>
        <w:t>. Quá trình này diễn ra theo hướng đệ quy từ trên</w:t>
      </w:r>
      <w:r w:rsidRPr="00B07B15">
        <w:rPr>
          <w:b/>
          <w:bCs/>
          <w:noProof/>
        </w:rPr>
        <w:t xml:space="preserve"> </w:t>
      </w:r>
      <w:r w:rsidRPr="00B07B15">
        <w:rPr>
          <w:noProof/>
        </w:rPr>
        <w:t xml:space="preserve">xuống, tiếp tục phân chia dữ liệu cho đến khi tất cả hoặc </w:t>
      </w:r>
      <w:r>
        <w:t>phần lớn</w:t>
      </w:r>
      <w:r w:rsidRPr="00B07B15">
        <w:rPr>
          <w:noProof/>
        </w:rPr>
        <w:t xml:space="preserve"> các bản ghi được phân loại vào các nhãn lớp cụ thể.</w:t>
      </w:r>
    </w:p>
    <w:p w14:paraId="43B5D50F" w14:textId="4EBB7D0E" w:rsidR="00B07B15" w:rsidRPr="00B07B15" w:rsidRDefault="00B07B15">
      <w:pPr>
        <w:pStyle w:val="Bullet"/>
        <w:numPr>
          <w:ilvl w:val="0"/>
          <w:numId w:val="24"/>
        </w:numPr>
        <w:rPr>
          <w:noProof/>
        </w:rPr>
      </w:pPr>
      <w:r w:rsidRPr="00B07B15">
        <w:t xml:space="preserve">Tất cả các điểm dữ liệu </w:t>
      </w:r>
      <w:r w:rsidRPr="00B07B15">
        <w:rPr>
          <w:noProof/>
        </w:rPr>
        <w:t>của các tập con sau phân chia</w:t>
      </w:r>
      <w:r>
        <w:t xml:space="preserve"> </w:t>
      </w:r>
      <w:r w:rsidRPr="00B07B15">
        <w:t>có được phân loại thành các tập đồng nhất hay không</w:t>
      </w:r>
      <w:r w:rsidRPr="00B07B15">
        <w:rPr>
          <w:noProof/>
        </w:rPr>
        <w:t xml:space="preserve"> phụ thuộc đáng kể vào độ phức tạp của cây. Các cây có kích thước nhỏ thường dễ đạt được các nút lá thuần túy – tức là tất cả các điểm dữ liệu trong một nút lá thuộc về cùng một lớp. Tuy nhiên, khi cây phát triển quá lớn, việc duy trì độ thuần nhất trở nên khó khăn hơn và dẫn đến tình trạng một số cây con chứa quá ít dữ liệu.</w:t>
      </w:r>
    </w:p>
    <w:p w14:paraId="31BB84DB" w14:textId="501E0E5E" w:rsidR="00B07B15" w:rsidRPr="00B07B15" w:rsidRDefault="00B07B15">
      <w:pPr>
        <w:pStyle w:val="Bullet"/>
        <w:numPr>
          <w:ilvl w:val="0"/>
          <w:numId w:val="24"/>
        </w:numPr>
        <w:rPr>
          <w:noProof/>
        </w:rPr>
      </w:pPr>
      <w:r w:rsidRPr="00B07B15">
        <w:rPr>
          <w:noProof/>
        </w:rPr>
        <w:t xml:space="preserve">Hiện tượng này được gọi là phân mảnh dữ liệu (data fragmentation) và thường dẫn đến quá khớp (overfitting). Do đó, cây quyết định thường ưu tiên các cây đơn giản hơn – điều này phù hợp với nguyên lý </w:t>
      </w:r>
      <w:r>
        <w:t xml:space="preserve">của </w:t>
      </w:r>
      <w:r w:rsidRPr="00B07B15">
        <w:rPr>
          <w:noProof/>
        </w:rPr>
        <w:t>parsimony trong Occam’s Razor: “Các thực thể không nên được nhân lên quá mức cần thiết.” Nói cách khác, mô hình càng đơn giản càng tốt, miễn là vẫn đảm bảo được độ chính xác.</w:t>
      </w:r>
    </w:p>
    <w:p w14:paraId="01E48853" w14:textId="1E9B5C9F" w:rsidR="00B07B15" w:rsidRPr="00B07B15" w:rsidRDefault="00B07B15">
      <w:pPr>
        <w:pStyle w:val="Bullet"/>
        <w:numPr>
          <w:ilvl w:val="0"/>
          <w:numId w:val="24"/>
        </w:numPr>
        <w:rPr>
          <w:noProof/>
        </w:rPr>
      </w:pPr>
      <w:r w:rsidRPr="00B07B15">
        <w:rPr>
          <w:noProof/>
        </w:rPr>
        <w:t xml:space="preserve">Để kiểm soát độ phức tạp và hạn chế quá khớp, kỹ thuật tỉa cành (pruning) được áp dụng. Đây là quá trình loại bỏ các nhánh không cần thiết, thường là những phân chia không mang lại lợi ích đáng kể cho độ chính xác của mô hình. Sau khi tỉa, mô hình có thể được đánh giá lại thông qua </w:t>
      </w:r>
      <w:r w:rsidR="00CD2677">
        <w:rPr>
          <w:noProof/>
          <w:lang w:val="en-US"/>
        </w:rPr>
        <w:t xml:space="preserve">quá trình xác nhận </w:t>
      </w:r>
      <w:r w:rsidRPr="00B07B15">
        <w:rPr>
          <w:noProof/>
        </w:rPr>
        <w:t>chéo (cross-validation) nhằm đảm bảo hiệu quả tổng quát.</w:t>
      </w:r>
    </w:p>
    <w:p w14:paraId="374E858F" w14:textId="77777777" w:rsidR="00B07B15" w:rsidRPr="00B07B15" w:rsidRDefault="00B07B15">
      <w:pPr>
        <w:pStyle w:val="Bullet"/>
        <w:numPr>
          <w:ilvl w:val="0"/>
          <w:numId w:val="24"/>
        </w:numPr>
        <w:rPr>
          <w:noProof/>
        </w:rPr>
      </w:pPr>
      <w:r w:rsidRPr="00B07B15">
        <w:rPr>
          <w:noProof/>
        </w:rPr>
        <w:t xml:space="preserve">Ngoài ra, để nâng cao độ chính xác và giảm sai số tổng thể, cây quyết định còn có thể được sử dụng như một thành phần trong các mô hình tổ hợp, tiêu biểu là rừng ngẫu nhiên (Random Forest). Phương pháp này xây dựng nhiều cây quyết định độc lập và kết hợp kết quả dự đoán từ các cây để cho ra dự báo cuối cùng, </w:t>
      </w:r>
      <w:r w:rsidRPr="00B07B15">
        <w:rPr>
          <w:noProof/>
        </w:rPr>
        <w:lastRenderedPageBreak/>
        <w:t>giúp cải thiện hiệu suất đặc biệt khi các cây riêng lẻ không có mối tương quan cao.</w:t>
      </w:r>
    </w:p>
    <w:p w14:paraId="2D6DA125" w14:textId="493D13E8" w:rsidR="00B07B15" w:rsidRPr="00B07B15" w:rsidRDefault="00B07B15">
      <w:pPr>
        <w:pStyle w:val="Bullet"/>
        <w:numPr>
          <w:ilvl w:val="0"/>
          <w:numId w:val="24"/>
        </w:numPr>
        <w:rPr>
          <w:noProof/>
        </w:rPr>
      </w:pPr>
      <w:r w:rsidRPr="00B07B15">
        <w:rPr>
          <w:noProof/>
        </w:rPr>
        <w:t>Quy trình dự đoán trong cây quyết định diễn ra như sau: bắt đầu từ nút gốc, thuật toán so sánh giá trị thuộc tính của dữ liệu đầu vào với điều kiện tại nút hiện tại. Dựa trên kết quả so sánh, thuật toán di chuyển theo nhánh tương ứng đến nút tiếp theo và tiếp tục quá trình này cho đến khi đi đến nút lá, nơi đưa ra quyết định phân loại cuối cùng.</w:t>
      </w:r>
      <w:r w:rsidR="00CD2677" w:rsidRPr="00CD2677">
        <w:rPr>
          <w:color w:val="auto"/>
        </w:rPr>
        <w:t xml:space="preserve"> </w:t>
      </w:r>
      <w:r w:rsidR="00CD2677" w:rsidRPr="00CD2677">
        <w:rPr>
          <w:noProof/>
        </w:rPr>
        <w:t xml:space="preserve">Quy trình hoàn chỉnh có thể được hiểu rõ hơn bằng thuật toán </w:t>
      </w:r>
      <w:r w:rsidR="00CD2677">
        <w:rPr>
          <w:noProof/>
          <w:lang w:val="en-US"/>
        </w:rPr>
        <w:t>sau</w:t>
      </w:r>
      <w:r w:rsidR="00CD2677" w:rsidRPr="00CD2677">
        <w:rPr>
          <w:noProof/>
        </w:rPr>
        <w:t>:</w:t>
      </w:r>
    </w:p>
    <w:p w14:paraId="63CEEBAF" w14:textId="77777777" w:rsidR="00B07B15" w:rsidRPr="00B07B15" w:rsidRDefault="00B07B15" w:rsidP="00CD2677">
      <w:pPr>
        <w:pStyle w:val="Bullet"/>
        <w:rPr>
          <w:noProof/>
        </w:rPr>
      </w:pPr>
      <w:r w:rsidRPr="00B07B15">
        <w:rPr>
          <w:noProof/>
        </w:rPr>
        <w:t>Bước 1: Bắt đầu với nút gốc (S), chứa toàn bộ tập dữ liệu huấn luyện.</w:t>
      </w:r>
    </w:p>
    <w:p w14:paraId="143477E3" w14:textId="0BC4E55B" w:rsidR="00B07B15" w:rsidRPr="00B07B15" w:rsidRDefault="00B07B15" w:rsidP="00CD2677">
      <w:pPr>
        <w:pStyle w:val="Bullet"/>
        <w:rPr>
          <w:noProof/>
        </w:rPr>
      </w:pPr>
      <w:r w:rsidRPr="00B07B15">
        <w:rPr>
          <w:noProof/>
        </w:rPr>
        <w:t xml:space="preserve">Bước 2: Xác định thuộc tính tốt nhất để phân chia dữ liệu bằng cách sử dụng </w:t>
      </w:r>
      <w:r w:rsidR="00CD2677">
        <w:t>Phép đo</w:t>
      </w:r>
      <w:r w:rsidRPr="00B07B15">
        <w:rPr>
          <w:noProof/>
        </w:rPr>
        <w:t xml:space="preserve"> lựa chọn thuộc tính (Attribute Selection Measure - ASM).</w:t>
      </w:r>
    </w:p>
    <w:p w14:paraId="3BE7F4BD" w14:textId="77777777" w:rsidR="00B07B15" w:rsidRPr="00B07B15" w:rsidRDefault="00B07B15" w:rsidP="00CD2677">
      <w:pPr>
        <w:pStyle w:val="Bullet"/>
        <w:rPr>
          <w:noProof/>
        </w:rPr>
      </w:pPr>
      <w:r w:rsidRPr="00B07B15">
        <w:rPr>
          <w:noProof/>
        </w:rPr>
        <w:t>Bước 3: Dựa trên thuộc tính đã chọn, chia S thành các tập con tương ứng với các giá trị có thể của thuộc tính đó.</w:t>
      </w:r>
    </w:p>
    <w:p w14:paraId="4CA4D61E" w14:textId="172CFDAF" w:rsidR="00B07B15" w:rsidRPr="00B07B15" w:rsidRDefault="00B07B15" w:rsidP="00CD2677">
      <w:pPr>
        <w:pStyle w:val="Bullet"/>
        <w:rPr>
          <w:noProof/>
        </w:rPr>
      </w:pPr>
      <w:r w:rsidRPr="00B07B15">
        <w:rPr>
          <w:noProof/>
        </w:rPr>
        <w:t xml:space="preserve">Bước 4: Tạo nút </w:t>
      </w:r>
      <w:r w:rsidR="00CD2677">
        <w:t xml:space="preserve">cây </w:t>
      </w:r>
      <w:r w:rsidRPr="00B07B15">
        <w:rPr>
          <w:noProof/>
        </w:rPr>
        <w:t>quyết định mới</w:t>
      </w:r>
      <w:r w:rsidR="00CD2677">
        <w:t xml:space="preserve"> chứa</w:t>
      </w:r>
      <w:r w:rsidRPr="00B07B15">
        <w:rPr>
          <w:noProof/>
        </w:rPr>
        <w:t xml:space="preserve"> thuộc tính tốt nhất.</w:t>
      </w:r>
    </w:p>
    <w:p w14:paraId="6AB72678" w14:textId="0759B8D9" w:rsidR="00B07B15" w:rsidRPr="00B07B15" w:rsidRDefault="00B07B15" w:rsidP="00CD2677">
      <w:pPr>
        <w:pStyle w:val="Bullet"/>
        <w:rPr>
          <w:noProof/>
        </w:rPr>
      </w:pPr>
      <w:r w:rsidRPr="00B07B15">
        <w:rPr>
          <w:noProof/>
        </w:rPr>
        <w:t xml:space="preserve">Bước 5: </w:t>
      </w:r>
      <w:r w:rsidR="00CD2677" w:rsidRPr="00CD2677">
        <w:t>Tạo một cách đệ quy cây quyết định mới bằng cách sử dụng các tập con của tập dữ liệu đã tạo ở bước 3</w:t>
      </w:r>
      <w:r w:rsidR="00CD2677">
        <w:t xml:space="preserve">. </w:t>
      </w:r>
      <w:r w:rsidRPr="00B07B15">
        <w:rPr>
          <w:noProof/>
        </w:rPr>
        <w:t>Quá trình dừng lại khi không còn khả năng phân chia thêm, hoặc khi một tiêu chí dừng (như số mẫu tối thiểu, độ sâu cây) được thỏa mãn. Khi đó, nút tương ứng được gán là nút lá và chứa kết quả dự đoán.</w:t>
      </w:r>
    </w:p>
    <w:p w14:paraId="2997E4E0" w14:textId="6A932FCB" w:rsidR="00B07B15" w:rsidRDefault="00CD2677" w:rsidP="00CD2677">
      <w:pPr>
        <w:pStyle w:val="Heading4"/>
        <w:ind w:firstLine="0"/>
      </w:pPr>
      <w:bookmarkStart w:id="54" w:name="_Toc202517686"/>
      <w:r>
        <w:t>2.2.1.5 Ví dụ</w:t>
      </w:r>
      <w:bookmarkEnd w:id="54"/>
    </w:p>
    <w:p w14:paraId="554EAF5B" w14:textId="77777777" w:rsidR="00CD2677" w:rsidRPr="00CD2677" w:rsidRDefault="00CD2677" w:rsidP="001E4F46">
      <w:pPr>
        <w:pStyle w:val="Content"/>
      </w:pPr>
      <w:r w:rsidRPr="00CD2677">
        <w:t>Một trong những ví dụ kinh điển để minh họa cho cơ chế hoạt động của cây quyết định là bài toán: “Có nên đi chơi bóng hay không?” dựa trên các đặc điểm thời tiết.</w:t>
      </w:r>
    </w:p>
    <w:p w14:paraId="46AA27F3" w14:textId="77777777" w:rsidR="00CD2677" w:rsidRPr="00CD2677" w:rsidRDefault="00CD2677" w:rsidP="001E4F46">
      <w:pPr>
        <w:pStyle w:val="Content"/>
      </w:pPr>
      <w:r w:rsidRPr="00CD2677">
        <w:t>Các thuộc tính đầu vào:</w:t>
      </w:r>
    </w:p>
    <w:p w14:paraId="08CB72B7" w14:textId="77777777" w:rsidR="00CD2677" w:rsidRPr="00CD2677" w:rsidRDefault="00CD2677">
      <w:pPr>
        <w:pStyle w:val="Bullet"/>
        <w:numPr>
          <w:ilvl w:val="0"/>
          <w:numId w:val="25"/>
        </w:numPr>
        <w:rPr>
          <w:noProof/>
        </w:rPr>
      </w:pPr>
      <w:r w:rsidRPr="00CD2677">
        <w:rPr>
          <w:noProof/>
        </w:rPr>
        <w:t>Thời tiết (Outlook): Nắng (Sunny), Âm u (Overcast), Mưa (Rain)</w:t>
      </w:r>
    </w:p>
    <w:p w14:paraId="7FFC9D5C" w14:textId="77777777" w:rsidR="00CD2677" w:rsidRPr="00CD2677" w:rsidRDefault="00CD2677">
      <w:pPr>
        <w:pStyle w:val="Bullet"/>
        <w:numPr>
          <w:ilvl w:val="0"/>
          <w:numId w:val="25"/>
        </w:numPr>
        <w:rPr>
          <w:noProof/>
          <w:szCs w:val="22"/>
          <w:lang w:val="en-US"/>
        </w:rPr>
      </w:pPr>
      <w:r w:rsidRPr="00CD2677">
        <w:rPr>
          <w:noProof/>
          <w:szCs w:val="22"/>
          <w:lang w:val="en-US"/>
        </w:rPr>
        <w:t>Độ ẩm (Humidity): Cao (High), Bình thường (Normal)</w:t>
      </w:r>
    </w:p>
    <w:p w14:paraId="192DCC2F" w14:textId="77777777" w:rsidR="00CD2677" w:rsidRPr="00CD2677" w:rsidRDefault="00CD2677">
      <w:pPr>
        <w:pStyle w:val="Bullet"/>
        <w:numPr>
          <w:ilvl w:val="0"/>
          <w:numId w:val="25"/>
        </w:numPr>
        <w:rPr>
          <w:noProof/>
          <w:szCs w:val="22"/>
          <w:lang w:val="en-US"/>
        </w:rPr>
      </w:pPr>
      <w:r w:rsidRPr="00CD2677">
        <w:rPr>
          <w:noProof/>
          <w:szCs w:val="22"/>
          <w:lang w:val="en-US"/>
        </w:rPr>
        <w:t>Gió (Wind): Mạnh (Strong), Nhẹ (Weak)</w:t>
      </w:r>
    </w:p>
    <w:p w14:paraId="290A59C6" w14:textId="480E271F" w:rsidR="00CD2677" w:rsidRPr="00CD2677" w:rsidRDefault="00CD2677" w:rsidP="001E4F46">
      <w:pPr>
        <w:pStyle w:val="Content"/>
      </w:pPr>
      <w:r w:rsidRPr="00CD2677">
        <w:lastRenderedPageBreak/>
        <w:t>Dựa vào tập dữ liệu huấn luyện và quá trình chọn thuộc tính tốt nhất ở từng bước, thuật toán sẽ xây dựng cây quyết định để phân loại hành động “Chơi bóng” hay “Không chơi bóng”.</w:t>
      </w:r>
    </w:p>
    <w:p w14:paraId="0D22D12E" w14:textId="271065C5" w:rsidR="00CD2677" w:rsidRPr="00CD2677" w:rsidRDefault="00CD2677" w:rsidP="001E4F46">
      <w:pPr>
        <w:pStyle w:val="Content"/>
      </w:pPr>
      <w:r w:rsidRPr="00CD2677">
        <w:t>Cây quyết định có thể được xây dựng như sau</w:t>
      </w:r>
      <w:r w:rsidR="0019658E">
        <w:t>:</w:t>
      </w:r>
    </w:p>
    <w:p w14:paraId="0BBF99CC" w14:textId="77777777" w:rsidR="00CD2677" w:rsidRPr="00CD2677" w:rsidRDefault="00CD2677">
      <w:pPr>
        <w:pStyle w:val="Bullet"/>
        <w:numPr>
          <w:ilvl w:val="0"/>
          <w:numId w:val="26"/>
        </w:numPr>
        <w:rPr>
          <w:noProof/>
        </w:rPr>
      </w:pPr>
      <w:r w:rsidRPr="00CD2677">
        <w:rPr>
          <w:noProof/>
        </w:rPr>
        <w:t>Nếu thời tiết là "Âm u" → Chơi bóng</w:t>
      </w:r>
    </w:p>
    <w:p w14:paraId="507BD08B" w14:textId="77777777" w:rsidR="00CD2677" w:rsidRPr="00CD2677" w:rsidRDefault="00CD2677">
      <w:pPr>
        <w:pStyle w:val="Bullet"/>
        <w:numPr>
          <w:ilvl w:val="0"/>
          <w:numId w:val="26"/>
        </w:numPr>
        <w:rPr>
          <w:noProof/>
        </w:rPr>
      </w:pPr>
      <w:r w:rsidRPr="00CD2677">
        <w:rPr>
          <w:noProof/>
        </w:rPr>
        <w:t>Nếu thời tiết là "Nắng":</w:t>
      </w:r>
    </w:p>
    <w:p w14:paraId="38FC4F7F" w14:textId="77777777" w:rsidR="00CD2677" w:rsidRPr="00CD2677" w:rsidRDefault="00CD2677" w:rsidP="0019658E">
      <w:pPr>
        <w:pStyle w:val="Bullet"/>
        <w:rPr>
          <w:noProof/>
        </w:rPr>
      </w:pPr>
      <w:r w:rsidRPr="00CD2677">
        <w:rPr>
          <w:noProof/>
        </w:rPr>
        <w:t>Nếu độ ẩm là "Cao" → Không chơi bóng</w:t>
      </w:r>
    </w:p>
    <w:p w14:paraId="42827D4C" w14:textId="77777777" w:rsidR="00CD2677" w:rsidRPr="00CD2677" w:rsidRDefault="00CD2677" w:rsidP="0019658E">
      <w:pPr>
        <w:pStyle w:val="Bullet"/>
        <w:rPr>
          <w:noProof/>
        </w:rPr>
      </w:pPr>
      <w:r w:rsidRPr="00CD2677">
        <w:rPr>
          <w:noProof/>
        </w:rPr>
        <w:t>Nếu độ ẩm là "Bình thường" → Chơi bóng</w:t>
      </w:r>
    </w:p>
    <w:p w14:paraId="230DB55C" w14:textId="77777777" w:rsidR="00CD2677" w:rsidRPr="00CD2677" w:rsidRDefault="00CD2677">
      <w:pPr>
        <w:pStyle w:val="Bullet"/>
        <w:numPr>
          <w:ilvl w:val="0"/>
          <w:numId w:val="27"/>
        </w:numPr>
        <w:rPr>
          <w:noProof/>
        </w:rPr>
      </w:pPr>
      <w:r w:rsidRPr="00CD2677">
        <w:rPr>
          <w:noProof/>
        </w:rPr>
        <w:t>Nếu thời tiết là "Mưa":</w:t>
      </w:r>
    </w:p>
    <w:p w14:paraId="5FF361B6" w14:textId="77777777" w:rsidR="00CD2677" w:rsidRPr="00CD2677" w:rsidRDefault="00CD2677" w:rsidP="0019658E">
      <w:pPr>
        <w:pStyle w:val="Bullet"/>
        <w:rPr>
          <w:noProof/>
        </w:rPr>
      </w:pPr>
      <w:r w:rsidRPr="00CD2677">
        <w:rPr>
          <w:noProof/>
        </w:rPr>
        <w:t>Nếu gió là "Mạnh" → Không chơi bóng</w:t>
      </w:r>
    </w:p>
    <w:p w14:paraId="5496AC32" w14:textId="3C0BF8E1" w:rsidR="00CD2677" w:rsidRPr="0019658E" w:rsidRDefault="00CD2677" w:rsidP="0019658E">
      <w:pPr>
        <w:pStyle w:val="Bullet"/>
        <w:rPr>
          <w:noProof/>
        </w:rPr>
      </w:pPr>
      <w:r w:rsidRPr="00CD2677">
        <w:rPr>
          <w:noProof/>
        </w:rPr>
        <w:t>Nếu gió là "Nhẹ" → Chơi bóng</w:t>
      </w:r>
    </w:p>
    <w:p w14:paraId="464D5261" w14:textId="4FC5E1BF" w:rsidR="0019658E" w:rsidRPr="00CD2677" w:rsidRDefault="0019658E" w:rsidP="0019658E">
      <w:pPr>
        <w:pStyle w:val="Bullet"/>
        <w:numPr>
          <w:ilvl w:val="0"/>
          <w:numId w:val="0"/>
        </w:numPr>
        <w:ind w:left="360"/>
        <w:jc w:val="center"/>
        <w:rPr>
          <w:noProof/>
        </w:rPr>
      </w:pPr>
      <w:r>
        <w:rPr>
          <w:noProof/>
          <w14:ligatures w14:val="standardContextual"/>
        </w:rPr>
        <w:drawing>
          <wp:inline distT="0" distB="0" distL="0" distR="0" wp14:anchorId="7572322D" wp14:editId="4C2FA6C9">
            <wp:extent cx="5731510" cy="3359150"/>
            <wp:effectExtent l="0" t="0" r="254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ình ảnh 17"/>
                    <pic:cNvPicPr>
                      <a:picLocks noChangeAspect="1"/>
                    </pic:cNvPicPr>
                  </pic:nvPicPr>
                  <pic:blipFill>
                    <a:blip r:embed="rId27"/>
                    <a:stretch>
                      <a:fillRect/>
                    </a:stretch>
                  </pic:blipFill>
                  <pic:spPr>
                    <a:xfrm>
                      <a:off x="0" y="0"/>
                      <a:ext cx="5731510" cy="3359150"/>
                    </a:xfrm>
                    <a:prstGeom prst="rect">
                      <a:avLst/>
                    </a:prstGeom>
                  </pic:spPr>
                </pic:pic>
              </a:graphicData>
            </a:graphic>
          </wp:inline>
        </w:drawing>
      </w:r>
    </w:p>
    <w:p w14:paraId="5EFD4D5D" w14:textId="77777777" w:rsidR="0019658E" w:rsidRPr="0019658E" w:rsidRDefault="0019658E" w:rsidP="00237DA8">
      <w:pPr>
        <w:pStyle w:val="Caption"/>
        <w:rPr>
          <w:noProof/>
        </w:rPr>
      </w:pPr>
      <w:bookmarkStart w:id="55" w:name="_Toc126568648"/>
      <w:bookmarkStart w:id="56" w:name="_Toc202518025"/>
      <w:r w:rsidRPr="0019658E">
        <w:rPr>
          <w:noProof/>
        </w:rPr>
        <w:t xml:space="preserve">Hình </w:t>
      </w:r>
      <w:r w:rsidRPr="0019658E">
        <w:rPr>
          <w:noProof/>
        </w:rPr>
        <w:fldChar w:fldCharType="begin"/>
      </w:r>
      <w:r w:rsidRPr="0019658E">
        <w:rPr>
          <w:noProof/>
        </w:rPr>
        <w:instrText xml:space="preserve"> STYLEREF 1 \s </w:instrText>
      </w:r>
      <w:r w:rsidRPr="0019658E">
        <w:rPr>
          <w:noProof/>
        </w:rPr>
        <w:fldChar w:fldCharType="separate"/>
      </w:r>
      <w:r w:rsidRPr="0019658E">
        <w:rPr>
          <w:noProof/>
        </w:rPr>
        <w:t>2</w:t>
      </w:r>
      <w:r w:rsidRPr="0019658E">
        <w:rPr>
          <w:noProof/>
        </w:rPr>
        <w:fldChar w:fldCharType="end"/>
      </w:r>
      <w:r w:rsidRPr="0019658E">
        <w:rPr>
          <w:noProof/>
        </w:rPr>
        <w:t>.</w:t>
      </w:r>
      <w:r w:rsidRPr="0019658E">
        <w:rPr>
          <w:noProof/>
        </w:rPr>
        <w:fldChar w:fldCharType="begin"/>
      </w:r>
      <w:r w:rsidRPr="0019658E">
        <w:rPr>
          <w:noProof/>
        </w:rPr>
        <w:instrText xml:space="preserve"> SEQ Hình \* ARABIC \s 1 </w:instrText>
      </w:r>
      <w:r w:rsidRPr="0019658E">
        <w:rPr>
          <w:noProof/>
        </w:rPr>
        <w:fldChar w:fldCharType="separate"/>
      </w:r>
      <w:r w:rsidRPr="0019658E">
        <w:rPr>
          <w:noProof/>
        </w:rPr>
        <w:t>13</w:t>
      </w:r>
      <w:r w:rsidRPr="0019658E">
        <w:rPr>
          <w:noProof/>
        </w:rPr>
        <w:fldChar w:fldCharType="end"/>
      </w:r>
      <w:r w:rsidRPr="0019658E">
        <w:rPr>
          <w:noProof/>
        </w:rPr>
        <w:t xml:space="preserve"> Ví dụ cơ trong thuật toán cây quyết định ( nguồn : internet)</w:t>
      </w:r>
      <w:bookmarkEnd w:id="55"/>
      <w:bookmarkEnd w:id="56"/>
    </w:p>
    <w:p w14:paraId="318BCEE0" w14:textId="77777777" w:rsidR="0019658E" w:rsidRDefault="0019658E" w:rsidP="001E4F46">
      <w:pPr>
        <w:pStyle w:val="Content"/>
      </w:pPr>
    </w:p>
    <w:p w14:paraId="3358E204" w14:textId="5B1E395F" w:rsidR="00CD2677" w:rsidRPr="00CD2677" w:rsidRDefault="0019658E" w:rsidP="001E4F46">
      <w:pPr>
        <w:pStyle w:val="Content"/>
      </w:pPr>
      <w:r>
        <w:t>Theo mô hình trên, ta thấy</w:t>
      </w:r>
      <w:r w:rsidR="00CD2677" w:rsidRPr="00CD2677">
        <w:t>:</w:t>
      </w:r>
    </w:p>
    <w:p w14:paraId="73E383D9" w14:textId="77777777" w:rsidR="00CD2677" w:rsidRPr="0019658E" w:rsidRDefault="00CD2677" w:rsidP="001E4F46">
      <w:pPr>
        <w:pStyle w:val="Content"/>
      </w:pPr>
      <w:r w:rsidRPr="0019658E">
        <w:lastRenderedPageBreak/>
        <w:t>Khi trời nắng, yếu tố độ ẩm trở thành tiêu chí quyết định: độ ẩm bình thường thì đi chơi, còn độ ẩm cao thì không.</w:t>
      </w:r>
    </w:p>
    <w:p w14:paraId="7A461836" w14:textId="77777777" w:rsidR="00CD2677" w:rsidRPr="0019658E" w:rsidRDefault="00CD2677" w:rsidP="001E4F46">
      <w:pPr>
        <w:pStyle w:val="Content"/>
      </w:pPr>
      <w:r w:rsidRPr="0019658E">
        <w:t>Khi trời mưa, quyết định phụ thuộc vào gió: gió nhẹ thì đi chơi, còn gió mạnh thì không.</w:t>
      </w:r>
    </w:p>
    <w:p w14:paraId="39431C98" w14:textId="1AAFD143" w:rsidR="00CD2677" w:rsidRPr="0019658E" w:rsidRDefault="00CD2677" w:rsidP="001E4F46">
      <w:pPr>
        <w:pStyle w:val="Content"/>
      </w:pPr>
      <w:r w:rsidRPr="0019658E">
        <w:t>Trời âm u luôn tạo điều kiện thuận lợi → chơi bóng trong mọi trường hợp.</w:t>
      </w:r>
    </w:p>
    <w:p w14:paraId="061E5AE5" w14:textId="77777777" w:rsidR="0019658E" w:rsidRPr="00CD2677" w:rsidRDefault="0019658E" w:rsidP="001E4F46">
      <w:pPr>
        <w:pStyle w:val="Content"/>
      </w:pPr>
    </w:p>
    <w:p w14:paraId="5449FFE1" w14:textId="45F8A2C5" w:rsidR="00CD2677" w:rsidRDefault="0019658E">
      <w:pPr>
        <w:pStyle w:val="Heading4"/>
        <w:numPr>
          <w:ilvl w:val="3"/>
          <w:numId w:val="29"/>
        </w:numPr>
      </w:pPr>
      <w:bookmarkStart w:id="57" w:name="_Toc202517687"/>
      <w:r>
        <w:t>Thuật toán mở rộng cây quyết định</w:t>
      </w:r>
      <w:bookmarkEnd w:id="57"/>
    </w:p>
    <w:p w14:paraId="152CF294" w14:textId="76FCB236" w:rsidR="0019658E" w:rsidRDefault="0019658E" w:rsidP="001E4F46">
      <w:pPr>
        <w:pStyle w:val="Content"/>
      </w:pPr>
      <w:r w:rsidRPr="0019658E">
        <w:t xml:space="preserve">Thuật toán </w:t>
      </w:r>
      <w:r>
        <w:t xml:space="preserve">của </w:t>
      </w:r>
      <w:r w:rsidRPr="0019658E">
        <w:t>Hunt, được phát triển vào những năm 1960, ban đầu nhằm mô hình hóa quá trình học tập của con người trong lĩnh vực Tâm lý học. Thuật toán này đặt nền móng cho nhiều phương pháp xây dựng cây quyết định hiện đại và vẫn giữ vai trò quan trọng trong lĩnh vực học máy ngày nay. Từ cơ sở này, nhiều thuật toán cây quyết định đã được phát triển, tiêu biểu như:</w:t>
      </w:r>
    </w:p>
    <w:p w14:paraId="03CDCBBE" w14:textId="0D2D128A" w:rsidR="0019658E" w:rsidRPr="0019658E" w:rsidRDefault="0019658E">
      <w:pPr>
        <w:pStyle w:val="Bullet"/>
        <w:numPr>
          <w:ilvl w:val="0"/>
          <w:numId w:val="27"/>
        </w:numPr>
        <w:rPr>
          <w:noProof/>
        </w:rPr>
      </w:pPr>
      <w:r w:rsidRPr="0019658E">
        <w:rPr>
          <w:b/>
          <w:bCs/>
          <w:noProof/>
        </w:rPr>
        <w:t>ID3</w:t>
      </w:r>
      <w:r w:rsidRPr="0019658E">
        <w:rPr>
          <w:noProof/>
        </w:rPr>
        <w:t xml:space="preserve"> (Iterative Dichotomiser 3)</w:t>
      </w:r>
    </w:p>
    <w:p w14:paraId="090DE223" w14:textId="77777777" w:rsidR="0019658E" w:rsidRPr="0019658E" w:rsidRDefault="0019658E" w:rsidP="0019658E">
      <w:pPr>
        <w:pStyle w:val="Bullet"/>
        <w:rPr>
          <w:noProof/>
        </w:rPr>
      </w:pPr>
      <w:r w:rsidRPr="0019658E">
        <w:rPr>
          <w:noProof/>
        </w:rPr>
        <w:t>Được phát triển bởi Ross Quinlan, ID3 là một trong những thuật toán xây dựng cây quyết định đầu tiên và phổ biến nhất.</w:t>
      </w:r>
    </w:p>
    <w:p w14:paraId="74A90F56" w14:textId="77777777" w:rsidR="0019658E" w:rsidRPr="0019658E" w:rsidRDefault="0019658E" w:rsidP="0019658E">
      <w:pPr>
        <w:pStyle w:val="Bullet"/>
        <w:rPr>
          <w:noProof/>
        </w:rPr>
      </w:pPr>
      <w:r w:rsidRPr="0019658E">
        <w:rPr>
          <w:noProof/>
        </w:rPr>
        <w:t>Thuật toán sử dụng Entropy và Information Gain để lựa chọn thuộc tính phân tách tại mỗi nút. Mỗi bước đều chọn thuộc tính làm giảm độ bất định (entropy) của tập dữ liệu nhiều nhất.</w:t>
      </w:r>
    </w:p>
    <w:p w14:paraId="14BE400B" w14:textId="1901325B" w:rsidR="0019658E" w:rsidRPr="0019658E" w:rsidRDefault="0019658E">
      <w:pPr>
        <w:pStyle w:val="Bullet"/>
        <w:numPr>
          <w:ilvl w:val="0"/>
          <w:numId w:val="27"/>
        </w:numPr>
        <w:rPr>
          <w:b/>
          <w:bCs/>
          <w:noProof/>
        </w:rPr>
      </w:pPr>
      <w:r w:rsidRPr="0019658E">
        <w:rPr>
          <w:b/>
          <w:bCs/>
          <w:noProof/>
        </w:rPr>
        <w:t>C4.5</w:t>
      </w:r>
    </w:p>
    <w:p w14:paraId="61ABABC1" w14:textId="77777777" w:rsidR="0019658E" w:rsidRPr="0019658E" w:rsidRDefault="0019658E" w:rsidP="0019658E">
      <w:pPr>
        <w:pStyle w:val="Bullet"/>
        <w:rPr>
          <w:noProof/>
        </w:rPr>
      </w:pPr>
      <w:r w:rsidRPr="0019658E">
        <w:rPr>
          <w:noProof/>
        </w:rPr>
        <w:t>Là sự kế thừa và mở rộng từ ID3, cũng do Quinlan phát triển.</w:t>
      </w:r>
    </w:p>
    <w:p w14:paraId="11E8E914" w14:textId="77777777" w:rsidR="0019658E" w:rsidRPr="0019658E" w:rsidRDefault="0019658E" w:rsidP="0019658E">
      <w:pPr>
        <w:pStyle w:val="Bullet"/>
        <w:rPr>
          <w:noProof/>
        </w:rPr>
      </w:pPr>
      <w:r w:rsidRPr="0019658E">
        <w:rPr>
          <w:noProof/>
        </w:rPr>
        <w:t>C4.5 cải thiện ID3 bằng cách hỗ trợ:</w:t>
      </w:r>
    </w:p>
    <w:p w14:paraId="2F424F33" w14:textId="77777777" w:rsidR="0019658E" w:rsidRPr="0019658E" w:rsidRDefault="0019658E" w:rsidP="001E4F46">
      <w:pPr>
        <w:pStyle w:val="Content"/>
        <w:numPr>
          <w:ilvl w:val="1"/>
          <w:numId w:val="28"/>
        </w:numPr>
      </w:pPr>
      <w:r w:rsidRPr="0019658E">
        <w:t>Dữ liệu thiếu</w:t>
      </w:r>
    </w:p>
    <w:p w14:paraId="1DE53471" w14:textId="77777777" w:rsidR="0019658E" w:rsidRPr="0019658E" w:rsidRDefault="0019658E" w:rsidP="001E4F46">
      <w:pPr>
        <w:pStyle w:val="Content"/>
        <w:numPr>
          <w:ilvl w:val="1"/>
          <w:numId w:val="28"/>
        </w:numPr>
      </w:pPr>
      <w:r w:rsidRPr="0019658E">
        <w:t>Các giá trị liên tục (qua việc tìm điểm phân cắt tối ưu)</w:t>
      </w:r>
    </w:p>
    <w:p w14:paraId="7D198F84" w14:textId="77777777" w:rsidR="0019658E" w:rsidRPr="0019658E" w:rsidRDefault="0019658E" w:rsidP="001E4F46">
      <w:pPr>
        <w:pStyle w:val="Content"/>
        <w:numPr>
          <w:ilvl w:val="1"/>
          <w:numId w:val="28"/>
        </w:numPr>
      </w:pPr>
      <w:r w:rsidRPr="0019658E">
        <w:t>Cắt tỉa cây tự động (automatic pruning)</w:t>
      </w:r>
    </w:p>
    <w:p w14:paraId="58A3AB32" w14:textId="77777777" w:rsidR="0019658E" w:rsidRPr="0019658E" w:rsidRDefault="0019658E" w:rsidP="0019658E">
      <w:pPr>
        <w:pStyle w:val="Bullet"/>
        <w:rPr>
          <w:noProof/>
        </w:rPr>
      </w:pPr>
      <w:r w:rsidRPr="0019658E">
        <w:rPr>
          <w:noProof/>
        </w:rPr>
        <w:t>C4.5 sử dụng Information Gain Ratio thay vì chỉ Information Gain, để tránh ưu tiên thuộc tính có nhiều giá trị.</w:t>
      </w:r>
    </w:p>
    <w:p w14:paraId="4E19C33D" w14:textId="14E18212" w:rsidR="0019658E" w:rsidRDefault="0019658E">
      <w:pPr>
        <w:pStyle w:val="Bullet"/>
        <w:numPr>
          <w:ilvl w:val="0"/>
          <w:numId w:val="27"/>
        </w:numPr>
        <w:rPr>
          <w:b/>
          <w:bCs/>
        </w:rPr>
      </w:pPr>
      <w:r>
        <w:rPr>
          <w:noProof/>
          <w:lang w:val="en-US"/>
        </w:rPr>
        <w:t>Ngoài ra còn m</w:t>
      </w:r>
      <w:r w:rsidRPr="0019658E">
        <w:rPr>
          <w:noProof/>
        </w:rPr>
        <w:t>ột số thuật toán cây quyết định khác</w:t>
      </w:r>
      <w:r>
        <w:rPr>
          <w:noProof/>
          <w:lang w:val="en-US"/>
        </w:rPr>
        <w:t xml:space="preserve"> như</w:t>
      </w:r>
      <w:r>
        <w:rPr>
          <w:b/>
          <w:bCs/>
        </w:rPr>
        <w:t>:</w:t>
      </w:r>
    </w:p>
    <w:p w14:paraId="79D6AC4F" w14:textId="1EB8D25F" w:rsidR="0019658E" w:rsidRPr="0019658E" w:rsidRDefault="0019658E" w:rsidP="0019658E">
      <w:pPr>
        <w:pStyle w:val="Bullet"/>
        <w:rPr>
          <w:noProof/>
        </w:rPr>
      </w:pPr>
      <w:r w:rsidRPr="0019658E">
        <w:rPr>
          <w:noProof/>
        </w:rPr>
        <w:lastRenderedPageBreak/>
        <w:t>CHAID(Chi-squaredAutomatic Interaction Detector):</w:t>
      </w:r>
      <w:r w:rsidRPr="0019658E">
        <w:rPr>
          <w:noProof/>
        </w:rPr>
        <w:br/>
        <w:t>Dựa trên kiểm định thống kê Chi-square để xác định điểm phân tách tối ưu. Có thể xử lý biến đầu vào phân loại hoặc liên tục. Thường được sử dụng trong nghiên cứu thị trường và khoa học xã hội.</w:t>
      </w:r>
    </w:p>
    <w:p w14:paraId="3B9D3BF9" w14:textId="77777777" w:rsidR="0019658E" w:rsidRPr="0019658E" w:rsidRDefault="0019658E" w:rsidP="0019658E">
      <w:pPr>
        <w:pStyle w:val="Bullet"/>
        <w:rPr>
          <w:noProof/>
        </w:rPr>
      </w:pPr>
      <w:r w:rsidRPr="0019658E">
        <w:rPr>
          <w:noProof/>
        </w:rPr>
        <w:t>C&amp;R Tree (Classification and Regression Tree - CART):</w:t>
      </w:r>
      <w:r w:rsidRPr="0019658E">
        <w:rPr>
          <w:noProof/>
        </w:rPr>
        <w:br/>
        <w:t>Áp dụng phân vùng đệ quy (recursive partitioning) để xây dựng cây. Hỗ trợ cả bài toán phân loại và hồi quy. CART thường sử dụng Gini Index cho phân loại và Mean Squared Error cho hồi quy.</w:t>
      </w:r>
    </w:p>
    <w:p w14:paraId="1A12A13E" w14:textId="77777777" w:rsidR="0019658E" w:rsidRPr="0019658E" w:rsidRDefault="0019658E" w:rsidP="0019658E">
      <w:pPr>
        <w:pStyle w:val="Bullet"/>
        <w:rPr>
          <w:noProof/>
        </w:rPr>
      </w:pPr>
      <w:r w:rsidRPr="0019658E">
        <w:rPr>
          <w:noProof/>
        </w:rPr>
        <w:t>MARS (Multivariate Adaptive Regression Splines):</w:t>
      </w:r>
      <w:r w:rsidRPr="0019658E">
        <w:rPr>
          <w:noProof/>
        </w:rPr>
        <w:br/>
        <w:t>Không hoàn toàn là cây quyết định truyền thống nhưng sử dụng phương pháp phân vùng và hồi quy spline để mô hình hóa mối quan hệ phi tuyến giữa biến đầu vào và đầu ra. Phù hợp cho các bài toán hồi quy phi tuyến.</w:t>
      </w:r>
    </w:p>
    <w:p w14:paraId="57C07C92" w14:textId="77777777" w:rsidR="0019658E" w:rsidRPr="00CB14AA" w:rsidRDefault="0019658E" w:rsidP="0019658E">
      <w:pPr>
        <w:pStyle w:val="Bullet"/>
        <w:rPr>
          <w:noProof/>
        </w:rPr>
      </w:pPr>
      <w:r w:rsidRPr="0019658E">
        <w:rPr>
          <w:noProof/>
        </w:rPr>
        <w:t>Conditional Inference Trees:</w:t>
      </w:r>
      <w:r w:rsidRPr="0019658E">
        <w:rPr>
          <w:noProof/>
        </w:rPr>
        <w:br/>
        <w:t>Xây dựng cây dựa trên các kiểm định thống kê có điều kiện. Loại bỏ các thiên lệch trong việc lựa chọn thuộc tính bằng cách sử dụng kiểm định giả thuyết thay vì các chỉ số như Gain hay Gini. Phù hợp với mô hình có biến đầu vào hỗn hợp và cấu trúc dữ liệu phức tạp.</w:t>
      </w:r>
    </w:p>
    <w:p w14:paraId="272550B6" w14:textId="3A880651" w:rsidR="00CB14AA" w:rsidRDefault="00CB14AA" w:rsidP="004B7259">
      <w:pPr>
        <w:pStyle w:val="Heading3"/>
        <w:rPr>
          <w:noProof/>
        </w:rPr>
      </w:pPr>
      <w:bookmarkStart w:id="58" w:name="_Toc202517688"/>
      <w:r>
        <w:rPr>
          <w:noProof/>
        </w:rPr>
        <w:t>2.2.2 Một số thuật toán mở rộng cây quyết định</w:t>
      </w:r>
      <w:bookmarkEnd w:id="58"/>
    </w:p>
    <w:p w14:paraId="0321CAD2" w14:textId="3BF90972" w:rsidR="00CB14AA" w:rsidRDefault="00CB14AA" w:rsidP="00CB14AA">
      <w:pPr>
        <w:pStyle w:val="Heading4"/>
        <w:ind w:firstLine="0"/>
      </w:pPr>
      <w:bookmarkStart w:id="59" w:name="_Toc202517689"/>
      <w:r>
        <w:t>2.2.2.1 Thuật toán ID3</w:t>
      </w:r>
      <w:bookmarkEnd w:id="59"/>
    </w:p>
    <w:p w14:paraId="4AF43C08" w14:textId="1F30BF77" w:rsidR="00CB14AA" w:rsidRPr="00CB14AA" w:rsidRDefault="00CB14AA" w:rsidP="001E4F46">
      <w:pPr>
        <w:pStyle w:val="Content"/>
      </w:pPr>
      <w:r w:rsidRPr="00CB14AA">
        <w:t>ID3 (Iterative Dichotomiser 3) là một trong những thuật toán cây quyết định đầu tiên, được phát triển bởi Ross Quinlan, chuyên dùng cho bài toán phân loại (classification), trong đó tất cả các thuộc tính đầu vào đều là thuộc tính rời rạc (categorical).</w:t>
      </w:r>
    </w:p>
    <w:p w14:paraId="4EAD676E" w14:textId="29966C9A" w:rsidR="00CB14AA" w:rsidRDefault="007739ED" w:rsidP="001E4F46">
      <w:pPr>
        <w:pStyle w:val="Content"/>
      </w:pPr>
      <w:r>
        <w:t xml:space="preserve">a) </w:t>
      </w:r>
      <w:r w:rsidR="00CB14AA" w:rsidRPr="00CB14AA">
        <w:t>Ý tưởng</w:t>
      </w:r>
    </w:p>
    <w:p w14:paraId="33D05653" w14:textId="77777777" w:rsidR="007739ED" w:rsidRPr="007739ED" w:rsidRDefault="007739ED">
      <w:pPr>
        <w:pStyle w:val="Bullet"/>
        <w:numPr>
          <w:ilvl w:val="0"/>
          <w:numId w:val="27"/>
        </w:numPr>
        <w:rPr>
          <w:noProof/>
        </w:rPr>
      </w:pPr>
      <w:r w:rsidRPr="007739ED">
        <w:rPr>
          <w:noProof/>
        </w:rPr>
        <w:t>Trong quá trình xây dựng cây quyết định bằng thuật toán ID3, một bước quan trọng là xác định thứ tự lựa chọn các thuộc tính tại mỗi nút của cây. Trong các bài toán có nhiều thuộc tính và mỗi thuộc tính lại có nhiều giá trị, việc tìm kiếm nghiệm tối ưu toàn cục cho toàn bộ cây là điều không khả thi về mặt tính toán. Do đó, ID3 sử dụng một chiến lược tham lam (greedy strategy) để đơn giản hóa vấn đề.</w:t>
      </w:r>
    </w:p>
    <w:p w14:paraId="5A8C6C44" w14:textId="77777777" w:rsidR="007739ED" w:rsidRPr="007739ED" w:rsidRDefault="007739ED">
      <w:pPr>
        <w:pStyle w:val="Bullet"/>
        <w:numPr>
          <w:ilvl w:val="0"/>
          <w:numId w:val="27"/>
        </w:numPr>
        <w:rPr>
          <w:noProof/>
        </w:rPr>
      </w:pPr>
      <w:r w:rsidRPr="007739ED">
        <w:rPr>
          <w:noProof/>
        </w:rPr>
        <w:lastRenderedPageBreak/>
        <w:t>Cụ thể, tại mỗi bước, thuật toán lựa chọn một thuộc tính tốt nhất để phân chia dữ liệu, dựa trên một tiêu chí đánh giá cụ thể. Sau khi chọn được thuộc tính, dữ liệu sẽ được chia thành các nút con (child nodes) tương ứng với các giá trị khác nhau của thuộc tính đó. Quá trình này được lặp lại đệ quy trên từng nút con cho đến khi đạt điều kiện dừng (chẳng hạn như nút đã thuần nhất hoặc không còn thuộc tính để phân chia).</w:t>
      </w:r>
    </w:p>
    <w:p w14:paraId="58225CCB" w14:textId="77777777" w:rsidR="007739ED" w:rsidRPr="007739ED" w:rsidRDefault="007739ED">
      <w:pPr>
        <w:pStyle w:val="Bullet"/>
        <w:numPr>
          <w:ilvl w:val="0"/>
          <w:numId w:val="27"/>
        </w:numPr>
        <w:rPr>
          <w:noProof/>
        </w:rPr>
      </w:pPr>
      <w:r w:rsidRPr="007739ED">
        <w:rPr>
          <w:noProof/>
        </w:rPr>
        <w:t>Chiến lược tham lam này không đảm bảo tìm được cây tốt nhất toàn cục, tuy nhiên về mặt trực giác, việc lựa chọn thuộc tính tốt nhất tại từng bước vẫn cho ra một cây có hiệu suất tương đối cao. Hơn nữa, cách tiếp cận này giúp giảm đáng kể độ phức tạp tính toán, giúp việc xây dựng cây khả thi và hiệu quả trên thực tế.</w:t>
      </w:r>
    </w:p>
    <w:p w14:paraId="520F4089" w14:textId="77777777" w:rsidR="007739ED" w:rsidRPr="007739ED" w:rsidRDefault="007739ED">
      <w:pPr>
        <w:pStyle w:val="Bullet"/>
        <w:numPr>
          <w:ilvl w:val="0"/>
          <w:numId w:val="27"/>
        </w:numPr>
        <w:rPr>
          <w:noProof/>
        </w:rPr>
      </w:pPr>
      <w:r w:rsidRPr="007739ED">
        <w:rPr>
          <w:noProof/>
        </w:rPr>
        <w:t>Tại mỗi nút, để chọn thuộc tính tối ưu, cần có một hàm đo chất lượng của phép phân chia. Trong ngữ cảnh này, có thể hiểu một phép phân chia là tốt nếu dữ liệu tại mỗi nút con sau phân chia thuần nhất – tức là tất cả các mẫu dữ liệu trong cùng một nút con thuộc về cùng một lớp (class). Khi điều này xảy ra, nút con có thể được xem là nút lá (leaf node), không cần phân chia thêm nữa.</w:t>
      </w:r>
    </w:p>
    <w:p w14:paraId="2E2BAFC5" w14:textId="77777777" w:rsidR="007739ED" w:rsidRPr="007739ED" w:rsidRDefault="007739ED">
      <w:pPr>
        <w:pStyle w:val="Bullet"/>
        <w:numPr>
          <w:ilvl w:val="0"/>
          <w:numId w:val="27"/>
        </w:numPr>
        <w:rPr>
          <w:noProof/>
        </w:rPr>
      </w:pPr>
      <w:r w:rsidRPr="007739ED">
        <w:rPr>
          <w:noProof/>
        </w:rPr>
        <w:t>Ngược lại, nếu các nút con vẫn chứa dữ liệu pha trộn giữa nhiều lớp, phép phân chia đó được xem là kém chất lượng. Do đó, cần một hàm số có thể đo mức độ "tinh khiết" (purity) hoặc "vẩn đục" (impurity) của dữ liệu sau phân chia. Hàm số lý tưởng phải cho giá trị thấp nhất khi dữ liệu thuộc một lớp duy nhất, và cao nhất khi dữ liệu được chia đều giữa các lớp.</w:t>
      </w:r>
    </w:p>
    <w:p w14:paraId="5D02F6E6" w14:textId="59D4E126" w:rsidR="007739ED" w:rsidRPr="007739ED" w:rsidRDefault="007739ED">
      <w:pPr>
        <w:pStyle w:val="Bullet"/>
        <w:numPr>
          <w:ilvl w:val="0"/>
          <w:numId w:val="27"/>
        </w:numPr>
        <w:rPr>
          <w:noProof/>
        </w:rPr>
      </w:pPr>
      <w:r w:rsidRPr="007739ED">
        <w:rPr>
          <w:noProof/>
        </w:rPr>
        <w:t>Một trong những hàm được sử dụng phổ biến nhất trong lý thuyết thông tin để đo mức độ hỗn tạp là hàm entropy.</w:t>
      </w:r>
    </w:p>
    <w:p w14:paraId="0AC8C92A" w14:textId="77777777" w:rsidR="007739ED" w:rsidRDefault="007739ED" w:rsidP="001E4F46">
      <w:pPr>
        <w:pStyle w:val="Content"/>
      </w:pPr>
    </w:p>
    <w:p w14:paraId="325BE234" w14:textId="40C2C33D" w:rsidR="00CB14AA" w:rsidRDefault="00CB14AA" w:rsidP="001E4F46">
      <w:pPr>
        <w:pStyle w:val="Content"/>
      </w:pPr>
      <w:r w:rsidRPr="00CB14AA">
        <w:t>Hàm Entropy</w:t>
      </w:r>
    </w:p>
    <w:p w14:paraId="1671251F" w14:textId="53A95E8A" w:rsidR="00B96CE6" w:rsidRPr="00B96CE6" w:rsidRDefault="00B96CE6" w:rsidP="001E4F46">
      <w:pPr>
        <w:pStyle w:val="Content"/>
      </w:pPr>
      <w:r>
        <w:t>Entropy</w:t>
      </w:r>
      <w:r w:rsidRPr="00B96CE6">
        <w:t> là thuật ngữ thuộc Nhiệt động lực học, là thước đo của sự biến đổi, hỗn loạn hoặc ngẫu nhiên. Năm 1948, Shannon đã mở rộng khái niệm sang lĩnh vực nghiên cứu, thống kê với công thức như sau:</w:t>
      </w:r>
    </w:p>
    <w:p w14:paraId="0DA9C83E" w14:textId="77777777" w:rsidR="00B96CE6" w:rsidRPr="00B96CE6" w:rsidRDefault="00B96CE6" w:rsidP="001E4F46">
      <w:pPr>
        <w:pStyle w:val="Content"/>
      </w:pPr>
      <w:r w:rsidRPr="00B96CE6">
        <w:lastRenderedPageBreak/>
        <w:t>Với một phân phối xác suất của một biến rời rạc x có thể nhận n giá trị khác nhau x</w:t>
      </w:r>
      <w:r w:rsidRPr="00B96CE6">
        <w:rPr>
          <w:vertAlign w:val="subscript"/>
        </w:rPr>
        <w:t>1</w:t>
      </w:r>
      <w:r w:rsidRPr="00B96CE6">
        <w:t>,x</w:t>
      </w:r>
      <w:r w:rsidRPr="00B96CE6">
        <w:rPr>
          <w:vertAlign w:val="subscript"/>
        </w:rPr>
        <w:t>2</w:t>
      </w:r>
      <w:r w:rsidRPr="00B96CE6">
        <w:t>,…,x</w:t>
      </w:r>
      <w:r w:rsidRPr="00B96CE6">
        <w:rPr>
          <w:vertAlign w:val="subscript"/>
        </w:rPr>
        <w:t>n</w:t>
      </w:r>
      <w:r w:rsidRPr="00B96CE6">
        <w:t>.</w:t>
      </w:r>
    </w:p>
    <w:p w14:paraId="4573ABEB" w14:textId="77777777" w:rsidR="00B96CE6" w:rsidRPr="00B96CE6" w:rsidRDefault="00B96CE6" w:rsidP="001E4F46">
      <w:pPr>
        <w:pStyle w:val="Content"/>
      </w:pPr>
      <w:r w:rsidRPr="00B96CE6">
        <w:t>Giả sử rằng xác suất để x nhận các giá trị này là p</w:t>
      </w:r>
      <w:r w:rsidRPr="00B96CE6">
        <w:rPr>
          <w:vertAlign w:val="subscript"/>
        </w:rPr>
        <w:t>i</w:t>
      </w:r>
      <w:r w:rsidRPr="00B96CE6">
        <w:t>=p(x=x</w:t>
      </w:r>
      <w:r w:rsidRPr="00B96CE6">
        <w:rPr>
          <w:vertAlign w:val="subscript"/>
        </w:rPr>
        <w:t>i</w:t>
      </w:r>
      <w:r w:rsidRPr="00B96CE6">
        <w:t>).</w:t>
      </w:r>
    </w:p>
    <w:p w14:paraId="01973576" w14:textId="736D71EF" w:rsidR="00B96CE6" w:rsidRPr="00B96CE6" w:rsidRDefault="00B96CE6" w:rsidP="001E4F46">
      <w:pPr>
        <w:pStyle w:val="Content"/>
      </w:pPr>
      <w:r w:rsidRPr="00B96CE6">
        <w:t>Ký hiệu phân phối này là p=(p</w:t>
      </w:r>
      <w:r w:rsidRPr="00B96CE6">
        <w:rPr>
          <w:vertAlign w:val="subscript"/>
        </w:rPr>
        <w:t>1</w:t>
      </w:r>
      <w:r w:rsidRPr="00B96CE6">
        <w:t> ,p</w:t>
      </w:r>
      <w:r w:rsidRPr="00B96CE6">
        <w:rPr>
          <w:vertAlign w:val="subscript"/>
        </w:rPr>
        <w:t>2</w:t>
      </w:r>
      <w:r w:rsidRPr="00B96CE6">
        <w:t> ,…,p</w:t>
      </w:r>
      <w:r w:rsidRPr="00B96CE6">
        <w:rPr>
          <w:vertAlign w:val="subscript"/>
        </w:rPr>
        <w:t>n</w:t>
      </w:r>
      <w:r w:rsidRPr="00B96CE6">
        <w:t xml:space="preserve">). </w:t>
      </w:r>
      <w:r>
        <w:t>Entropy</w:t>
      </w:r>
      <w:r w:rsidRPr="00B96CE6">
        <w:t> của phân phối này được định nghĩa là:                </w:t>
      </w:r>
    </w:p>
    <w:p w14:paraId="20EA903D" w14:textId="77777777" w:rsidR="00B96CE6" w:rsidRDefault="00B96CE6" w:rsidP="001E4F46">
      <w:pPr>
        <w:pStyle w:val="Content"/>
      </w:pPr>
      <w:r w:rsidRPr="00B96CE6">
        <w:t>H(p)=  – ∑</w:t>
      </w:r>
      <w:r w:rsidRPr="00B96CE6">
        <w:rPr>
          <w:vertAlign w:val="superscript"/>
        </w:rPr>
        <w:t>n</w:t>
      </w:r>
      <w:r w:rsidRPr="00B96CE6">
        <w:rPr>
          <w:vertAlign w:val="subscript"/>
        </w:rPr>
        <w:t>n=1</w:t>
      </w:r>
      <w:r w:rsidRPr="00B96CE6">
        <w:t> p</w:t>
      </w:r>
      <w:r w:rsidRPr="00B96CE6">
        <w:rPr>
          <w:vertAlign w:val="subscript"/>
        </w:rPr>
        <w:t>i</w:t>
      </w:r>
      <w:r w:rsidRPr="00B96CE6">
        <w:t> log(p</w:t>
      </w:r>
      <w:r w:rsidRPr="00B96CE6">
        <w:rPr>
          <w:vertAlign w:val="subscript"/>
        </w:rPr>
        <w:t>i</w:t>
      </w:r>
      <w:r w:rsidRPr="00B96CE6">
        <w:t>)</w:t>
      </w:r>
    </w:p>
    <w:p w14:paraId="57217DE9" w14:textId="730468DA" w:rsidR="00A41B03" w:rsidRPr="00B96CE6" w:rsidRDefault="00A41B03" w:rsidP="001E4F46">
      <w:pPr>
        <w:pStyle w:val="Content"/>
        <w:rPr>
          <w:i/>
        </w:rPr>
      </w:pPr>
      <w:r w:rsidRPr="007739ED">
        <w:t xml:space="preserve">trong đó </w:t>
      </w:r>
      <w:r>
        <w:rPr>
          <w:lang w:val="da-DK"/>
        </w:rPr>
        <w:t>log</w:t>
      </w:r>
      <w:r w:rsidRPr="007739ED">
        <w:t xml:space="preserve"> là logarit tự nhiên (Một số tài liệu dùng logarit cơ số 2, nhưng giá trị của </w:t>
      </w:r>
      <w:r>
        <w:rPr>
          <w:szCs w:val="28"/>
        </w:rPr>
        <w:t>H(p)</w:t>
      </w:r>
      <w:r w:rsidRPr="007739ED">
        <w:t xml:space="preserve"> chỉ khác đi bằng cách nhân với một hằng số.) và quy ước</w:t>
      </w:r>
      <w:r>
        <w:rPr>
          <w:lang w:val="da-DK"/>
        </w:rPr>
        <w:t xml:space="preserve"> </w:t>
      </w:r>
      <w:r>
        <w:rPr>
          <w:position w:val="-10"/>
          <w:szCs w:val="28"/>
        </w:rPr>
        <w:object w:dxaOrig="1170" w:dyaOrig="330" w14:anchorId="3AE826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5pt;height:16.5pt" o:ole="">
            <v:imagedata r:id="rId28" o:title=""/>
          </v:shape>
          <o:OLEObject Type="Embed" ProgID="Equation.DSMT4" ShapeID="_x0000_i1026" DrawAspect="Content" ObjectID="_1813415214" r:id="rId29"/>
        </w:object>
      </w:r>
    </w:p>
    <w:p w14:paraId="61AC399E" w14:textId="76A70F16" w:rsidR="00B96CE6" w:rsidRPr="00B96CE6" w:rsidRDefault="00B96CE6" w:rsidP="001E4F46">
      <w:pPr>
        <w:pStyle w:val="Content"/>
      </w:pPr>
      <w:r w:rsidRPr="00B96CE6">
        <w:t>Giả sử bạn tung một đồng xu, </w:t>
      </w:r>
      <w:r>
        <w:t>Entropy</w:t>
      </w:r>
      <w:r w:rsidRPr="00B96CE6">
        <w:t> sẽ được tính như sau:</w:t>
      </w:r>
    </w:p>
    <w:p w14:paraId="3EE1CB9D" w14:textId="01FAA726" w:rsidR="00B96CE6" w:rsidRPr="00CB14AA" w:rsidRDefault="00B96CE6" w:rsidP="001E4F46">
      <w:pPr>
        <w:pStyle w:val="Content"/>
      </w:pPr>
      <w:r w:rsidRPr="00B96CE6">
        <w:t>H = -[0.5 ln(0.5) + 0.5 ln(0.5)]</w:t>
      </w:r>
    </w:p>
    <w:p w14:paraId="79B69224" w14:textId="6658FD27" w:rsidR="009F3F78" w:rsidRPr="002336F5" w:rsidRDefault="00CB14AA" w:rsidP="001E4F46">
      <w:pPr>
        <w:pStyle w:val="Content"/>
        <w:rPr>
          <w:shd w:val="clear" w:color="auto" w:fill="FFFFFF"/>
        </w:rPr>
      </w:pPr>
      <w:r w:rsidRPr="00CB14AA">
        <w:t>.</w:t>
      </w:r>
      <w:r w:rsidR="009F3F78" w:rsidRPr="009F3F78">
        <w:rPr>
          <w:shd w:val="clear" w:color="auto" w:fill="FFFFFF"/>
        </w:rPr>
        <w:t xml:space="preserve"> </w:t>
      </w:r>
      <w:r w:rsidR="009F3F78" w:rsidRPr="002336F5">
        <w:rPr>
          <w:shd w:val="clear" w:color="auto" w:fill="FFFFFF"/>
        </w:rPr>
        <w:t xml:space="preserve">Xét một ví dụ với </w:t>
      </w:r>
      <w:r w:rsidR="009F3F78" w:rsidRPr="008970EE">
        <w:rPr>
          <w:position w:val="-6"/>
        </w:rPr>
        <w:object w:dxaOrig="560" w:dyaOrig="279" w14:anchorId="2366F28E">
          <v:shape id="_x0000_i1027" type="#_x0000_t75" style="width:28.5pt;height:13.5pt" o:ole="">
            <v:imagedata r:id="rId30" o:title=""/>
          </v:shape>
          <o:OLEObject Type="Embed" ProgID="Equation.DSMT4" ShapeID="_x0000_i1027" DrawAspect="Content" ObjectID="_1813415215" r:id="rId31"/>
        </w:object>
      </w:r>
      <w:r w:rsidR="009F3F78" w:rsidRPr="002336F5">
        <w:rPr>
          <w:shd w:val="clear" w:color="auto" w:fill="FFFFFF"/>
        </w:rPr>
        <w:t xml:space="preserve"> được cho trên Hình </w:t>
      </w:r>
      <w:r w:rsidR="009A1F48">
        <w:rPr>
          <w:shd w:val="clear" w:color="auto" w:fill="FFFFFF"/>
        </w:rPr>
        <w:t>2.14</w:t>
      </w:r>
      <w:r w:rsidR="009F3F78" w:rsidRPr="002336F5">
        <w:rPr>
          <w:shd w:val="clear" w:color="auto" w:fill="FFFFFF"/>
        </w:rPr>
        <w:t xml:space="preserve">. Trong trường hợp </w:t>
      </w:r>
      <w:r w:rsidR="009F3F78" w:rsidRPr="008970EE">
        <w:rPr>
          <w:position w:val="-10"/>
        </w:rPr>
        <w:object w:dxaOrig="200" w:dyaOrig="260" w14:anchorId="3F73EA02">
          <v:shape id="_x0000_i1028" type="#_x0000_t75" style="width:10.5pt;height:13.5pt" o:ole="">
            <v:imagedata r:id="rId32" o:title=""/>
          </v:shape>
          <o:OLEObject Type="Embed" ProgID="Equation.DSMT4" ShapeID="_x0000_i1028" DrawAspect="Content" ObjectID="_1813415216" r:id="rId33"/>
        </w:object>
      </w:r>
      <w:r w:rsidR="009F3F78" w:rsidRPr="002336F5">
        <w:rPr>
          <w:shd w:val="clear" w:color="auto" w:fill="FFFFFF"/>
        </w:rPr>
        <w:t xml:space="preserve"> là </w:t>
      </w:r>
      <w:r w:rsidR="009F3F78" w:rsidRPr="00A8537A">
        <w:rPr>
          <w:rStyle w:val="Emphasis"/>
          <w:rFonts w:ascii="Arial" w:hAnsi="Arial" w:cs="Arial"/>
          <w:color w:val="000000"/>
          <w:shd w:val="clear" w:color="auto" w:fill="FFFFFF"/>
        </w:rPr>
        <w:t>tinh khiết</w:t>
      </w:r>
      <w:r w:rsidR="009F3F78" w:rsidRPr="002336F5">
        <w:rPr>
          <w:shd w:val="clear" w:color="auto" w:fill="FFFFFF"/>
        </w:rPr>
        <w:t xml:space="preserve"> nhất, tức một trong hai giá trị </w:t>
      </w:r>
      <w:r w:rsidR="009F3F78" w:rsidRPr="008970EE">
        <w:rPr>
          <w:position w:val="-12"/>
        </w:rPr>
        <w:object w:dxaOrig="260" w:dyaOrig="360" w14:anchorId="5CE51FF3">
          <v:shape id="_x0000_i1029" type="#_x0000_t75" style="width:13.5pt;height:18pt" o:ole="">
            <v:imagedata r:id="rId34" o:title=""/>
          </v:shape>
          <o:OLEObject Type="Embed" ProgID="Equation.DSMT4" ShapeID="_x0000_i1029" DrawAspect="Content" ObjectID="_1813415217" r:id="rId35"/>
        </w:object>
      </w:r>
      <w:r w:rsidR="009F3F78" w:rsidRPr="002336F5">
        <w:rPr>
          <w:shd w:val="clear" w:color="auto" w:fill="FFFFFF"/>
        </w:rPr>
        <w:t xml:space="preserve"> bằng 1, giá trị </w:t>
      </w:r>
      <w:r w:rsidR="009A1F48">
        <w:rPr>
          <w:shd w:val="clear" w:color="auto" w:fill="FFFFFF"/>
        </w:rPr>
        <w:t>còn lại</w:t>
      </w:r>
      <w:r w:rsidR="009F3F78" w:rsidRPr="002336F5">
        <w:rPr>
          <w:shd w:val="clear" w:color="auto" w:fill="FFFFFF"/>
        </w:rPr>
        <w:t xml:space="preserve"> bằng 0, entropy của phân phối này là </w:t>
      </w:r>
      <w:r w:rsidR="009F3F78" w:rsidRPr="008970EE">
        <w:rPr>
          <w:position w:val="-10"/>
        </w:rPr>
        <w:object w:dxaOrig="940" w:dyaOrig="320" w14:anchorId="5D078338">
          <v:shape id="_x0000_i1030" type="#_x0000_t75" style="width:46.5pt;height:16.5pt" o:ole="">
            <v:imagedata r:id="rId36" o:title=""/>
          </v:shape>
          <o:OLEObject Type="Embed" ProgID="Equation.DSMT4" ShapeID="_x0000_i1030" DrawAspect="Content" ObjectID="_1813415218" r:id="rId37"/>
        </w:object>
      </w:r>
      <w:r w:rsidR="009F3F78" w:rsidRPr="002336F5">
        <w:rPr>
          <w:shd w:val="clear" w:color="auto" w:fill="FFFFFF"/>
        </w:rPr>
        <w:t xml:space="preserve">. Khi </w:t>
      </w:r>
      <w:r w:rsidR="009F3F78" w:rsidRPr="008970EE">
        <w:rPr>
          <w:position w:val="-10"/>
        </w:rPr>
        <w:object w:dxaOrig="200" w:dyaOrig="260" w14:anchorId="0441E24D">
          <v:shape id="_x0000_i1031" type="#_x0000_t75" style="width:10.5pt;height:13.5pt" o:ole="">
            <v:imagedata r:id="rId38" o:title=""/>
          </v:shape>
          <o:OLEObject Type="Embed" ProgID="Equation.DSMT4" ShapeID="_x0000_i1031" DrawAspect="Content" ObjectID="_1813415219" r:id="rId39"/>
        </w:object>
      </w:r>
      <w:r w:rsidR="009F3F78" w:rsidRPr="002336F5">
        <w:rPr>
          <w:shd w:val="clear" w:color="auto" w:fill="FFFFFF"/>
        </w:rPr>
        <w:t xml:space="preserve"> là </w:t>
      </w:r>
      <w:r w:rsidR="009F3F78" w:rsidRPr="00A8537A">
        <w:rPr>
          <w:rStyle w:val="Emphasis"/>
          <w:rFonts w:ascii="Arial" w:hAnsi="Arial" w:cs="Arial"/>
          <w:color w:val="000000"/>
          <w:shd w:val="clear" w:color="auto" w:fill="FFFFFF"/>
        </w:rPr>
        <w:t>vẩn đục</w:t>
      </w:r>
      <w:r w:rsidR="009F3F78" w:rsidRPr="002336F5">
        <w:rPr>
          <w:shd w:val="clear" w:color="auto" w:fill="FFFFFF"/>
        </w:rPr>
        <w:t xml:space="preserve"> nhất, tức cả hai giá trị </w:t>
      </w:r>
      <w:r w:rsidR="009F3F78" w:rsidRPr="008970EE">
        <w:rPr>
          <w:position w:val="-12"/>
        </w:rPr>
        <w:object w:dxaOrig="820" w:dyaOrig="360" w14:anchorId="6E93471D">
          <v:shape id="_x0000_i1032" type="#_x0000_t75" style="width:40.5pt;height:18pt" o:ole="">
            <v:imagedata r:id="rId40" o:title=""/>
          </v:shape>
          <o:OLEObject Type="Embed" ProgID="Equation.DSMT4" ShapeID="_x0000_i1032" DrawAspect="Content" ObjectID="_1813415220" r:id="rId41"/>
        </w:object>
      </w:r>
      <w:r w:rsidR="009F3F78" w:rsidRPr="002336F5">
        <w:rPr>
          <w:shd w:val="clear" w:color="auto" w:fill="FFFFFF"/>
        </w:rPr>
        <w:t>, hàm entropy đạt giá trị cao nhất.</w:t>
      </w:r>
    </w:p>
    <w:p w14:paraId="6C1164DD" w14:textId="01F01E96" w:rsidR="009F3F78" w:rsidRDefault="009A1F48" w:rsidP="009A1F48">
      <w:pPr>
        <w:pStyle w:val="ListParagraph"/>
        <w:keepNext/>
        <w:pBdr>
          <w:top w:val="nil"/>
          <w:left w:val="nil"/>
          <w:bottom w:val="nil"/>
          <w:right w:val="nil"/>
          <w:between w:val="nil"/>
        </w:pBdr>
        <w:spacing w:line="240" w:lineRule="auto"/>
        <w:jc w:val="left"/>
      </w:pPr>
      <w:r w:rsidRPr="009A1F48">
        <w:rPr>
          <w:noProof/>
        </w:rPr>
        <w:drawing>
          <wp:inline distT="0" distB="0" distL="0" distR="0" wp14:anchorId="73D210F8" wp14:editId="5CE1E7F1">
            <wp:extent cx="4344006" cy="3343742"/>
            <wp:effectExtent l="0" t="0" r="0" b="9525"/>
            <wp:docPr id="454567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67025" name=""/>
                    <pic:cNvPicPr/>
                  </pic:nvPicPr>
                  <pic:blipFill>
                    <a:blip r:embed="rId42"/>
                    <a:stretch>
                      <a:fillRect/>
                    </a:stretch>
                  </pic:blipFill>
                  <pic:spPr>
                    <a:xfrm>
                      <a:off x="0" y="0"/>
                      <a:ext cx="4344006" cy="3343742"/>
                    </a:xfrm>
                    <a:prstGeom prst="rect">
                      <a:avLst/>
                    </a:prstGeom>
                  </pic:spPr>
                </pic:pic>
              </a:graphicData>
            </a:graphic>
          </wp:inline>
        </w:drawing>
      </w:r>
    </w:p>
    <w:p w14:paraId="725760CD" w14:textId="77777777" w:rsidR="009F3F78" w:rsidRPr="000771C4" w:rsidRDefault="009F3F78" w:rsidP="00237DA8">
      <w:pPr>
        <w:pStyle w:val="Caption"/>
      </w:pPr>
      <w:bookmarkStart w:id="60" w:name="_Toc126568649"/>
      <w:bookmarkStart w:id="61" w:name="_Toc202518026"/>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4</w:t>
      </w:r>
      <w:r>
        <w:fldChar w:fldCharType="end"/>
      </w:r>
      <w:r w:rsidRPr="000771C4">
        <w:t xml:space="preserve"> Đồ thị của hàm entropy với n=2</w:t>
      </w:r>
      <w:r w:rsidRPr="00E2724C">
        <w:t>( nguồn : internet)</w:t>
      </w:r>
      <w:bookmarkEnd w:id="60"/>
      <w:bookmarkEnd w:id="61"/>
    </w:p>
    <w:p w14:paraId="1D2995AE" w14:textId="79595BC7" w:rsidR="009F3F78" w:rsidRPr="002336F5" w:rsidRDefault="009F3F78" w:rsidP="001E4F46">
      <w:pPr>
        <w:pStyle w:val="Content"/>
      </w:pPr>
      <w:r w:rsidRPr="002336F5">
        <w:lastRenderedPageBreak/>
        <w:t xml:space="preserve">Tổng quát lên với </w:t>
      </w:r>
      <w:r w:rsidRPr="00FD048D">
        <w:rPr>
          <w:position w:val="-6"/>
        </w:rPr>
        <w:object w:dxaOrig="560" w:dyaOrig="279" w14:anchorId="231C04A5">
          <v:shape id="_x0000_i1033" type="#_x0000_t75" style="width:28.5pt;height:13.5pt" o:ole="">
            <v:imagedata r:id="rId43" o:title=""/>
          </v:shape>
          <o:OLEObject Type="Embed" ProgID="Equation.DSMT4" ShapeID="_x0000_i1033" DrawAspect="Content" ObjectID="_1813415221" r:id="rId44"/>
        </w:object>
      </w:r>
      <w:r w:rsidRPr="002336F5">
        <w:t xml:space="preserve">, </w:t>
      </w:r>
      <w:r w:rsidR="009A1F48">
        <w:t>khi</w:t>
      </w:r>
      <w:r w:rsidRPr="002336F5">
        <w:t xml:space="preserve"> có một giá trị </w:t>
      </w:r>
      <w:r w:rsidRPr="00FD048D">
        <w:rPr>
          <w:position w:val="-12"/>
        </w:rPr>
        <w:object w:dxaOrig="600" w:dyaOrig="360" w14:anchorId="04EAF102">
          <v:shape id="_x0000_i1034" type="#_x0000_t75" style="width:30pt;height:18pt" o:ole="">
            <v:imagedata r:id="rId45" o:title=""/>
          </v:shape>
          <o:OLEObject Type="Embed" ProgID="Equation.DSMT4" ShapeID="_x0000_i1034" DrawAspect="Content" ObjectID="_1813415222" r:id="rId46"/>
        </w:object>
      </w:r>
      <w:r w:rsidR="009A1F48">
        <w:t xml:space="preserve"> </w:t>
      </w:r>
      <w:r w:rsidR="009A1F48" w:rsidRPr="002336F5">
        <w:t>hàm entropy đạt giá trị nhỏ nhất</w:t>
      </w:r>
      <w:r w:rsidRPr="002336F5">
        <w:t>,</w:t>
      </w:r>
      <w:r w:rsidR="009A1F48">
        <w:t xml:space="preserve"> ngược lại hàm</w:t>
      </w:r>
      <w:r w:rsidRPr="002336F5">
        <w:t xml:space="preserve"> đạt giá trị lớn nhất nếu tất cả các </w:t>
      </w:r>
      <w:r w:rsidRPr="00FD048D">
        <w:rPr>
          <w:position w:val="-12"/>
        </w:rPr>
        <w:object w:dxaOrig="260" w:dyaOrig="360" w14:anchorId="442C7CA5">
          <v:shape id="_x0000_i1035" type="#_x0000_t75" style="width:13.5pt;height:18pt" o:ole="">
            <v:imagedata r:id="rId47" o:title=""/>
          </v:shape>
          <o:OLEObject Type="Embed" ProgID="Equation.DSMT4" ShapeID="_x0000_i1035" DrawAspect="Content" ObjectID="_1813415223" r:id="rId48"/>
        </w:object>
      </w:r>
      <w:r w:rsidRPr="002336F5">
        <w:t xml:space="preserve"> bằng nhau (việc này có thể được chứng minh bằng phương pháp nhân tử Lagrange).</w:t>
      </w:r>
    </w:p>
    <w:p w14:paraId="553516C4" w14:textId="2F7B62F5" w:rsidR="009A1F48" w:rsidRDefault="009A1F48" w:rsidP="001E4F46">
      <w:pPr>
        <w:pStyle w:val="Content"/>
      </w:pPr>
      <w:r>
        <w:t>ID3 còn được gọi là entropy-based decision trê vì nó sử dụng hàm entropy trong việc đo độ vẩn đục của một phép phân chia.</w:t>
      </w:r>
    </w:p>
    <w:p w14:paraId="31367D5F" w14:textId="5F5FFBC4" w:rsidR="00CB14AA" w:rsidRPr="00CB14AA" w:rsidRDefault="00CB14AA" w:rsidP="001E4F46">
      <w:pPr>
        <w:pStyle w:val="Content"/>
      </w:pPr>
    </w:p>
    <w:p w14:paraId="7ABF1768" w14:textId="73086259" w:rsidR="009A1F48" w:rsidRDefault="009A1F48" w:rsidP="001E4F46">
      <w:pPr>
        <w:pStyle w:val="Content"/>
      </w:pPr>
      <w:r>
        <w:t>Thuật toán ID3</w:t>
      </w:r>
    </w:p>
    <w:p w14:paraId="6B49ABE2" w14:textId="194B0FB0" w:rsidR="009F3F78" w:rsidRPr="009F3F78" w:rsidRDefault="009F3F78" w:rsidP="001E4F46">
      <w:pPr>
        <w:pStyle w:val="Content"/>
      </w:pPr>
      <w:r w:rsidRPr="009F3F78">
        <w:t xml:space="preserve">Trong thuật toán ID3, quá trình xây dựng cây quyết định có thể được nhìn nhận như một quá trình </w:t>
      </w:r>
      <w:r w:rsidRPr="009F3F78">
        <w:rPr>
          <w:rFonts w:eastAsia="Times New Roman"/>
        </w:rPr>
        <w:t>tối ưu hóa hàm mất mát</w:t>
      </w:r>
      <w:r w:rsidRPr="009F3F78">
        <w:t>, trong đó</w:t>
      </w:r>
      <w:r w:rsidR="009A1F48">
        <w:t xml:space="preserve"> h</w:t>
      </w:r>
      <w:r w:rsidRPr="009F3F78">
        <w:rPr>
          <w:rFonts w:eastAsia="Times New Roman"/>
        </w:rPr>
        <w:t>àm mất mát</w:t>
      </w:r>
      <w:r w:rsidRPr="009F3F78">
        <w:t xml:space="preserve"> chính là </w:t>
      </w:r>
      <w:r w:rsidRPr="009F3F78">
        <w:rPr>
          <w:rFonts w:eastAsia="Times New Roman"/>
        </w:rPr>
        <w:t>tổng entropy có trọng số tại các node lá</w:t>
      </w:r>
      <w:r w:rsidRPr="009F3F78">
        <w:t xml:space="preserve"> của cây sau khi hoàn tất.</w:t>
      </w:r>
      <w:r w:rsidR="009A1F48">
        <w:t xml:space="preserve"> </w:t>
      </w:r>
      <w:r w:rsidRPr="009F3F78">
        <w:t xml:space="preserve">Mỗi node lá chứa một số lượng điểm dữ liệu nhất định, và do đó </w:t>
      </w:r>
      <w:r w:rsidRPr="009F3F78">
        <w:rPr>
          <w:rFonts w:eastAsia="Times New Roman"/>
        </w:rPr>
        <w:t>trọng số</w:t>
      </w:r>
      <w:r w:rsidRPr="009F3F78">
        <w:t xml:space="preserve"> tương ứng chính là tỷ lệ (hoặc số lượng tuyệt đối) của dữ liệu thuộc về node đó.</w:t>
      </w:r>
    </w:p>
    <w:p w14:paraId="22A2A842" w14:textId="3D531479" w:rsidR="009F3F78" w:rsidRPr="009F3F78" w:rsidRDefault="009F3F78" w:rsidP="001E4F46">
      <w:pPr>
        <w:pStyle w:val="Content"/>
      </w:pPr>
      <w:r w:rsidRPr="009F3F78">
        <w:t xml:space="preserve">Mục tiêu của ID3 là xây dựng cây quyết định sao cho tổng entropy tại các node lá này </w:t>
      </w:r>
      <w:r w:rsidRPr="009F3F78">
        <w:rPr>
          <w:rFonts w:eastAsia="Times New Roman"/>
        </w:rPr>
        <w:t>nhỏ nhất có thể</w:t>
      </w:r>
      <w:r w:rsidRPr="009F3F78">
        <w:t xml:space="preserve">. Điều này tương đương với việc tạo ra một cây phân loại mà </w:t>
      </w:r>
      <w:r w:rsidRPr="009F3F78">
        <w:rPr>
          <w:rFonts w:eastAsia="Times New Roman"/>
        </w:rPr>
        <w:t>dữ liệu tại mỗi nhánh là càng “thuần nhất” càng tốt</w:t>
      </w:r>
      <w:r w:rsidRPr="009F3F78">
        <w:t>, tức có xác suất thuộc về một lớp gần 1 (entropy thấp).</w:t>
      </w:r>
      <w:r w:rsidR="009A1F48">
        <w:t xml:space="preserve"> </w:t>
      </w:r>
      <w:r w:rsidRPr="009F3F78">
        <w:t xml:space="preserve">Để đạt được điều đó, thuật toán ID3 lặp đi lặp lại việc </w:t>
      </w:r>
      <w:r w:rsidRPr="009F3F78">
        <w:rPr>
          <w:rFonts w:eastAsia="Times New Roman"/>
        </w:rPr>
        <w:t>tìm kiếm thuộc tính tối ưu nhất để phân chia dữ liệu</w:t>
      </w:r>
      <w:r w:rsidRPr="009F3F78">
        <w:t xml:space="preserve"> tại mỗi bước. Cụ thể, tại mỗi </w:t>
      </w:r>
      <w:r w:rsidRPr="009F3F78">
        <w:rPr>
          <w:rFonts w:eastAsia="Times New Roman"/>
        </w:rPr>
        <w:t>nút chưa phải lá (non-leaf node)</w:t>
      </w:r>
      <w:r w:rsidRPr="009F3F78">
        <w:t>:</w:t>
      </w:r>
    </w:p>
    <w:p w14:paraId="551DB375" w14:textId="77777777" w:rsidR="009F3F78" w:rsidRPr="009F3F78" w:rsidRDefault="009F3F78">
      <w:pPr>
        <w:pStyle w:val="Bullet"/>
        <w:numPr>
          <w:ilvl w:val="0"/>
          <w:numId w:val="30"/>
        </w:numPr>
        <w:rPr>
          <w:noProof/>
        </w:rPr>
      </w:pPr>
      <w:r w:rsidRPr="009F3F78">
        <w:rPr>
          <w:noProof/>
        </w:rPr>
        <w:t>ID3 tính lượng thông tin thu được (Information Gain) nếu chia dữ liệu tại node đó theo từng thuộc tính có thể.</w:t>
      </w:r>
    </w:p>
    <w:p w14:paraId="477C0AAA" w14:textId="7CB1EE66" w:rsidR="009A1F48" w:rsidRPr="009A1F48" w:rsidRDefault="009F3F78">
      <w:pPr>
        <w:pStyle w:val="Bullet"/>
        <w:numPr>
          <w:ilvl w:val="0"/>
          <w:numId w:val="30"/>
        </w:numPr>
        <w:rPr>
          <w:noProof/>
        </w:rPr>
      </w:pPr>
      <w:r w:rsidRPr="009F3F78">
        <w:rPr>
          <w:noProof/>
        </w:rPr>
        <w:t>Chọn ra thuộc tính có Information Gain lớn nhất, tương đương với việc giảm được nhiều entropy nhất sau khi phân chia</w:t>
      </w:r>
      <w:r w:rsidR="009A1F48">
        <w:rPr>
          <w:noProof/>
          <w:lang w:val="en-US"/>
        </w:rPr>
        <w:t>.</w:t>
      </w:r>
    </w:p>
    <w:p w14:paraId="47CBD3C2" w14:textId="7BFA2C22" w:rsidR="009F3F78" w:rsidRPr="009F3F78" w:rsidRDefault="009F3F78">
      <w:pPr>
        <w:pStyle w:val="Bullet"/>
        <w:numPr>
          <w:ilvl w:val="0"/>
          <w:numId w:val="30"/>
        </w:numPr>
        <w:rPr>
          <w:noProof/>
        </w:rPr>
      </w:pPr>
      <w:r w:rsidRPr="009F3F78">
        <w:rPr>
          <w:noProof/>
        </w:rPr>
        <w:t>Tiến hành phân chia dữ liệu thành các nhánh con ứng với từng giá trị của thuộc tính đã chọn.</w:t>
      </w:r>
    </w:p>
    <w:p w14:paraId="42618B91" w14:textId="133B2CE9" w:rsidR="009F3F78" w:rsidRPr="009F3F78" w:rsidRDefault="009F3F78" w:rsidP="001E4F46">
      <w:pPr>
        <w:pStyle w:val="Content"/>
      </w:pPr>
      <w:r w:rsidRPr="009F3F78">
        <w:t xml:space="preserve">Quá trình này tiếp tục </w:t>
      </w:r>
      <w:r w:rsidRPr="009F3F78">
        <w:rPr>
          <w:rFonts w:eastAsia="Times New Roman"/>
        </w:rPr>
        <w:t>đệ quy</w:t>
      </w:r>
      <w:r w:rsidRPr="009F3F78">
        <w:t xml:space="preserve"> trên từng nhánh con, cho đến khi</w:t>
      </w:r>
      <w:r w:rsidR="009A1F48">
        <w:t xml:space="preserve"> d</w:t>
      </w:r>
      <w:r w:rsidRPr="009F3F78">
        <w:t>ữ liệu tại node là hoàn toàn đồng nhất (entropy = 0)</w:t>
      </w:r>
      <w:r w:rsidR="009A1F48">
        <w:t xml:space="preserve"> h</w:t>
      </w:r>
      <w:r w:rsidRPr="009F3F78">
        <w:t>oặc không còn thuộc tính nào để chia.</w:t>
      </w:r>
    </w:p>
    <w:p w14:paraId="333403A2" w14:textId="6D1CAFB2" w:rsidR="009F3F78" w:rsidRDefault="009F3F78" w:rsidP="001E4F46">
      <w:pPr>
        <w:pStyle w:val="Content"/>
      </w:pPr>
      <w:r w:rsidRPr="009F3F78">
        <w:t xml:space="preserve">Như vậy, </w:t>
      </w:r>
      <w:r w:rsidRPr="009F3F78">
        <w:rPr>
          <w:rFonts w:eastAsia="Times New Roman"/>
        </w:rPr>
        <w:t>bài toán lớn</w:t>
      </w:r>
      <w:r w:rsidRPr="009F3F78">
        <w:t xml:space="preserve"> – xây dựng toàn bộ cây – được chia nhỏ thành các </w:t>
      </w:r>
      <w:r w:rsidRPr="009F3F78">
        <w:rPr>
          <w:rFonts w:eastAsia="Times New Roman"/>
        </w:rPr>
        <w:t>bài toán con</w:t>
      </w:r>
      <w:r w:rsidRPr="009F3F78">
        <w:t>, mỗi bài toán là việc chọn thuộc tính tối ưu để phân chia dữ liệu tại một node cụ thể.</w:t>
      </w:r>
      <w:r w:rsidR="009A1F48" w:rsidRPr="009A1F48">
        <w:t xml:space="preserve"> </w:t>
      </w:r>
      <w:r w:rsidR="009A1F48" w:rsidRPr="002336F5">
        <w:t>Chúng ta sẽ xây dựng phương pháp tính toán dựa trên mỗi node này.</w:t>
      </w:r>
    </w:p>
    <w:p w14:paraId="54376B22"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6D15CF77" w14:textId="6D479700" w:rsidR="009A1F48" w:rsidRDefault="009A1F48" w:rsidP="001E4F46">
      <w:pPr>
        <w:pStyle w:val="Content"/>
      </w:pPr>
      <w:r w:rsidRPr="002336F5">
        <w:t xml:space="preserve">Xét một bài toán với </w:t>
      </w:r>
      <w:r w:rsidRPr="00FD048D">
        <w:rPr>
          <w:position w:val="-6"/>
        </w:rPr>
        <w:object w:dxaOrig="240" w:dyaOrig="279" w14:anchorId="3181F057">
          <v:shape id="_x0000_i1036" type="#_x0000_t75" style="width:12pt;height:13.5pt" o:ole="">
            <v:imagedata r:id="rId49" o:title=""/>
          </v:shape>
          <o:OLEObject Type="Embed" ProgID="Equation.DSMT4" ShapeID="_x0000_i1036" DrawAspect="Content" ObjectID="_1813415224" r:id="rId50"/>
        </w:object>
      </w:r>
      <w:r w:rsidRPr="002336F5">
        <w:t xml:space="preserve"> class khác nhau. Giả sử ta đang làm việc với một non-leaf node với các điểm dữ liệu tạo thành một tập </w:t>
      </w:r>
      <w:r w:rsidRPr="00025957">
        <w:rPr>
          <w:position w:val="-4"/>
        </w:rPr>
        <w:object w:dxaOrig="240" w:dyaOrig="260" w14:anchorId="60EDF938">
          <v:shape id="_x0000_i1037" type="#_x0000_t75" style="width:12pt;height:13.5pt" o:ole="">
            <v:imagedata r:id="rId51" o:title=""/>
          </v:shape>
          <o:OLEObject Type="Embed" ProgID="Equation.DSMT4" ShapeID="_x0000_i1037" DrawAspect="Content" ObjectID="_1813415225" r:id="rId52"/>
        </w:object>
      </w:r>
      <w:r w:rsidRPr="002336F5">
        <w:t xml:space="preserve"> với số phần tử là </w:t>
      </w:r>
      <w:r w:rsidRPr="00FD048D">
        <w:rPr>
          <w:position w:val="-10"/>
        </w:rPr>
        <w:object w:dxaOrig="780" w:dyaOrig="320" w14:anchorId="247EBB5A">
          <v:shape id="_x0000_i1038" type="#_x0000_t75" style="width:39pt;height:16.5pt" o:ole="">
            <v:imagedata r:id="rId53" o:title=""/>
          </v:shape>
          <o:OLEObject Type="Embed" ProgID="Equation.DSMT4" ShapeID="_x0000_i1038" DrawAspect="Content" ObjectID="_1813415226" r:id="rId54"/>
        </w:object>
      </w:r>
      <w:r w:rsidRPr="002336F5">
        <w:t xml:space="preserve">. Giả sử thêm rằng trong số </w:t>
      </w:r>
      <w:r w:rsidRPr="00FD048D">
        <w:rPr>
          <w:position w:val="-6"/>
        </w:rPr>
        <w:object w:dxaOrig="279" w:dyaOrig="279" w14:anchorId="2CE635A7">
          <v:shape id="_x0000_i1039" type="#_x0000_t75" style="width:13.5pt;height:13.5pt" o:ole="">
            <v:imagedata r:id="rId55" o:title=""/>
          </v:shape>
          <o:OLEObject Type="Embed" ProgID="Equation.DSMT4" ShapeID="_x0000_i1039" DrawAspect="Content" ObjectID="_1813415227" r:id="rId56"/>
        </w:object>
      </w:r>
      <w:r w:rsidRPr="002336F5">
        <w:t xml:space="preserve"> điểm dữ liệu này, </w:t>
      </w:r>
      <w:r w:rsidRPr="00FD048D">
        <w:rPr>
          <w:position w:val="-12"/>
        </w:rPr>
        <w:object w:dxaOrig="1640" w:dyaOrig="360" w14:anchorId="16A505DC">
          <v:shape id="_x0000_i1040" type="#_x0000_t75" style="width:82.5pt;height:18pt" o:ole="">
            <v:imagedata r:id="rId57" o:title=""/>
          </v:shape>
          <o:OLEObject Type="Embed" ProgID="Equation.DSMT4" ShapeID="_x0000_i1040" DrawAspect="Content" ObjectID="_1813415228" r:id="rId58"/>
        </w:object>
      </w:r>
      <w:r w:rsidRPr="002336F5">
        <w:t xml:space="preserve"> điểm thuộc vào class </w:t>
      </w:r>
      <w:r w:rsidRPr="00FD048D">
        <w:rPr>
          <w:position w:val="-6"/>
        </w:rPr>
        <w:object w:dxaOrig="180" w:dyaOrig="220" w14:anchorId="53DE999E">
          <v:shape id="_x0000_i1041" type="#_x0000_t75" style="width:9pt;height:10.5pt" o:ole="">
            <v:imagedata r:id="rId59" o:title=""/>
          </v:shape>
          <o:OLEObject Type="Embed" ProgID="Equation.DSMT4" ShapeID="_x0000_i1041" DrawAspect="Content" ObjectID="_1813415229" r:id="rId60"/>
        </w:object>
      </w:r>
      <w:r w:rsidRPr="002336F5">
        <w:t xml:space="preserve">. Xác suất để mỗi điểm dữ liệu rơi vào một class </w:t>
      </w:r>
      <w:r w:rsidRPr="00FD048D">
        <w:rPr>
          <w:position w:val="-6"/>
        </w:rPr>
        <w:object w:dxaOrig="180" w:dyaOrig="220" w14:anchorId="1DB8344B">
          <v:shape id="_x0000_i1042" type="#_x0000_t75" style="width:9pt;height:10.5pt" o:ole="">
            <v:imagedata r:id="rId61" o:title=""/>
          </v:shape>
          <o:OLEObject Type="Embed" ProgID="Equation.DSMT4" ShapeID="_x0000_i1042" DrawAspect="Content" ObjectID="_1813415230" r:id="rId62"/>
        </w:object>
      </w:r>
      <w:r w:rsidRPr="002336F5">
        <w:t xml:space="preserve"> được xấp xỉ bằng </w:t>
      </w:r>
      <w:r w:rsidRPr="00FD048D">
        <w:rPr>
          <w:position w:val="-24"/>
        </w:rPr>
        <w:object w:dxaOrig="380" w:dyaOrig="620" w14:anchorId="3EBAD852">
          <v:shape id="_x0000_i1043" type="#_x0000_t75" style="width:19.5pt;height:31.5pt" o:ole="">
            <v:imagedata r:id="rId63" o:title=""/>
          </v:shape>
          <o:OLEObject Type="Embed" ProgID="Equation.DSMT4" ShapeID="_x0000_i1043" DrawAspect="Content" ObjectID="_1813415231" r:id="rId64"/>
        </w:object>
      </w:r>
      <w:r w:rsidRPr="002336F5">
        <w:t xml:space="preserve"> (maximum likelihood estimation). </w:t>
      </w:r>
      <w:r w:rsidRPr="00FD048D">
        <w:t xml:space="preserve">Như vậy, </w:t>
      </w:r>
      <w:r w:rsidR="00A407BA">
        <w:t xml:space="preserve">hệ số </w:t>
      </w:r>
      <w:r w:rsidRPr="00FD048D">
        <w:t xml:space="preserve">entropy tại node này </w:t>
      </w:r>
      <w:r w:rsidR="00A407BA">
        <w:t>là</w:t>
      </w:r>
      <w:r w:rsidRPr="00FD048D">
        <w:t xml:space="preserve">: </w:t>
      </w:r>
    </w:p>
    <w:p w14:paraId="78C4F972" w14:textId="77777777" w:rsidR="009A1F48" w:rsidRDefault="009A1F48" w:rsidP="009A1F48">
      <w:pPr>
        <w:pStyle w:val="MTDisplayEquation"/>
        <w:rPr>
          <w:szCs w:val="22"/>
          <w:lang w:val="en-US"/>
        </w:rPr>
      </w:pPr>
      <w:r>
        <w:rPr>
          <w:szCs w:val="22"/>
          <w:lang w:val="en-US"/>
        </w:rPr>
        <w:tab/>
      </w:r>
      <w:r w:rsidRPr="00FD048D">
        <w:rPr>
          <w:position w:val="-28"/>
        </w:rPr>
        <w:object w:dxaOrig="3000" w:dyaOrig="680" w14:anchorId="210988AC">
          <v:shape id="_x0000_i1044" type="#_x0000_t75" style="width:150pt;height:34.5pt" o:ole="">
            <v:imagedata r:id="rId65" o:title=""/>
          </v:shape>
          <o:OLEObject Type="Embed" ProgID="Equation.DSMT4" ShapeID="_x0000_i1044" DrawAspect="Content" ObjectID="_1813415232" r:id="rId66"/>
        </w:object>
      </w:r>
    </w:p>
    <w:p w14:paraId="37A275F0" w14:textId="77777777" w:rsidR="009A1F48" w:rsidRPr="00FD048D" w:rsidRDefault="009A1F48" w:rsidP="001E4F46">
      <w:pPr>
        <w:pStyle w:val="Content"/>
      </w:pPr>
      <w:r w:rsidRPr="002336F5">
        <w:t xml:space="preserve"> Tiếp theo, giả sử thuộc tính được chọn là </w:t>
      </w:r>
      <w:r w:rsidRPr="00FD048D">
        <w:rPr>
          <w:position w:val="-6"/>
        </w:rPr>
        <w:object w:dxaOrig="200" w:dyaOrig="220" w14:anchorId="05CD01E2">
          <v:shape id="_x0000_i1045" type="#_x0000_t75" style="width:10.5pt;height:10.5pt" o:ole="">
            <v:imagedata r:id="rId67" o:title=""/>
          </v:shape>
          <o:OLEObject Type="Embed" ProgID="Equation.DSMT4" ShapeID="_x0000_i1045" DrawAspect="Content" ObjectID="_1813415233" r:id="rId68"/>
        </w:object>
      </w:r>
      <w:r w:rsidRPr="002336F5">
        <w:t xml:space="preserve">. Dựa trên </w:t>
      </w:r>
      <w:r w:rsidRPr="00FD048D">
        <w:rPr>
          <w:position w:val="-6"/>
        </w:rPr>
        <w:object w:dxaOrig="200" w:dyaOrig="220" w14:anchorId="24CDF4F3">
          <v:shape id="_x0000_i1046" type="#_x0000_t75" style="width:10.5pt;height:10.5pt" o:ole="">
            <v:imagedata r:id="rId69" o:title=""/>
          </v:shape>
          <o:OLEObject Type="Embed" ProgID="Equation.DSMT4" ShapeID="_x0000_i1046" DrawAspect="Content" ObjectID="_1813415234" r:id="rId70"/>
        </w:object>
      </w:r>
      <w:r w:rsidRPr="002336F5">
        <w:t xml:space="preserve">, các điểm dữ liệu trong </w:t>
      </w:r>
      <w:r w:rsidRPr="00025957">
        <w:rPr>
          <w:position w:val="-4"/>
        </w:rPr>
        <w:object w:dxaOrig="240" w:dyaOrig="260" w14:anchorId="0C3ACA73">
          <v:shape id="_x0000_i1047" type="#_x0000_t75" style="width:12pt;height:13.5pt" o:ole="">
            <v:imagedata r:id="rId71" o:title=""/>
          </v:shape>
          <o:OLEObject Type="Embed" ProgID="Equation.DSMT4" ShapeID="_x0000_i1047" DrawAspect="Content" ObjectID="_1813415235" r:id="rId72"/>
        </w:object>
      </w:r>
      <w:r w:rsidRPr="002336F5">
        <w:t xml:space="preserve"> được phân ra thành </w:t>
      </w:r>
      <w:r w:rsidRPr="00025957">
        <w:rPr>
          <w:position w:val="-4"/>
        </w:rPr>
        <w:object w:dxaOrig="260" w:dyaOrig="260" w14:anchorId="46754BC9">
          <v:shape id="_x0000_i1048" type="#_x0000_t75" style="width:13.5pt;height:13.5pt" o:ole="">
            <v:imagedata r:id="rId73" o:title=""/>
          </v:shape>
          <o:OLEObject Type="Embed" ProgID="Equation.DSMT4" ShapeID="_x0000_i1048" DrawAspect="Content" ObjectID="_1813415236" r:id="rId74"/>
        </w:object>
      </w:r>
      <w:r w:rsidRPr="002336F5">
        <w:t xml:space="preserve"> child node </w:t>
      </w:r>
      <w:r w:rsidRPr="00FD048D">
        <w:rPr>
          <w:position w:val="-12"/>
        </w:rPr>
        <w:object w:dxaOrig="1260" w:dyaOrig="360" w14:anchorId="1CE925BA">
          <v:shape id="_x0000_i1049" type="#_x0000_t75" style="width:63pt;height:18pt" o:ole="">
            <v:imagedata r:id="rId75" o:title=""/>
          </v:shape>
          <o:OLEObject Type="Embed" ProgID="Equation.DSMT4" ShapeID="_x0000_i1049" DrawAspect="Content" ObjectID="_1813415237" r:id="rId76"/>
        </w:object>
      </w:r>
      <w:r w:rsidRPr="002336F5">
        <w:t xml:space="preserve"> với số điểm trong mỗi child node lần lượt là </w:t>
      </w:r>
      <w:r w:rsidRPr="00FD048D">
        <w:rPr>
          <w:position w:val="-12"/>
        </w:rPr>
        <w:object w:dxaOrig="1340" w:dyaOrig="360" w14:anchorId="375923E4">
          <v:shape id="_x0000_i1050" type="#_x0000_t75" style="width:67.5pt;height:18pt" o:ole="">
            <v:imagedata r:id="rId77" o:title=""/>
          </v:shape>
          <o:OLEObject Type="Embed" ProgID="Equation.DSMT4" ShapeID="_x0000_i1050" DrawAspect="Content" ObjectID="_1813415238" r:id="rId78"/>
        </w:object>
      </w:r>
      <w:r w:rsidRPr="002336F5">
        <w:t xml:space="preserve">. </w:t>
      </w:r>
      <w:r w:rsidRPr="00FD048D">
        <w:t>Ta định nghĩa</w:t>
      </w:r>
    </w:p>
    <w:p w14:paraId="6E9344D6"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22C4BEFA" w14:textId="77777777" w:rsidR="009A1F48" w:rsidRPr="00FD048D" w:rsidRDefault="009A1F48" w:rsidP="009A1F48">
      <w:pPr>
        <w:pStyle w:val="MTDisplayEquation"/>
        <w:rPr>
          <w:szCs w:val="22"/>
          <w:lang w:val="en-US"/>
        </w:rPr>
      </w:pPr>
      <w:r>
        <w:rPr>
          <w:szCs w:val="22"/>
          <w:lang w:val="en-US"/>
        </w:rPr>
        <w:tab/>
      </w:r>
      <w:r w:rsidRPr="00FD048D">
        <w:rPr>
          <w:position w:val="-28"/>
        </w:rPr>
        <w:object w:dxaOrig="2760" w:dyaOrig="680" w14:anchorId="71C2BB11">
          <v:shape id="_x0000_i1051" type="#_x0000_t75" style="width:138pt;height:34.5pt" o:ole="">
            <v:imagedata r:id="rId79" o:title=""/>
          </v:shape>
          <o:OLEObject Type="Embed" ProgID="Equation.DSMT4" ShapeID="_x0000_i1051" DrawAspect="Content" ObjectID="_1813415239" r:id="rId80"/>
        </w:object>
      </w:r>
    </w:p>
    <w:p w14:paraId="70DF52C3"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4276E9CB" w14:textId="71434EDC" w:rsidR="009A1F48" w:rsidRPr="002336F5" w:rsidRDefault="009A1F48" w:rsidP="001E4F46">
      <w:pPr>
        <w:pStyle w:val="Content"/>
      </w:pPr>
      <w:r w:rsidRPr="002336F5">
        <w:t>là tổng có trọng số entropy của mỗi child node</w:t>
      </w:r>
      <w:r w:rsidR="00A407BA">
        <w:t>. Các node thường có số lượng điểm khác nhau nên v</w:t>
      </w:r>
      <w:r w:rsidRPr="002336F5">
        <w:t xml:space="preserve">iệc lấy trọng số này là </w:t>
      </w:r>
      <w:r w:rsidR="00A407BA">
        <w:t>cần thiết.</w:t>
      </w:r>
    </w:p>
    <w:p w14:paraId="66F3DA66" w14:textId="77777777" w:rsidR="009A1F48" w:rsidRPr="002336F5" w:rsidRDefault="009A1F48" w:rsidP="001E4F46">
      <w:pPr>
        <w:pStyle w:val="Content"/>
      </w:pPr>
    </w:p>
    <w:p w14:paraId="340E6A19" w14:textId="45C99F1E" w:rsidR="009A1F48" w:rsidRPr="002336F5" w:rsidRDefault="009A1F48" w:rsidP="001E4F46">
      <w:pPr>
        <w:pStyle w:val="Content"/>
      </w:pPr>
      <w:r w:rsidRPr="002336F5">
        <w:t xml:space="preserve">Tiếp theo, ta </w:t>
      </w:r>
      <w:r w:rsidR="00A407BA">
        <w:t>tính chỉ số Gain infomation</w:t>
      </w:r>
      <w:r w:rsidRPr="002336F5">
        <w:t xml:space="preserve"> dựa trên thuộc tính </w:t>
      </w:r>
      <w:r w:rsidRPr="00FD048D">
        <w:rPr>
          <w:position w:val="-6"/>
        </w:rPr>
        <w:object w:dxaOrig="200" w:dyaOrig="220" w14:anchorId="568F61D4">
          <v:shape id="_x0000_i1052" type="#_x0000_t75" style="width:10.5pt;height:10.5pt" o:ole="">
            <v:imagedata r:id="rId81" o:title=""/>
          </v:shape>
          <o:OLEObject Type="Embed" ProgID="Equation.DSMT4" ShapeID="_x0000_i1052" DrawAspect="Content" ObjectID="_1813415240" r:id="rId82"/>
        </w:object>
      </w:r>
      <w:r w:rsidRPr="002336F5">
        <w:t>:</w:t>
      </w:r>
    </w:p>
    <w:p w14:paraId="28092244"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017454BD" w14:textId="77777777" w:rsidR="009A1F48" w:rsidRPr="00FD048D" w:rsidRDefault="009A1F48" w:rsidP="009A1F48">
      <w:pPr>
        <w:pStyle w:val="MTDisplayEquation"/>
        <w:rPr>
          <w:szCs w:val="22"/>
          <w:lang w:val="en-US"/>
        </w:rPr>
      </w:pPr>
      <w:r>
        <w:rPr>
          <w:szCs w:val="22"/>
          <w:lang w:val="en-US"/>
        </w:rPr>
        <w:tab/>
      </w:r>
      <w:r w:rsidRPr="00FD048D">
        <w:rPr>
          <w:position w:val="-10"/>
        </w:rPr>
        <w:object w:dxaOrig="2540" w:dyaOrig="320" w14:anchorId="55A8D629">
          <v:shape id="_x0000_i1053" type="#_x0000_t75" style="width:127.5pt;height:16.5pt" o:ole="">
            <v:imagedata r:id="rId83" o:title=""/>
          </v:shape>
          <o:OLEObject Type="Embed" ProgID="Equation.DSMT4" ShapeID="_x0000_i1053" DrawAspect="Content" ObjectID="_1813415241" r:id="rId84"/>
        </w:object>
      </w:r>
    </w:p>
    <w:p w14:paraId="66E37574"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3F1DD615" w14:textId="77777777" w:rsidR="009A1F48" w:rsidRPr="002336F5" w:rsidRDefault="009A1F48" w:rsidP="001E4F46">
      <w:pPr>
        <w:pStyle w:val="Content"/>
      </w:pPr>
      <w:r w:rsidRPr="002336F5">
        <w:t>Trong ID3, tại mỗi node, thuộc tính được chọn được xác định dựa trên:</w:t>
      </w:r>
    </w:p>
    <w:p w14:paraId="76AABAFE"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0ED49A89" w14:textId="77777777" w:rsidR="009A1F48" w:rsidRDefault="009A1F48" w:rsidP="009A1F48">
      <w:pPr>
        <w:pStyle w:val="MTDisplayEquation"/>
        <w:rPr>
          <w:szCs w:val="22"/>
          <w:lang w:val="en-US"/>
        </w:rPr>
      </w:pPr>
      <w:r>
        <w:rPr>
          <w:szCs w:val="22"/>
          <w:lang w:val="en-US"/>
        </w:rPr>
        <w:tab/>
      </w:r>
      <w:r w:rsidRPr="00FD048D">
        <w:rPr>
          <w:position w:val="-12"/>
        </w:rPr>
        <w:object w:dxaOrig="3980" w:dyaOrig="380" w14:anchorId="492CBC0F">
          <v:shape id="_x0000_i1054" type="#_x0000_t75" style="width:199.5pt;height:19.5pt" o:ole="">
            <v:imagedata r:id="rId85" o:title=""/>
          </v:shape>
          <o:OLEObject Type="Embed" ProgID="Equation.DSMT4" ShapeID="_x0000_i1054" DrawAspect="Content" ObjectID="_1813415242" r:id="rId86"/>
        </w:object>
      </w:r>
    </w:p>
    <w:p w14:paraId="0D3941C7" w14:textId="0AF1DEA3" w:rsidR="009A1F48" w:rsidRDefault="009A1F48" w:rsidP="001E4F46">
      <w:pPr>
        <w:pStyle w:val="Content"/>
      </w:pPr>
      <w:r w:rsidRPr="002336F5">
        <w:t xml:space="preserve"> tức thuộc tính khiến cho </w:t>
      </w:r>
      <w:r w:rsidR="00A407BA">
        <w:t>chỉ số Gain infomation</w:t>
      </w:r>
      <w:r w:rsidRPr="002336F5">
        <w:t xml:space="preserve"> đạt giá trị lớn nhất.</w:t>
      </w:r>
    </w:p>
    <w:p w14:paraId="79E4A4E4" w14:textId="77777777" w:rsidR="00D42848" w:rsidRDefault="00D42848" w:rsidP="001E4F46">
      <w:pPr>
        <w:pStyle w:val="Content"/>
      </w:pPr>
    </w:p>
    <w:p w14:paraId="538BE3AE" w14:textId="77777777" w:rsidR="00D42848" w:rsidRDefault="00D42848" w:rsidP="001E4F46">
      <w:pPr>
        <w:pStyle w:val="Content"/>
      </w:pPr>
    </w:p>
    <w:p w14:paraId="58429234" w14:textId="604BD358" w:rsidR="00D42848" w:rsidRDefault="00D42848" w:rsidP="001E4F46">
      <w:pPr>
        <w:pStyle w:val="Content"/>
      </w:pPr>
      <w:r>
        <w:lastRenderedPageBreak/>
        <w:t>b) Ví dụ</w:t>
      </w:r>
    </w:p>
    <w:p w14:paraId="5B6D590F" w14:textId="12524BD8" w:rsidR="0027530E" w:rsidRPr="0027530E" w:rsidRDefault="0027530E" w:rsidP="001E4F46">
      <w:pPr>
        <w:pStyle w:val="Content"/>
      </w:pPr>
      <w:r w:rsidRPr="0027530E">
        <w:rPr>
          <w:rFonts w:eastAsia="Times New Roman"/>
        </w:rPr>
        <w:t>Để làm rõ hơn cách hoạt động của thuật toán, chúng ta sẽ cùng xem xét một ví dụ sử dụng tập dữ liệu huấn luyện được trình bày trong bảng dưới đây.</w:t>
      </w:r>
      <w:r w:rsidRPr="0027530E">
        <w:t xml:space="preserve"> Tập dữ liệu này được trích từ cuốn </w:t>
      </w:r>
      <w:r w:rsidRPr="0027530E">
        <w:rPr>
          <w:rFonts w:eastAsia="Times New Roman"/>
          <w:i/>
          <w:iCs/>
        </w:rPr>
        <w:t>Data Mining: Practical Machine Learning Tools and Techniques</w:t>
      </w:r>
      <w:r w:rsidRPr="0027530E">
        <w:t xml:space="preserve"> (trang 11) và là một ví dụ kinh điển thường được sử dụng trong các bài giảng về cây quyết định </w:t>
      </w:r>
      <w:r>
        <w:t>.</w:t>
      </w:r>
    </w:p>
    <w:p w14:paraId="0CFE7842" w14:textId="77777777" w:rsidR="0027530E" w:rsidRDefault="0027530E" w:rsidP="001E4F46">
      <w:pPr>
        <w:pStyle w:val="Content"/>
      </w:pPr>
      <w:r w:rsidRPr="0027530E">
        <w:t xml:space="preserve">Tập dữ liệu mô tả mối liên hệ giữa các yếu tố thời tiết trong vòng 14 ngày (được thể hiện qua bốn thuộc tính đầu tiên, không bao gồm cột ID) và quyết định của một đội bóng về việc </w:t>
      </w:r>
      <w:r w:rsidRPr="0027530E">
        <w:rPr>
          <w:rFonts w:eastAsia="Times New Roman"/>
        </w:rPr>
        <w:t>có ra sân thi đấu hay không</w:t>
      </w:r>
      <w:r w:rsidRPr="0027530E">
        <w:t xml:space="preserve"> (thể hiện ở cột cuối cùng). Nói cách khác, bài toán đặt ra là: </w:t>
      </w:r>
      <w:r w:rsidRPr="0027530E">
        <w:rPr>
          <w:rFonts w:eastAsia="Times New Roman"/>
        </w:rPr>
        <w:t>dựa vào giá trị của bốn thuộc tính thời tiết, hãy dự đoán giá trị của thuộc tính đầu ra — liệu đội bóng có chơi bóng hay không.</w:t>
      </w:r>
    </w:p>
    <w:p w14:paraId="431DD094" w14:textId="5EFD6421" w:rsidR="0027530E" w:rsidRPr="0027530E" w:rsidRDefault="0027530E" w:rsidP="001E4F46">
      <w:pPr>
        <w:pStyle w:val="Content"/>
      </w:pPr>
      <w:r>
        <w:drawing>
          <wp:inline distT="0" distB="0" distL="0" distR="0" wp14:anchorId="39F72932" wp14:editId="37D2E25A">
            <wp:extent cx="5730892" cy="3057525"/>
            <wp:effectExtent l="0" t="0" r="3175" b="0"/>
            <wp:docPr id="6" name="Hình ảnh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bàn&#10;&#10;Mô tả được tạo tự động"/>
                    <pic:cNvPicPr/>
                  </pic:nvPicPr>
                  <pic:blipFill>
                    <a:blip r:embed="rId87"/>
                    <a:stretch>
                      <a:fillRect/>
                    </a:stretch>
                  </pic:blipFill>
                  <pic:spPr>
                    <a:xfrm>
                      <a:off x="0" y="0"/>
                      <a:ext cx="5731527" cy="3057864"/>
                    </a:xfrm>
                    <a:prstGeom prst="rect">
                      <a:avLst/>
                    </a:prstGeom>
                  </pic:spPr>
                </pic:pic>
              </a:graphicData>
            </a:graphic>
          </wp:inline>
        </w:drawing>
      </w:r>
    </w:p>
    <w:p w14:paraId="19E240B0" w14:textId="77777777" w:rsidR="0027530E" w:rsidRPr="000771C4" w:rsidRDefault="0027530E" w:rsidP="00237DA8">
      <w:pPr>
        <w:pStyle w:val="Caption"/>
      </w:pPr>
      <w:bookmarkStart w:id="62" w:name="_Toc126568650"/>
      <w:bookmarkStart w:id="63" w:name="_Toc202518027"/>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5</w:t>
      </w:r>
      <w:r>
        <w:fldChar w:fldCharType="end"/>
      </w:r>
      <w:r w:rsidRPr="000771C4">
        <w:t xml:space="preserve"> Bảng giá trị thời tiết</w:t>
      </w:r>
      <w:r w:rsidRPr="00E2724C">
        <w:t>( nguồn : internet)</w:t>
      </w:r>
      <w:bookmarkEnd w:id="62"/>
      <w:bookmarkEnd w:id="63"/>
    </w:p>
    <w:p w14:paraId="276AFED8" w14:textId="77777777" w:rsidR="0027530E" w:rsidRPr="0027530E" w:rsidRDefault="0027530E" w:rsidP="001E4F46">
      <w:pPr>
        <w:pStyle w:val="Content"/>
      </w:pPr>
      <w:r w:rsidRPr="0027530E">
        <w:rPr>
          <w:rFonts w:eastAsia="Times New Roman"/>
        </w:rPr>
        <w:t>Tập dữ liệu này bao gồm bốn thuộc tính thời tiết như sau:</w:t>
      </w:r>
    </w:p>
    <w:p w14:paraId="4EBF680E" w14:textId="77777777" w:rsidR="0027530E" w:rsidRPr="0027530E" w:rsidRDefault="0027530E" w:rsidP="0027530E">
      <w:pPr>
        <w:pStyle w:val="Bullet"/>
        <w:rPr>
          <w:noProof/>
        </w:rPr>
      </w:pPr>
      <w:r w:rsidRPr="0027530E">
        <w:rPr>
          <w:noProof/>
        </w:rPr>
        <w:t>Outlook: có thể nhận một trong ba giá trị là sunny, overcast, hoặc rainy.</w:t>
      </w:r>
    </w:p>
    <w:p w14:paraId="2007B4C8" w14:textId="77777777" w:rsidR="0027530E" w:rsidRPr="0027530E" w:rsidRDefault="0027530E" w:rsidP="0027530E">
      <w:pPr>
        <w:pStyle w:val="Bullet"/>
        <w:rPr>
          <w:noProof/>
        </w:rPr>
      </w:pPr>
      <w:r w:rsidRPr="0027530E">
        <w:rPr>
          <w:noProof/>
        </w:rPr>
        <w:t>Temperature: có thể nhận một trong ba giá trị là hot, mild, hoặc cool.</w:t>
      </w:r>
    </w:p>
    <w:p w14:paraId="62AF325F" w14:textId="77777777" w:rsidR="0027530E" w:rsidRPr="0027530E" w:rsidRDefault="0027530E" w:rsidP="0027530E">
      <w:pPr>
        <w:pStyle w:val="Bullet"/>
        <w:rPr>
          <w:noProof/>
        </w:rPr>
      </w:pPr>
      <w:r w:rsidRPr="0027530E">
        <w:rPr>
          <w:noProof/>
        </w:rPr>
        <w:t>Humidity: có thể nhận một trong hai giá trị là high hoặc normal.</w:t>
      </w:r>
    </w:p>
    <w:p w14:paraId="762C5EEB" w14:textId="77777777" w:rsidR="0027530E" w:rsidRPr="0027530E" w:rsidRDefault="0027530E" w:rsidP="0027530E">
      <w:pPr>
        <w:pStyle w:val="Bullet"/>
        <w:rPr>
          <w:noProof/>
        </w:rPr>
      </w:pPr>
      <w:r w:rsidRPr="0027530E">
        <w:rPr>
          <w:noProof/>
        </w:rPr>
        <w:t>Wind: có thể nhận một trong hai giá trị là weak hoặc strong.</w:t>
      </w:r>
    </w:p>
    <w:p w14:paraId="1F42599B" w14:textId="681AAF6A" w:rsidR="0027530E" w:rsidRPr="0027530E" w:rsidRDefault="0027530E" w:rsidP="001E4F46">
      <w:pPr>
        <w:pStyle w:val="Content"/>
      </w:pPr>
      <w:r w:rsidRPr="0027530E">
        <w:lastRenderedPageBreak/>
        <w:t xml:space="preserve">Bài toán này có thể được xem là một bài toán dự đoán liệu đội bóng </w:t>
      </w:r>
      <w:r w:rsidRPr="0027530E">
        <w:rPr>
          <w:rFonts w:eastAsia="Times New Roman"/>
        </w:rPr>
        <w:t>có ra sân thi đấu hay không</w:t>
      </w:r>
      <w:r w:rsidRPr="0027530E">
        <w:t>, dựa trên các yếu tố thời tiết quan sát được. Tất cả các thuộc tính trong tập dữ liệu đều mang tính phân loại (</w:t>
      </w:r>
      <w:r w:rsidRPr="0027530E">
        <w:rPr>
          <w:rFonts w:eastAsia="Times New Roman"/>
        </w:rPr>
        <w:t>categorical</w:t>
      </w:r>
      <w:r w:rsidRPr="0027530E">
        <w:t>). Một số quy tắc ra quyết định đơn giản nhưng khá chính xác dù chưa hẳn là tối ưu có thể được nêu như sau:</w:t>
      </w:r>
    </w:p>
    <w:p w14:paraId="4F744914" w14:textId="77777777" w:rsidR="0027530E" w:rsidRPr="0027530E" w:rsidRDefault="0027530E" w:rsidP="0027530E">
      <w:pPr>
        <w:pStyle w:val="Bullet"/>
        <w:rPr>
          <w:noProof/>
        </w:rPr>
      </w:pPr>
      <w:r w:rsidRPr="0027530E">
        <w:rPr>
          <w:noProof/>
        </w:rPr>
        <w:t>Nếu outlook = sunny và humidity = high, thì play = no</w:t>
      </w:r>
    </w:p>
    <w:p w14:paraId="3B245FD4" w14:textId="77777777" w:rsidR="0027530E" w:rsidRPr="0027530E" w:rsidRDefault="0027530E" w:rsidP="0027530E">
      <w:pPr>
        <w:pStyle w:val="Bullet"/>
        <w:rPr>
          <w:noProof/>
        </w:rPr>
      </w:pPr>
      <w:r w:rsidRPr="0027530E">
        <w:rPr>
          <w:noProof/>
        </w:rPr>
        <w:t>Nếu outlook = rainy và wind = strong, thì play = no</w:t>
      </w:r>
    </w:p>
    <w:p w14:paraId="7D7D2081" w14:textId="77777777" w:rsidR="0027530E" w:rsidRPr="0027530E" w:rsidRDefault="0027530E" w:rsidP="0027530E">
      <w:pPr>
        <w:pStyle w:val="Bullet"/>
        <w:rPr>
          <w:noProof/>
        </w:rPr>
      </w:pPr>
      <w:r w:rsidRPr="0027530E">
        <w:rPr>
          <w:noProof/>
        </w:rPr>
        <w:t>Nếu outlook = overcast, thì play = yes</w:t>
      </w:r>
    </w:p>
    <w:p w14:paraId="4454E28F" w14:textId="77777777" w:rsidR="0027530E" w:rsidRPr="0027530E" w:rsidRDefault="0027530E" w:rsidP="0027530E">
      <w:pPr>
        <w:pStyle w:val="Bullet"/>
        <w:rPr>
          <w:noProof/>
        </w:rPr>
      </w:pPr>
      <w:r w:rsidRPr="0027530E">
        <w:rPr>
          <w:noProof/>
        </w:rPr>
        <w:t>Ngoài ra, nếu humidity = normal, thì play = yes</w:t>
      </w:r>
    </w:p>
    <w:p w14:paraId="3D5EAF8D" w14:textId="6ABB67EC" w:rsidR="0027530E" w:rsidRPr="0027530E" w:rsidRDefault="0027530E" w:rsidP="0027530E">
      <w:pPr>
        <w:pStyle w:val="Bullet"/>
        <w:rPr>
          <w:noProof/>
        </w:rPr>
      </w:pPr>
      <w:r w:rsidRPr="0027530E">
        <w:rPr>
          <w:noProof/>
        </w:rPr>
        <w:t>Trong các trường hợp còn lại, play = yes</w:t>
      </w:r>
    </w:p>
    <w:p w14:paraId="276F7703" w14:textId="30A586B8" w:rsidR="0027530E" w:rsidRPr="0027530E" w:rsidRDefault="0027530E" w:rsidP="001E4F46">
      <w:pPr>
        <w:pStyle w:val="Content"/>
      </w:pPr>
      <w:r>
        <w:t>Ta thấy, t</w:t>
      </w:r>
      <w:r w:rsidRPr="002336F5">
        <w:t xml:space="preserve">rong 14 giá trị đầu ra ở Bảng trên, có năm giá trị </w:t>
      </w:r>
      <w:r>
        <w:t>là</w:t>
      </w:r>
      <w:r w:rsidRPr="002336F5">
        <w:t xml:space="preserve"> no và chín giá trị </w:t>
      </w:r>
      <w:r>
        <w:t>là</w:t>
      </w:r>
      <w:r w:rsidRPr="002336F5">
        <w:t xml:space="preserve"> yes. </w:t>
      </w:r>
      <w:r w:rsidRPr="00FD048D">
        <w:t>Entro</w:t>
      </w:r>
      <w:r>
        <w:t>p</w:t>
      </w:r>
      <w:r w:rsidRPr="00FD048D">
        <w:t>y tại root node của bài toán là</w:t>
      </w:r>
      <w:r>
        <w:t>:</w:t>
      </w:r>
    </w:p>
    <w:p w14:paraId="587CB65F" w14:textId="0E429EB7" w:rsidR="00D42848" w:rsidRDefault="0027530E" w:rsidP="00990BF7">
      <w:r w:rsidRPr="00FD048D">
        <w:object w:dxaOrig="4099" w:dyaOrig="680" w14:anchorId="2053A7E8">
          <v:shape id="_x0000_i1055" type="#_x0000_t75" style="width:205.5pt;height:34.5pt" o:ole="">
            <v:imagedata r:id="rId88" o:title=""/>
          </v:shape>
          <o:OLEObject Type="Embed" ProgID="Equation.DSMT4" ShapeID="_x0000_i1055" DrawAspect="Content" ObjectID="_1813415243" r:id="rId89"/>
        </w:object>
      </w:r>
    </w:p>
    <w:p w14:paraId="15636922" w14:textId="77777777" w:rsidR="00244701" w:rsidRPr="00244701" w:rsidRDefault="00244701" w:rsidP="001E4F46">
      <w:pPr>
        <w:pStyle w:val="Content"/>
      </w:pPr>
      <w:r w:rsidRPr="00244701">
        <w:rPr>
          <w:rFonts w:eastAsia="Times New Roman"/>
        </w:rPr>
        <w:t>Tiếp theo, chúng ta sẽ tính tổng entropy có trọng số tại các node con (child node) nếu phân chia dữ liệu theo từng thuộc tính: Outlook, Temperature, Humidity, Wind hoặc Play.</w:t>
      </w:r>
    </w:p>
    <w:p w14:paraId="1EC19F60" w14:textId="5C5C9609" w:rsidR="00244701" w:rsidRDefault="00244701" w:rsidP="001E4F46">
      <w:pPr>
        <w:pStyle w:val="Content"/>
      </w:pPr>
      <w:r w:rsidRPr="00244701">
        <w:rPr>
          <w:rFonts w:eastAsia="Times New Roman"/>
        </w:rPr>
        <w:t>Xét thuộc tính Outlook</w:t>
      </w:r>
      <w:r w:rsidRPr="00244701">
        <w:t xml:space="preserve">: thuộc tính này có thể nhận một trong ba giá trị là </w:t>
      </w:r>
      <w:r w:rsidRPr="00244701">
        <w:rPr>
          <w:rFonts w:eastAsia="Times New Roman"/>
        </w:rPr>
        <w:t>sunny</w:t>
      </w:r>
      <w:r w:rsidRPr="00244701">
        <w:t xml:space="preserve">, </w:t>
      </w:r>
      <w:r w:rsidRPr="00244701">
        <w:rPr>
          <w:rFonts w:eastAsia="Times New Roman"/>
        </w:rPr>
        <w:t>overcast</w:t>
      </w:r>
      <w:r w:rsidRPr="00244701">
        <w:t xml:space="preserve"> và </w:t>
      </w:r>
      <w:r w:rsidRPr="00244701">
        <w:rPr>
          <w:rFonts w:eastAsia="Times New Roman"/>
        </w:rPr>
        <w:t>rainy</w:t>
      </w:r>
      <w:r w:rsidRPr="00244701">
        <w:t xml:space="preserve">. Mỗi giá trị tương ứng với một node con trong cây quyết định. Gọi tập các điểm dữ liệu rơi vào mỗi node con này lần lượt là </w:t>
      </w:r>
      <w:r w:rsidRPr="00FD048D">
        <w:rPr>
          <w:position w:val="-12"/>
        </w:rPr>
        <w:object w:dxaOrig="920" w:dyaOrig="360" w14:anchorId="4C9D777F">
          <v:shape id="_x0000_i1056" type="#_x0000_t75" style="width:46.5pt;height:18pt" o:ole="">
            <v:imagedata r:id="rId90" o:title=""/>
          </v:shape>
          <o:OLEObject Type="Embed" ProgID="Equation.DSMT4" ShapeID="_x0000_i1056" DrawAspect="Content" ObjectID="_1813415244" r:id="rId91"/>
        </w:object>
      </w:r>
      <w:r w:rsidRPr="00244701">
        <w:t xml:space="preserve">​với số lượng phần tử tương ứng là </w:t>
      </w:r>
      <w:r w:rsidRPr="00FD048D">
        <w:rPr>
          <w:position w:val="-12"/>
        </w:rPr>
        <w:object w:dxaOrig="999" w:dyaOrig="360" w14:anchorId="53805035">
          <v:shape id="_x0000_i1057" type="#_x0000_t75" style="width:49.5pt;height:18pt" o:ole="">
            <v:imagedata r:id="rId92" o:title=""/>
          </v:shape>
          <o:OLEObject Type="Embed" ProgID="Equation.DSMT4" ShapeID="_x0000_i1057" DrawAspect="Content" ObjectID="_1813415245" r:id="rId93"/>
        </w:object>
      </w:r>
      <w:r>
        <w:t xml:space="preserve">phần tử. </w:t>
      </w:r>
      <w:r w:rsidRPr="00244701">
        <w:t xml:space="preserve">Khi sắp xếp lại bảng dữ liệu ban đầu theo giá trị của thuộc tính Outlook, ta thu được ba bảng nhỏ tương ứng với ba giá trị </w:t>
      </w:r>
      <w:r w:rsidRPr="00244701">
        <w:rPr>
          <w:rFonts w:eastAsia="Times New Roman"/>
        </w:rPr>
        <w:t>sunny</w:t>
      </w:r>
      <w:r w:rsidRPr="00244701">
        <w:t xml:space="preserve">, </w:t>
      </w:r>
      <w:r w:rsidRPr="00244701">
        <w:rPr>
          <w:rFonts w:eastAsia="Times New Roman"/>
        </w:rPr>
        <w:t>overcast</w:t>
      </w:r>
      <w:r w:rsidRPr="00244701">
        <w:t xml:space="preserve"> và </w:t>
      </w:r>
      <w:r w:rsidRPr="00244701">
        <w:rPr>
          <w:rFonts w:eastAsia="Times New Roman"/>
        </w:rPr>
        <w:t>rainy</w:t>
      </w:r>
      <w:r>
        <w:t>.</w:t>
      </w:r>
    </w:p>
    <w:p w14:paraId="7E57830F" w14:textId="4E7E2E7B" w:rsidR="00244701" w:rsidRPr="00244701" w:rsidRDefault="00244701" w:rsidP="001E4F46">
      <w:pPr>
        <w:pStyle w:val="Content"/>
      </w:pPr>
      <w:r>
        <w:drawing>
          <wp:inline distT="0" distB="0" distL="0" distR="0" wp14:anchorId="59C9F6E1" wp14:editId="5C2DB53C">
            <wp:extent cx="5731510" cy="1173725"/>
            <wp:effectExtent l="0" t="0" r="2540" b="7620"/>
            <wp:docPr id="18" name="Hình ảnh 1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bàn&#10;&#10;Mô tả được tạo tự động"/>
                    <pic:cNvPicPr/>
                  </pic:nvPicPr>
                  <pic:blipFill>
                    <a:blip r:embed="rId94"/>
                    <a:stretch>
                      <a:fillRect/>
                    </a:stretch>
                  </pic:blipFill>
                  <pic:spPr>
                    <a:xfrm>
                      <a:off x="0" y="0"/>
                      <a:ext cx="5731510" cy="1173725"/>
                    </a:xfrm>
                    <a:prstGeom prst="rect">
                      <a:avLst/>
                    </a:prstGeom>
                  </pic:spPr>
                </pic:pic>
              </a:graphicData>
            </a:graphic>
          </wp:inline>
        </w:drawing>
      </w:r>
    </w:p>
    <w:p w14:paraId="4BEBDFAD" w14:textId="2651DC5B" w:rsidR="00A407BA" w:rsidRPr="002336F5" w:rsidRDefault="00244701" w:rsidP="00237DA8">
      <w:pPr>
        <w:pStyle w:val="Caption"/>
      </w:pPr>
      <w:bookmarkStart w:id="64" w:name="_Toc126568651"/>
      <w:bookmarkStart w:id="65" w:name="_Toc202518028"/>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6</w:t>
      </w:r>
      <w:r>
        <w:fldChar w:fldCharType="end"/>
      </w:r>
      <w:r w:rsidRPr="000771C4">
        <w:t xml:space="preserve"> Bảng giá trị theo </w:t>
      </w:r>
      <w:r>
        <w:t>outlook</w:t>
      </w:r>
      <w:r w:rsidRPr="000771C4">
        <w:t xml:space="preserve"> là sunny</w:t>
      </w:r>
      <w:r w:rsidRPr="00E2724C">
        <w:t>( nguồn : internet)</w:t>
      </w:r>
      <w:bookmarkEnd w:id="64"/>
      <w:bookmarkEnd w:id="65"/>
    </w:p>
    <w:p w14:paraId="3E7F3786" w14:textId="77777777" w:rsidR="009A1F48" w:rsidRPr="009F3F78" w:rsidRDefault="009A1F48" w:rsidP="001E4F46">
      <w:pPr>
        <w:pStyle w:val="Content"/>
      </w:pPr>
    </w:p>
    <w:p w14:paraId="394DE2E0" w14:textId="6D5DA182" w:rsidR="00CB14AA" w:rsidRDefault="00244701" w:rsidP="001E4F46">
      <w:pPr>
        <w:pStyle w:val="Content"/>
      </w:pPr>
      <w:r>
        <w:lastRenderedPageBreak/>
        <w:drawing>
          <wp:inline distT="0" distB="0" distL="0" distR="0" wp14:anchorId="3C09F20F" wp14:editId="7D815C2D">
            <wp:extent cx="5731510" cy="1250534"/>
            <wp:effectExtent l="0" t="0" r="2540" b="6985"/>
            <wp:docPr id="21" name="Hình ảnh 2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descr="Ảnh có chứa bàn&#10;&#10;Mô tả được tạo tự động"/>
                    <pic:cNvPicPr/>
                  </pic:nvPicPr>
                  <pic:blipFill>
                    <a:blip r:embed="rId95"/>
                    <a:stretch>
                      <a:fillRect/>
                    </a:stretch>
                  </pic:blipFill>
                  <pic:spPr>
                    <a:xfrm>
                      <a:off x="0" y="0"/>
                      <a:ext cx="5731510" cy="1250534"/>
                    </a:xfrm>
                    <a:prstGeom prst="rect">
                      <a:avLst/>
                    </a:prstGeom>
                  </pic:spPr>
                </pic:pic>
              </a:graphicData>
            </a:graphic>
          </wp:inline>
        </w:drawing>
      </w:r>
    </w:p>
    <w:p w14:paraId="6257045D" w14:textId="6653FA52" w:rsidR="00244701" w:rsidRDefault="00244701" w:rsidP="00237DA8">
      <w:pPr>
        <w:pStyle w:val="Caption"/>
      </w:pPr>
      <w:bookmarkStart w:id="66" w:name="_Toc126568652"/>
      <w:bookmarkStart w:id="67" w:name="_Toc202518029"/>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7</w:t>
      </w:r>
      <w:r>
        <w:fldChar w:fldCharType="end"/>
      </w:r>
      <w:r w:rsidRPr="000771C4">
        <w:t xml:space="preserve"> Bảng giá trị theo </w:t>
      </w:r>
      <w:r>
        <w:t>outlook</w:t>
      </w:r>
      <w:r w:rsidRPr="000771C4">
        <w:t xml:space="preserve"> là overcast</w:t>
      </w:r>
      <w:r w:rsidRPr="00E2724C">
        <w:t>( nguồn : internet)</w:t>
      </w:r>
      <w:bookmarkEnd w:id="66"/>
      <w:bookmarkEnd w:id="67"/>
    </w:p>
    <w:p w14:paraId="621EFD2A" w14:textId="77777777" w:rsidR="00244701" w:rsidRPr="00244701" w:rsidRDefault="00244701" w:rsidP="00244701">
      <w:pPr>
        <w:rPr>
          <w:lang w:val="en-US"/>
        </w:rPr>
      </w:pPr>
    </w:p>
    <w:p w14:paraId="7B83BF26" w14:textId="62C52488" w:rsidR="00244701" w:rsidRDefault="00244701" w:rsidP="001E4F46">
      <w:pPr>
        <w:pStyle w:val="Content"/>
      </w:pPr>
      <w:r>
        <w:drawing>
          <wp:inline distT="0" distB="0" distL="0" distR="0" wp14:anchorId="401751A5" wp14:editId="3348F1FA">
            <wp:extent cx="5731510" cy="1209908"/>
            <wp:effectExtent l="0" t="0" r="2540" b="9525"/>
            <wp:docPr id="20" name="Hình ảnh 20"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bàn&#10;&#10;Mô tả được tạo tự động"/>
                    <pic:cNvPicPr/>
                  </pic:nvPicPr>
                  <pic:blipFill>
                    <a:blip r:embed="rId96"/>
                    <a:stretch>
                      <a:fillRect/>
                    </a:stretch>
                  </pic:blipFill>
                  <pic:spPr>
                    <a:xfrm>
                      <a:off x="0" y="0"/>
                      <a:ext cx="5731510" cy="1209908"/>
                    </a:xfrm>
                    <a:prstGeom prst="rect">
                      <a:avLst/>
                    </a:prstGeom>
                  </pic:spPr>
                </pic:pic>
              </a:graphicData>
            </a:graphic>
          </wp:inline>
        </w:drawing>
      </w:r>
    </w:p>
    <w:p w14:paraId="6357171B" w14:textId="0F52B6E0" w:rsidR="00244701" w:rsidRDefault="00244701" w:rsidP="00237DA8">
      <w:pPr>
        <w:pStyle w:val="Caption"/>
      </w:pPr>
      <w:bookmarkStart w:id="68" w:name="_Toc202518030"/>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8</w:t>
      </w:r>
      <w:r>
        <w:fldChar w:fldCharType="end"/>
      </w:r>
      <w:r w:rsidRPr="000771C4">
        <w:t xml:space="preserve"> Bảng giá trị theo </w:t>
      </w:r>
      <w:r>
        <w:t>outlook</w:t>
      </w:r>
      <w:r w:rsidRPr="000771C4">
        <w:t xml:space="preserve"> là rainy</w:t>
      </w:r>
      <w:r w:rsidRPr="00E2724C">
        <w:t>( nguồn : internet</w:t>
      </w:r>
      <w:r>
        <w:t>)</w:t>
      </w:r>
      <w:bookmarkEnd w:id="68"/>
    </w:p>
    <w:p w14:paraId="77082218" w14:textId="77777777" w:rsidR="00244701" w:rsidRPr="00244701" w:rsidRDefault="00244701" w:rsidP="00244701">
      <w:pPr>
        <w:rPr>
          <w:lang w:val="en-US"/>
        </w:rPr>
      </w:pPr>
    </w:p>
    <w:p w14:paraId="30F1DD99" w14:textId="765D5CDC" w:rsidR="00244701" w:rsidRPr="00244701" w:rsidRDefault="00244701" w:rsidP="001E4F46">
      <w:pPr>
        <w:pStyle w:val="Content"/>
      </w:pPr>
      <w:r w:rsidRPr="00244701">
        <w:t xml:space="preserve">Quan sát sơ bộ cho thấy rằng </w:t>
      </w:r>
      <w:r w:rsidRPr="00244701">
        <w:rPr>
          <w:rFonts w:eastAsia="Times New Roman"/>
        </w:rPr>
        <w:t>node con tương ứng với giá trị outlook = overcast có entropy bằng 0</w:t>
      </w:r>
      <w:r w:rsidRPr="00244701">
        <w:t>, vì tất cả các mẫu</w:t>
      </w:r>
      <w:r>
        <w:t xml:space="preserve"> </w:t>
      </w:r>
      <w:r w:rsidRPr="00FD048D">
        <w:rPr>
          <w:position w:val="-12"/>
        </w:rPr>
        <w:object w:dxaOrig="700" w:dyaOrig="360" w14:anchorId="6A486526">
          <v:shape id="_x0000_i1058" type="#_x0000_t75" style="width:34.5pt;height:18pt" o:ole="">
            <v:imagedata r:id="rId97" o:title=""/>
          </v:shape>
          <o:OLEObject Type="Embed" ProgID="Equation.DSMT4" ShapeID="_x0000_i1058" DrawAspect="Content" ObjectID="_1813415246" r:id="rId98"/>
        </w:object>
      </w:r>
      <w:r w:rsidRPr="00244701">
        <w:t xml:space="preserve"> trong nhóm này</w:t>
      </w:r>
      <w:r>
        <w:t xml:space="preserve"> </w:t>
      </w:r>
      <w:r w:rsidRPr="00244701">
        <w:t xml:space="preserve"> đều có kết quả đầu ra là </w:t>
      </w:r>
      <w:r w:rsidRPr="00244701">
        <w:rPr>
          <w:rFonts w:eastAsia="Times New Roman"/>
        </w:rPr>
        <w:t>yes</w:t>
      </w:r>
      <w:r w:rsidRPr="00244701">
        <w:t xml:space="preserve">. Trong khi đó, </w:t>
      </w:r>
      <w:r w:rsidRPr="00244701">
        <w:rPr>
          <w:rFonts w:eastAsia="Times New Roman"/>
        </w:rPr>
        <w:t>hai node còn lại</w:t>
      </w:r>
      <w:r w:rsidRPr="00244701">
        <w:t xml:space="preserve"> </w:t>
      </w:r>
      <w:r w:rsidRPr="00FD048D">
        <w:rPr>
          <w:position w:val="-12"/>
        </w:rPr>
        <w:object w:dxaOrig="1180" w:dyaOrig="360" w14:anchorId="1341C6DE">
          <v:shape id="_x0000_i1059" type="#_x0000_t75" style="width:58.5pt;height:18pt" o:ole="">
            <v:imagedata r:id="rId99" o:title=""/>
          </v:shape>
          <o:OLEObject Type="Embed" ProgID="Equation.DSMT4" ShapeID="_x0000_i1059" DrawAspect="Content" ObjectID="_1813415247" r:id="rId100"/>
        </w:object>
      </w:r>
      <w:r w:rsidRPr="00244701">
        <w:t xml:space="preserve"> (ứng với </w:t>
      </w:r>
      <w:r w:rsidRPr="00244701">
        <w:rPr>
          <w:rFonts w:eastAsia="Times New Roman"/>
        </w:rPr>
        <w:t>sunny</w:t>
      </w:r>
      <w:r w:rsidRPr="00244701">
        <w:t xml:space="preserve"> và </w:t>
      </w:r>
      <w:r w:rsidRPr="00244701">
        <w:rPr>
          <w:rFonts w:eastAsia="Times New Roman"/>
        </w:rPr>
        <w:t>rainy</w:t>
      </w:r>
      <w:r w:rsidRPr="00244701">
        <w:t xml:space="preserve">) có </w:t>
      </w:r>
      <w:r w:rsidRPr="00244701">
        <w:rPr>
          <w:rFonts w:eastAsia="Times New Roman"/>
        </w:rPr>
        <w:t>entropy tương đối cao</w:t>
      </w:r>
      <w:r w:rsidRPr="00244701">
        <w:t xml:space="preserve">, do tỉ lệ giữa các mẫu có kết quả </w:t>
      </w:r>
      <w:r w:rsidRPr="00244701">
        <w:rPr>
          <w:rFonts w:eastAsia="Times New Roman"/>
        </w:rPr>
        <w:t>yes</w:t>
      </w:r>
      <w:r w:rsidRPr="00244701">
        <w:t xml:space="preserve"> và </w:t>
      </w:r>
      <w:r w:rsidRPr="00244701">
        <w:rPr>
          <w:rFonts w:eastAsia="Times New Roman"/>
        </w:rPr>
        <w:t>no</w:t>
      </w:r>
      <w:r w:rsidRPr="00244701">
        <w:t xml:space="preserve"> gần như ngang nhau.</w:t>
      </w:r>
      <w:r>
        <w:t xml:space="preserve"> </w:t>
      </w:r>
      <w:r w:rsidRPr="00244701">
        <w:t xml:space="preserve">Tuy nhiên, hai node này </w:t>
      </w:r>
      <w:r w:rsidRPr="00244701">
        <w:rPr>
          <w:rFonts w:eastAsia="Times New Roman"/>
        </w:rPr>
        <w:t>vẫn có thể tiếp tục được phân chia</w:t>
      </w:r>
      <w:r w:rsidRPr="00244701">
        <w:t xml:space="preserve">, dựa trên các thuộc tính còn lại là </w:t>
      </w:r>
      <w:r w:rsidRPr="00244701">
        <w:rPr>
          <w:rFonts w:eastAsia="Times New Roman"/>
        </w:rPr>
        <w:t>humidity</w:t>
      </w:r>
      <w:r w:rsidRPr="00244701">
        <w:t xml:space="preserve"> và </w:t>
      </w:r>
      <w:r w:rsidRPr="00244701">
        <w:rPr>
          <w:rFonts w:eastAsia="Times New Roman"/>
        </w:rPr>
        <w:t>wind</w:t>
      </w:r>
      <w:r w:rsidRPr="00244701">
        <w:t>.</w:t>
      </w:r>
      <w:r>
        <w:t xml:space="preserve"> </w:t>
      </w:r>
      <w:r w:rsidRPr="00244701">
        <w:rPr>
          <w:rFonts w:eastAsia="Times New Roman"/>
        </w:rPr>
        <w:t>Tiếp theo, ta xét đến thuộc tính Temperature</w:t>
      </w:r>
      <w:r w:rsidRPr="00244701">
        <w:t>. Khi phân chia dữ liệu theo thuộc tính này, ta thu được các bảng nhỏ như sau:</w:t>
      </w:r>
    </w:p>
    <w:p w14:paraId="6EBFDA4D" w14:textId="32982B4A" w:rsidR="00244701" w:rsidRDefault="00244701" w:rsidP="001E4F46">
      <w:pPr>
        <w:pStyle w:val="Content"/>
      </w:pPr>
      <w:r>
        <w:drawing>
          <wp:inline distT="0" distB="0" distL="0" distR="0" wp14:anchorId="12C17ABF" wp14:editId="2DC3093F">
            <wp:extent cx="5731510" cy="1041054"/>
            <wp:effectExtent l="0" t="0" r="2540" b="6985"/>
            <wp:docPr id="22" name="Hình ảnh 2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descr="Ảnh có chứa bàn&#10;&#10;Mô tả được tạo tự động"/>
                    <pic:cNvPicPr/>
                  </pic:nvPicPr>
                  <pic:blipFill>
                    <a:blip r:embed="rId101"/>
                    <a:stretch>
                      <a:fillRect/>
                    </a:stretch>
                  </pic:blipFill>
                  <pic:spPr>
                    <a:xfrm>
                      <a:off x="0" y="0"/>
                      <a:ext cx="5731510" cy="1041054"/>
                    </a:xfrm>
                    <a:prstGeom prst="rect">
                      <a:avLst/>
                    </a:prstGeom>
                  </pic:spPr>
                </pic:pic>
              </a:graphicData>
            </a:graphic>
          </wp:inline>
        </w:drawing>
      </w:r>
    </w:p>
    <w:p w14:paraId="20F466DE" w14:textId="1DD177C5" w:rsidR="00244701" w:rsidRPr="000771C4" w:rsidRDefault="00244701" w:rsidP="00237DA8">
      <w:pPr>
        <w:pStyle w:val="Caption"/>
      </w:pPr>
      <w:bookmarkStart w:id="69" w:name="_Toc126568654"/>
      <w:bookmarkStart w:id="70" w:name="_Toc202518031"/>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9</w:t>
      </w:r>
      <w:r>
        <w:fldChar w:fldCharType="end"/>
      </w:r>
      <w:r w:rsidRPr="000771C4">
        <w:t xml:space="preserve"> Bảng giá trị theo </w:t>
      </w:r>
      <w:r>
        <w:t>temperature</w:t>
      </w:r>
      <w:r w:rsidRPr="000771C4">
        <w:t xml:space="preserve"> là hot</w:t>
      </w:r>
      <w:r w:rsidRPr="00E2724C">
        <w:t>( nguồn : internet)</w:t>
      </w:r>
      <w:bookmarkEnd w:id="69"/>
      <w:bookmarkEnd w:id="70"/>
    </w:p>
    <w:p w14:paraId="62F67066" w14:textId="4F74F878" w:rsidR="00244701" w:rsidRDefault="00244701" w:rsidP="001E4F46">
      <w:pPr>
        <w:pStyle w:val="Content"/>
      </w:pPr>
      <w:r w:rsidRPr="00FD048D">
        <w:lastRenderedPageBreak/>
        <w:drawing>
          <wp:inline distT="0" distB="0" distL="0" distR="0" wp14:anchorId="556CE7F6" wp14:editId="70C165BF">
            <wp:extent cx="5731510" cy="1460015"/>
            <wp:effectExtent l="0" t="0" r="2540" b="6985"/>
            <wp:docPr id="23" name="Hình ảnh 2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Ảnh có chứa bàn&#10;&#10;Mô tả được tạo tự động"/>
                    <pic:cNvPicPr/>
                  </pic:nvPicPr>
                  <pic:blipFill>
                    <a:blip r:embed="rId102"/>
                    <a:stretch>
                      <a:fillRect/>
                    </a:stretch>
                  </pic:blipFill>
                  <pic:spPr>
                    <a:xfrm>
                      <a:off x="0" y="0"/>
                      <a:ext cx="5731510" cy="1460015"/>
                    </a:xfrm>
                    <a:prstGeom prst="rect">
                      <a:avLst/>
                    </a:prstGeom>
                  </pic:spPr>
                </pic:pic>
              </a:graphicData>
            </a:graphic>
          </wp:inline>
        </w:drawing>
      </w:r>
    </w:p>
    <w:p w14:paraId="0E10F792" w14:textId="5F90A0A0" w:rsidR="00244701" w:rsidRDefault="00244701" w:rsidP="00237DA8">
      <w:pPr>
        <w:pStyle w:val="Caption"/>
      </w:pPr>
      <w:bookmarkStart w:id="71" w:name="_Toc126568655"/>
      <w:bookmarkStart w:id="72" w:name="_Toc202518032"/>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0</w:t>
      </w:r>
      <w:r>
        <w:fldChar w:fldCharType="end"/>
      </w:r>
      <w:r w:rsidRPr="000771C4">
        <w:t xml:space="preserve"> Bảng giá trị theo </w:t>
      </w:r>
      <w:r>
        <w:t>temperature</w:t>
      </w:r>
      <w:r w:rsidRPr="000771C4">
        <w:t xml:space="preserve"> là mild</w:t>
      </w:r>
      <w:r w:rsidRPr="00E2724C">
        <w:t>( nguồn : internet)</w:t>
      </w:r>
      <w:bookmarkEnd w:id="71"/>
      <w:bookmarkEnd w:id="72"/>
    </w:p>
    <w:p w14:paraId="2E49775C" w14:textId="77777777" w:rsidR="00244701" w:rsidRDefault="00244701" w:rsidP="00244701">
      <w:pPr>
        <w:jc w:val="both"/>
        <w:rPr>
          <w:lang w:val="en-US"/>
        </w:rPr>
      </w:pPr>
    </w:p>
    <w:p w14:paraId="42F8BF1C" w14:textId="5BC87514" w:rsidR="00244701" w:rsidRPr="00244701" w:rsidRDefault="00244701" w:rsidP="001E4F46">
      <w:pPr>
        <w:pStyle w:val="Content"/>
      </w:pPr>
      <w:r w:rsidRPr="00FD048D">
        <w:drawing>
          <wp:inline distT="0" distB="0" distL="0" distR="0" wp14:anchorId="34406D4A" wp14:editId="3697A992">
            <wp:extent cx="5731510" cy="1048671"/>
            <wp:effectExtent l="0" t="0" r="2540" b="0"/>
            <wp:docPr id="26" name="Hình ảnh 2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descr="Ảnh có chứa bàn&#10;&#10;Mô tả được tạo tự động"/>
                    <pic:cNvPicPr/>
                  </pic:nvPicPr>
                  <pic:blipFill>
                    <a:blip r:embed="rId103"/>
                    <a:stretch>
                      <a:fillRect/>
                    </a:stretch>
                  </pic:blipFill>
                  <pic:spPr>
                    <a:xfrm>
                      <a:off x="0" y="0"/>
                      <a:ext cx="5731510" cy="1048671"/>
                    </a:xfrm>
                    <a:prstGeom prst="rect">
                      <a:avLst/>
                    </a:prstGeom>
                  </pic:spPr>
                </pic:pic>
              </a:graphicData>
            </a:graphic>
          </wp:inline>
        </w:drawing>
      </w:r>
    </w:p>
    <w:p w14:paraId="61BC8C43" w14:textId="111FB4D8" w:rsidR="00244701" w:rsidRPr="000771C4" w:rsidRDefault="00244701" w:rsidP="00237DA8">
      <w:pPr>
        <w:pStyle w:val="Caption"/>
      </w:pPr>
      <w:bookmarkStart w:id="73" w:name="_Toc126568656"/>
      <w:bookmarkStart w:id="74" w:name="_Toc202518033"/>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1</w:t>
      </w:r>
      <w:r>
        <w:fldChar w:fldCharType="end"/>
      </w:r>
      <w:r w:rsidRPr="000771C4">
        <w:t xml:space="preserve"> Bảng giá trị theo </w:t>
      </w:r>
      <w:r>
        <w:t>temperature</w:t>
      </w:r>
      <w:r w:rsidRPr="000771C4">
        <w:t xml:space="preserve"> là cool</w:t>
      </w:r>
      <w:r w:rsidRPr="00E2724C">
        <w:t>( nguồn : internet)</w:t>
      </w:r>
      <w:bookmarkEnd w:id="73"/>
      <w:bookmarkEnd w:id="74"/>
    </w:p>
    <w:p w14:paraId="52837DBB" w14:textId="77777777" w:rsidR="00C14EA5" w:rsidRDefault="00C14EA5" w:rsidP="001E4F46">
      <w:pPr>
        <w:pStyle w:val="Content"/>
      </w:pPr>
    </w:p>
    <w:p w14:paraId="544F656A" w14:textId="5E7803BD" w:rsidR="00C14EA5" w:rsidRPr="00C14EA5" w:rsidRDefault="00C14EA5" w:rsidP="001E4F46">
      <w:pPr>
        <w:pStyle w:val="Content"/>
      </w:pPr>
      <w:r w:rsidRPr="00C14EA5">
        <w:t xml:space="preserve">Gọi </w:t>
      </w:r>
      <w:r w:rsidRPr="00FD048D">
        <w:rPr>
          <w:position w:val="-12"/>
        </w:rPr>
        <w:object w:dxaOrig="960" w:dyaOrig="360" w14:anchorId="0D858000">
          <v:shape id="_x0000_i1060" type="#_x0000_t75" style="width:48pt;height:18pt" o:ole="">
            <v:imagedata r:id="rId104" o:title=""/>
          </v:shape>
          <o:OLEObject Type="Embed" ProgID="Equation.DSMT4" ShapeID="_x0000_i1060" DrawAspect="Content" ObjectID="_1813415248" r:id="rId105"/>
        </w:object>
      </w:r>
      <w:r>
        <w:t xml:space="preserve"> là </w:t>
      </w:r>
      <w:r w:rsidRPr="00C14EA5">
        <w:t xml:space="preserve">ba tập con tương ứng với các giá trị của thuộc tính </w:t>
      </w:r>
      <w:r w:rsidRPr="00C14EA5">
        <w:rPr>
          <w:rFonts w:eastAsia="Times New Roman"/>
        </w:rPr>
        <w:t>temperature</w:t>
      </w:r>
      <w:r w:rsidRPr="00C14EA5">
        <w:t xml:space="preserve"> lần lượt là: </w:t>
      </w:r>
      <w:r w:rsidRPr="00C14EA5">
        <w:rPr>
          <w:rFonts w:eastAsia="Times New Roman"/>
        </w:rPr>
        <w:t>hot</w:t>
      </w:r>
      <w:r w:rsidRPr="00C14EA5">
        <w:t xml:space="preserve">, </w:t>
      </w:r>
      <w:r w:rsidRPr="00C14EA5">
        <w:rPr>
          <w:rFonts w:eastAsia="Times New Roman"/>
        </w:rPr>
        <w:t>mild</w:t>
      </w:r>
      <w:r w:rsidRPr="00C14EA5">
        <w:t xml:space="preserve"> và </w:t>
      </w:r>
      <w:r w:rsidRPr="00C14EA5">
        <w:rPr>
          <w:rFonts w:eastAsia="Times New Roman"/>
        </w:rPr>
        <w:t>cool</w:t>
      </w:r>
      <w:r w:rsidRPr="00C14EA5">
        <w:t>.</w:t>
      </w:r>
    </w:p>
    <w:p w14:paraId="04F28374" w14:textId="66F75A81" w:rsidR="00C14EA5" w:rsidRDefault="00C14EA5" w:rsidP="001E4F46">
      <w:pPr>
        <w:pStyle w:val="Content"/>
      </w:pPr>
      <w:r w:rsidRPr="00C14EA5">
        <w:t>Việc tính toán chi tiết cho hai thuộc tính còn lại (Humidity và Wind) được để lại cho người đọc. Nếu các kết quả tính toán này là tương đương nhau, ta sẽ có:</w:t>
      </w:r>
    </w:p>
    <w:p w14:paraId="6ADC1427" w14:textId="0654AB26" w:rsidR="002057DC" w:rsidRPr="00C14EA5" w:rsidRDefault="002057DC" w:rsidP="00990BF7">
      <w:pPr>
        <w:rPr>
          <w:noProof/>
        </w:rPr>
      </w:pPr>
      <w:r w:rsidRPr="00990BF7">
        <w:object w:dxaOrig="4520" w:dyaOrig="320" w14:anchorId="17FE000D">
          <v:shape id="_x0000_i1061" type="#_x0000_t75" style="width:226.5pt;height:16.5pt" o:ole="">
            <v:imagedata r:id="rId106" o:title=""/>
          </v:shape>
          <o:OLEObject Type="Embed" ProgID="Equation.DSMT4" ShapeID="_x0000_i1061" DrawAspect="Content" ObjectID="_1813415249" r:id="rId107"/>
        </w:object>
      </w:r>
    </w:p>
    <w:p w14:paraId="66A9BADA" w14:textId="75DDD271" w:rsidR="00C14EA5" w:rsidRPr="00C14EA5" w:rsidRDefault="00C14EA5" w:rsidP="001E4F46">
      <w:pPr>
        <w:pStyle w:val="Content"/>
      </w:pPr>
      <w:r w:rsidRPr="00C14EA5">
        <w:rPr>
          <w:rFonts w:ascii="Cambria Math" w:hAnsi="Cambria Math" w:cs="Cambria Math"/>
        </w:rPr>
        <w:t>⇒</w:t>
      </w:r>
      <w:r w:rsidRPr="00C14EA5">
        <w:t xml:space="preserve"> </w:t>
      </w:r>
      <w:r w:rsidRPr="00C14EA5">
        <w:rPr>
          <w:rFonts w:eastAsia="Times New Roman"/>
        </w:rPr>
        <w:t xml:space="preserve">Thuộc tính </w:t>
      </w:r>
      <w:r w:rsidR="002057DC">
        <w:t>cần</w:t>
      </w:r>
      <w:r w:rsidRPr="00C14EA5">
        <w:rPr>
          <w:rFonts w:eastAsia="Times New Roman"/>
        </w:rPr>
        <w:t xml:space="preserve"> được chọn ở bước đầu tiên là Outlook</w:t>
      </w:r>
      <w:r w:rsidRPr="00C14EA5">
        <w:t xml:space="preserve">, vì việc phân chia theo thuộc tính này cho tổng entropy </w:t>
      </w:r>
      <w:r w:rsidR="002057DC" w:rsidRPr="00FD048D">
        <w:rPr>
          <w:position w:val="-10"/>
        </w:rPr>
        <w:object w:dxaOrig="1440" w:dyaOrig="320" w14:anchorId="359178F8">
          <v:shape id="_x0000_i1062" type="#_x0000_t75" style="width:1in;height:16.5pt" o:ole="">
            <v:imagedata r:id="rId108" o:title=""/>
          </v:shape>
          <o:OLEObject Type="Embed" ProgID="Equation.DSMT4" ShapeID="_x0000_i1062" DrawAspect="Content" ObjectID="_1813415250" r:id="rId109"/>
        </w:object>
      </w:r>
      <w:r w:rsidR="002057DC">
        <w:t xml:space="preserve"> </w:t>
      </w:r>
      <w:r w:rsidRPr="00C14EA5">
        <w:t xml:space="preserve">có </w:t>
      </w:r>
      <w:r w:rsidR="002057DC">
        <w:t>giá trị</w:t>
      </w:r>
      <w:r w:rsidRPr="00C14EA5">
        <w:t xml:space="preserve"> thấp nhất (tức là</w:t>
      </w:r>
      <w:r w:rsidR="002057DC">
        <w:t xml:space="preserve"> Gain</w:t>
      </w:r>
      <w:r w:rsidRPr="00C14EA5">
        <w:t xml:space="preserve"> </w:t>
      </w:r>
      <w:r w:rsidRPr="00C14EA5">
        <w:rPr>
          <w:rFonts w:eastAsia="Times New Roman"/>
        </w:rPr>
        <w:t>information lớn nhất</w:t>
      </w:r>
      <w:r w:rsidRPr="00C14EA5">
        <w:t>).</w:t>
      </w:r>
    </w:p>
    <w:p w14:paraId="18722280" w14:textId="4F4B10CB" w:rsidR="00C14EA5" w:rsidRPr="00C14EA5" w:rsidRDefault="00C14EA5" w:rsidP="001E4F46">
      <w:pPr>
        <w:pStyle w:val="Content"/>
      </w:pPr>
      <w:r w:rsidRPr="00C14EA5">
        <w:t xml:space="preserve">Sau bước phân chia đầu tiên, ta thu được ba </w:t>
      </w:r>
      <w:r w:rsidR="002057DC">
        <w:t xml:space="preserve">child </w:t>
      </w:r>
      <w:r w:rsidRPr="00C14EA5">
        <w:t xml:space="preserve">node tương ứng với ba giá trị của Outlook. Trong đó, </w:t>
      </w:r>
      <w:r w:rsidRPr="00C14EA5">
        <w:rPr>
          <w:rFonts w:eastAsia="Times New Roman"/>
        </w:rPr>
        <w:t>node con thứ hai Outlook = overcast</w:t>
      </w:r>
      <w:r w:rsidRPr="00C14EA5">
        <w:t xml:space="preserve"> là </w:t>
      </w:r>
      <w:r w:rsidRPr="00C14EA5">
        <w:rPr>
          <w:rFonts w:eastAsia="Times New Roman"/>
        </w:rPr>
        <w:t>node tinh khiết</w:t>
      </w:r>
      <w:r w:rsidRPr="00C14EA5">
        <w:t xml:space="preserve"> </w:t>
      </w:r>
      <w:r w:rsidR="002057DC">
        <w:t xml:space="preserve">vì </w:t>
      </w:r>
      <w:r w:rsidRPr="00C14EA5">
        <w:t xml:space="preserve">toàn bộ output là </w:t>
      </w:r>
      <w:r w:rsidRPr="00C14EA5">
        <w:rPr>
          <w:rFonts w:eastAsia="Times New Roman"/>
        </w:rPr>
        <w:t>yes</w:t>
      </w:r>
      <w:r w:rsidRPr="00C14EA5">
        <w:t>, nên không cần phân chia tiếp.</w:t>
      </w:r>
    </w:p>
    <w:p w14:paraId="6DA25227" w14:textId="78540C83" w:rsidR="00C14EA5" w:rsidRPr="00C14EA5" w:rsidRDefault="00C14EA5" w:rsidP="001E4F46">
      <w:pPr>
        <w:pStyle w:val="Content"/>
      </w:pPr>
      <w:r w:rsidRPr="00C14EA5">
        <w:t xml:space="preserve">Với </w:t>
      </w:r>
      <w:r w:rsidRPr="00C14EA5">
        <w:rPr>
          <w:rFonts w:eastAsia="Times New Roman"/>
        </w:rPr>
        <w:t>node con thứ nhất Outlook = sunny</w:t>
      </w:r>
      <w:r w:rsidRPr="00C14EA5">
        <w:t xml:space="preserve">, khi áp dụng thuật toán ID3, ta chọn thuộc tính </w:t>
      </w:r>
      <w:r w:rsidRPr="00C14EA5">
        <w:rPr>
          <w:rFonts w:eastAsia="Times New Roman"/>
        </w:rPr>
        <w:t>Humidity</w:t>
      </w:r>
      <w:r w:rsidRPr="00C14EA5">
        <w:t xml:space="preserve"> để phân chia, vì tổng entropy có trọng số sau bước này sẽ bằng 0</w:t>
      </w:r>
      <w:r w:rsidR="002057DC">
        <w:t xml:space="preserve"> với</w:t>
      </w:r>
      <w:r w:rsidRPr="00C14EA5">
        <w:t xml:space="preserve"> output sẽ là </w:t>
      </w:r>
      <w:r w:rsidRPr="00C14EA5">
        <w:rPr>
          <w:rFonts w:eastAsia="Times New Roman"/>
        </w:rPr>
        <w:t>yes</w:t>
      </w:r>
      <w:r w:rsidRPr="00C14EA5">
        <w:t xml:space="preserve"> khi và chỉ khi </w:t>
      </w:r>
      <w:r w:rsidRPr="00C14EA5">
        <w:rPr>
          <w:rFonts w:eastAsia="Times New Roman"/>
        </w:rPr>
        <w:t>humidity = normal</w:t>
      </w:r>
      <w:r w:rsidRPr="00C14EA5">
        <w:t>.</w:t>
      </w:r>
    </w:p>
    <w:p w14:paraId="07369137" w14:textId="3372D9D4" w:rsidR="00C14EA5" w:rsidRPr="00C14EA5" w:rsidRDefault="00C14EA5" w:rsidP="001E4F46">
      <w:pPr>
        <w:pStyle w:val="Content"/>
      </w:pPr>
      <w:r w:rsidRPr="00C14EA5">
        <w:lastRenderedPageBreak/>
        <w:t xml:space="preserve">Tương tự, </w:t>
      </w:r>
      <w:r w:rsidRPr="00C14EA5">
        <w:rPr>
          <w:rFonts w:eastAsia="Times New Roman"/>
        </w:rPr>
        <w:t>node con tương ứng với Outlook = rainy</w:t>
      </w:r>
      <w:r w:rsidRPr="00C14EA5">
        <w:t xml:space="preserve"> sẽ tiếp tục được phân chia theo thuộc tính </w:t>
      </w:r>
      <w:r w:rsidRPr="00C14EA5">
        <w:rPr>
          <w:rFonts w:eastAsia="Times New Roman"/>
        </w:rPr>
        <w:t>Wind</w:t>
      </w:r>
      <w:r w:rsidRPr="00C14EA5">
        <w:t xml:space="preserve">, với kết quả là </w:t>
      </w:r>
      <w:r w:rsidRPr="00C14EA5">
        <w:rPr>
          <w:rFonts w:eastAsia="Times New Roman"/>
        </w:rPr>
        <w:t>play = yes</w:t>
      </w:r>
      <w:r w:rsidRPr="00C14EA5">
        <w:t xml:space="preserve"> </w:t>
      </w:r>
      <w:r w:rsidR="002057DC">
        <w:t>khi và chỉ khi</w:t>
      </w:r>
      <w:r w:rsidRPr="00C14EA5">
        <w:t xml:space="preserve"> </w:t>
      </w:r>
      <w:r w:rsidRPr="00C14EA5">
        <w:rPr>
          <w:rFonts w:eastAsia="Times New Roman"/>
        </w:rPr>
        <w:t>wind = weak</w:t>
      </w:r>
      <w:r w:rsidRPr="00C14EA5">
        <w:t>.</w:t>
      </w:r>
    </w:p>
    <w:p w14:paraId="536DA5F3" w14:textId="77777777" w:rsidR="00C14EA5" w:rsidRPr="00C14EA5" w:rsidRDefault="00C14EA5" w:rsidP="001E4F46">
      <w:pPr>
        <w:pStyle w:val="Content"/>
      </w:pPr>
      <w:r w:rsidRPr="00C14EA5">
        <w:t xml:space="preserve">Như vậy, </w:t>
      </w:r>
      <w:r w:rsidRPr="00C14EA5">
        <w:rPr>
          <w:rFonts w:eastAsia="Times New Roman"/>
        </w:rPr>
        <w:t>cây quyết định cho bài toán này</w:t>
      </w:r>
      <w:r w:rsidRPr="00C14EA5">
        <w:t xml:space="preserve"> được xây dựng theo thuật toán ID3 sẽ có cấu trúc như được minh họa trong hình dưới đây.</w:t>
      </w:r>
    </w:p>
    <w:p w14:paraId="1CC5AB93" w14:textId="0DD01477" w:rsidR="00244701" w:rsidRDefault="002057DC" w:rsidP="001E4F46">
      <w:pPr>
        <w:pStyle w:val="Content"/>
      </w:pPr>
      <w:r>
        <w:drawing>
          <wp:inline distT="0" distB="0" distL="0" distR="0" wp14:anchorId="02ADCF1C" wp14:editId="60EF0949">
            <wp:extent cx="4724400" cy="333375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724400" cy="3333750"/>
                    </a:xfrm>
                    <a:prstGeom prst="rect">
                      <a:avLst/>
                    </a:prstGeom>
                  </pic:spPr>
                </pic:pic>
              </a:graphicData>
            </a:graphic>
          </wp:inline>
        </w:drawing>
      </w:r>
    </w:p>
    <w:p w14:paraId="6964F6D0" w14:textId="77777777" w:rsidR="002057DC" w:rsidRPr="00023203" w:rsidRDefault="002057DC" w:rsidP="00237DA8">
      <w:pPr>
        <w:pStyle w:val="Caption"/>
      </w:pPr>
      <w:bookmarkStart w:id="75" w:name="_Toc126568657"/>
      <w:bookmarkStart w:id="76" w:name="_Toc202518034"/>
      <w:r w:rsidRPr="00023203">
        <w:t xml:space="preserve">Hình </w:t>
      </w:r>
      <w:r>
        <w:fldChar w:fldCharType="begin"/>
      </w:r>
      <w:r w:rsidRPr="00023203">
        <w:instrText xml:space="preserve"> STYLEREF 1 \s </w:instrText>
      </w:r>
      <w:r>
        <w:fldChar w:fldCharType="separate"/>
      </w:r>
      <w:r>
        <w:rPr>
          <w:noProof/>
        </w:rPr>
        <w:t>2</w:t>
      </w:r>
      <w:r>
        <w:fldChar w:fldCharType="end"/>
      </w:r>
      <w:r w:rsidRPr="00023203">
        <w:t>.</w:t>
      </w:r>
      <w:r>
        <w:fldChar w:fldCharType="begin"/>
      </w:r>
      <w:r w:rsidRPr="00023203">
        <w:instrText xml:space="preserve"> SEQ Hình \* ARABIC \s 1 </w:instrText>
      </w:r>
      <w:r>
        <w:fldChar w:fldCharType="separate"/>
      </w:r>
      <w:r>
        <w:rPr>
          <w:noProof/>
        </w:rPr>
        <w:t>22</w:t>
      </w:r>
      <w:r>
        <w:fldChar w:fldCharType="end"/>
      </w:r>
      <w:r w:rsidRPr="00023203">
        <w:t xml:space="preserve"> Cây quyết định ID3</w:t>
      </w:r>
      <w:r w:rsidRPr="00E2724C">
        <w:t>( nguồn : internet)</w:t>
      </w:r>
      <w:bookmarkEnd w:id="75"/>
      <w:bookmarkEnd w:id="76"/>
    </w:p>
    <w:p w14:paraId="78AF60DD" w14:textId="79ABC2A9" w:rsidR="002057DC" w:rsidRDefault="002057DC" w:rsidP="001E4F46">
      <w:pPr>
        <w:pStyle w:val="Content"/>
      </w:pPr>
      <w:r>
        <w:t>c) Điều kiện dừng</w:t>
      </w:r>
    </w:p>
    <w:p w14:paraId="743D8DB4" w14:textId="56D08D12" w:rsidR="002057DC" w:rsidRPr="002057DC" w:rsidRDefault="002057DC" w:rsidP="001E4F46">
      <w:pPr>
        <w:pStyle w:val="Content"/>
      </w:pPr>
      <w:r w:rsidRPr="002057DC">
        <w:t xml:space="preserve">Trong các thuật toán cây quyết định nói chung, và ID3 nói riêng, nếu ta tiếp tục phân chia tất cả các node chưa thuần nhất đến cùng, ta có thể tạo ra một cây mà </w:t>
      </w:r>
      <w:r w:rsidRPr="002057DC">
        <w:rPr>
          <w:rFonts w:eastAsia="Times New Roman"/>
        </w:rPr>
        <w:t>mọi điểm trong tập huấn luyện đều được phân loại chính xác</w:t>
      </w:r>
      <w:r w:rsidRPr="002057DC">
        <w:t xml:space="preserve"> (giả định không có hai mẫu đầu vào giống nhau nhưng cho ra kết quả khác nhau). Tuy nhiên, điều này dẫn đến </w:t>
      </w:r>
      <w:r>
        <w:t>tree</w:t>
      </w:r>
      <w:r w:rsidRPr="002057DC">
        <w:rPr>
          <w:rFonts w:eastAsia="Times New Roman"/>
        </w:rPr>
        <w:t xml:space="preserve"> có cấu trúc rất phức tạp</w:t>
      </w:r>
      <w:r w:rsidR="00990BF7">
        <w:t xml:space="preserve"> (nhiều node)</w:t>
      </w:r>
      <w:r w:rsidRPr="002057DC">
        <w:t xml:space="preserve">, với nhiều </w:t>
      </w:r>
      <w:r w:rsidR="00990BF7">
        <w:t xml:space="preserve">leaf </w:t>
      </w:r>
      <w:r w:rsidRPr="002057DC">
        <w:t xml:space="preserve">node chỉ chứa một số lượng rất ít dữ liệu. Hệ quả là mô hình dễ bị </w:t>
      </w:r>
      <w:r w:rsidRPr="002057DC">
        <w:rPr>
          <w:rFonts w:eastAsia="Times New Roman"/>
        </w:rPr>
        <w:t>quá khớp (overfitting)</w:t>
      </w:r>
      <w:r w:rsidRPr="002057DC">
        <w:t xml:space="preserve"> với dữ liệu huấn luyện.</w:t>
      </w:r>
    </w:p>
    <w:p w14:paraId="78721E49" w14:textId="77777777" w:rsidR="002057DC" w:rsidRPr="002057DC" w:rsidRDefault="002057DC" w:rsidP="001E4F46">
      <w:pPr>
        <w:pStyle w:val="Content"/>
      </w:pPr>
      <w:r w:rsidRPr="002057DC">
        <w:t xml:space="preserve">Để hạn chế hiện tượng overfitting, có thể áp dụng một số </w:t>
      </w:r>
      <w:r w:rsidRPr="002057DC">
        <w:rPr>
          <w:rFonts w:eastAsia="Times New Roman"/>
        </w:rPr>
        <w:t>điều kiện dừng</w:t>
      </w:r>
      <w:r w:rsidRPr="002057DC">
        <w:t xml:space="preserve">, tức là tại một node, nếu thỏa mãn một trong các điều kiện sau thì ta </w:t>
      </w:r>
      <w:r w:rsidRPr="002057DC">
        <w:rPr>
          <w:rFonts w:eastAsia="Times New Roman"/>
        </w:rPr>
        <w:t>không tiếp tục phân chia nữa</w:t>
      </w:r>
      <w:r w:rsidRPr="002057DC">
        <w:t xml:space="preserve"> và coi đó là node lá:</w:t>
      </w:r>
    </w:p>
    <w:p w14:paraId="4D00C5F0" w14:textId="77777777" w:rsidR="002057DC" w:rsidRPr="002057DC" w:rsidRDefault="002057DC" w:rsidP="002057DC">
      <w:pPr>
        <w:pStyle w:val="Bullet"/>
        <w:rPr>
          <w:noProof/>
        </w:rPr>
      </w:pPr>
      <w:r w:rsidRPr="002057DC">
        <w:rPr>
          <w:noProof/>
        </w:rPr>
        <w:t>Entropy tại node bằng 0, tức toàn bộ dữ liệu tại node thuộc cùng một lớp.</w:t>
      </w:r>
    </w:p>
    <w:p w14:paraId="31B665ED" w14:textId="2358A327" w:rsidR="002057DC" w:rsidRPr="002057DC" w:rsidRDefault="002057DC" w:rsidP="002057DC">
      <w:pPr>
        <w:pStyle w:val="Bullet"/>
        <w:rPr>
          <w:noProof/>
        </w:rPr>
      </w:pPr>
      <w:r w:rsidRPr="002057DC">
        <w:rPr>
          <w:noProof/>
        </w:rPr>
        <w:lastRenderedPageBreak/>
        <w:t xml:space="preserve">Số lượng phần tử trong node nhỏ hơn một ngưỡng nhất định. Trong trường hợp này, dù node chưa tinh khiết, ta chấp nhận cho một số điểm bị phân loại sai để tránh làm mô hình quá chi tiết. </w:t>
      </w:r>
      <w:r w:rsidR="00990BF7">
        <w:rPr>
          <w:noProof/>
          <w:lang w:val="en-US"/>
        </w:rPr>
        <w:t>Class</w:t>
      </w:r>
      <w:r w:rsidRPr="002057DC">
        <w:rPr>
          <w:noProof/>
        </w:rPr>
        <w:t xml:space="preserve"> của </w:t>
      </w:r>
      <w:r w:rsidR="00990BF7">
        <w:rPr>
          <w:noProof/>
          <w:lang w:val="en-US"/>
        </w:rPr>
        <w:t xml:space="preserve">leaf </w:t>
      </w:r>
      <w:r w:rsidRPr="002057DC">
        <w:rPr>
          <w:noProof/>
        </w:rPr>
        <w:t xml:space="preserve">node có thể lấy theo </w:t>
      </w:r>
      <w:r w:rsidR="00990BF7">
        <w:rPr>
          <w:noProof/>
          <w:lang w:val="en-US"/>
        </w:rPr>
        <w:t>class</w:t>
      </w:r>
      <w:r w:rsidRPr="002057DC">
        <w:rPr>
          <w:noProof/>
        </w:rPr>
        <w:t xml:space="preserve"> chiếm đa số</w:t>
      </w:r>
      <w:r w:rsidR="00990BF7">
        <w:rPr>
          <w:noProof/>
          <w:lang w:val="en-US"/>
        </w:rPr>
        <w:t xml:space="preserve"> trong node</w:t>
      </w:r>
      <w:r w:rsidRPr="002057DC">
        <w:rPr>
          <w:noProof/>
        </w:rPr>
        <w:t>.</w:t>
      </w:r>
    </w:p>
    <w:p w14:paraId="3D70F17E" w14:textId="122CA2F5" w:rsidR="002057DC" w:rsidRPr="002057DC" w:rsidRDefault="002057DC" w:rsidP="002057DC">
      <w:pPr>
        <w:pStyle w:val="Bullet"/>
        <w:rPr>
          <w:noProof/>
        </w:rPr>
      </w:pPr>
      <w:r w:rsidRPr="002057DC">
        <w:rPr>
          <w:noProof/>
        </w:rPr>
        <w:t>Chiều sâu của node tính từ</w:t>
      </w:r>
      <w:r w:rsidR="00990BF7">
        <w:rPr>
          <w:noProof/>
          <w:lang w:val="en-US"/>
        </w:rPr>
        <w:t xml:space="preserve"> root</w:t>
      </w:r>
      <w:r w:rsidRPr="002057DC">
        <w:rPr>
          <w:noProof/>
        </w:rPr>
        <w:t xml:space="preserve"> node vượt quá một giá trị cho trước. Việc giới hạn độ sâu giúp giảm độ phức tạp của </w:t>
      </w:r>
      <w:r w:rsidR="00990BF7">
        <w:rPr>
          <w:noProof/>
          <w:lang w:val="en-US"/>
        </w:rPr>
        <w:t>tree</w:t>
      </w:r>
      <w:r w:rsidRPr="002057DC">
        <w:rPr>
          <w:noProof/>
        </w:rPr>
        <w:t xml:space="preserve"> và góp phần chống overfitting.</w:t>
      </w:r>
    </w:p>
    <w:p w14:paraId="30ED31B0" w14:textId="61534080" w:rsidR="002057DC" w:rsidRPr="002057DC" w:rsidRDefault="002057DC" w:rsidP="002057DC">
      <w:pPr>
        <w:pStyle w:val="Bullet"/>
        <w:rPr>
          <w:noProof/>
        </w:rPr>
      </w:pPr>
      <w:r w:rsidRPr="002057DC">
        <w:rPr>
          <w:noProof/>
        </w:rPr>
        <w:t xml:space="preserve">Tổng số </w:t>
      </w:r>
      <w:r w:rsidR="00990BF7">
        <w:rPr>
          <w:noProof/>
          <w:lang w:val="en-US"/>
        </w:rPr>
        <w:t xml:space="preserve">leaf </w:t>
      </w:r>
      <w:r w:rsidRPr="002057DC">
        <w:rPr>
          <w:noProof/>
        </w:rPr>
        <w:t xml:space="preserve">node trong toàn bộ </w:t>
      </w:r>
      <w:r w:rsidR="00990BF7">
        <w:rPr>
          <w:noProof/>
          <w:lang w:val="en-US"/>
        </w:rPr>
        <w:t>tree</w:t>
      </w:r>
      <w:r w:rsidRPr="002057DC">
        <w:rPr>
          <w:noProof/>
        </w:rPr>
        <w:t xml:space="preserve"> vượt quá một ngưỡng định sẵn.</w:t>
      </w:r>
    </w:p>
    <w:p w14:paraId="1697E849" w14:textId="38E4FF64" w:rsidR="002057DC" w:rsidRPr="002057DC" w:rsidRDefault="00990BF7" w:rsidP="002057DC">
      <w:pPr>
        <w:pStyle w:val="Bullet"/>
        <w:rPr>
          <w:noProof/>
        </w:rPr>
      </w:pPr>
      <w:r>
        <w:rPr>
          <w:noProof/>
          <w:lang w:val="en-US"/>
        </w:rPr>
        <w:t>Gain i</w:t>
      </w:r>
      <w:r w:rsidR="002057DC" w:rsidRPr="002057DC">
        <w:rPr>
          <w:noProof/>
        </w:rPr>
        <w:t>nformation tại node nhỏ hơn một giá trị ngưỡng. Khi việc phân chia không làm giảm entropy đáng kể, việc tiếp tục chia là không hiệu quả.</w:t>
      </w:r>
    </w:p>
    <w:p w14:paraId="5CB6E699" w14:textId="5DD47D7F" w:rsidR="002057DC" w:rsidRDefault="002057DC" w:rsidP="001E4F46">
      <w:pPr>
        <w:pStyle w:val="Content"/>
      </w:pPr>
      <w:r w:rsidRPr="002057DC">
        <w:t xml:space="preserve">Ngoài ra, một kỹ thuật thường được sử dụng để giảm overfitting là </w:t>
      </w:r>
      <w:r w:rsidRPr="002057DC">
        <w:rPr>
          <w:rFonts w:eastAsia="Times New Roman"/>
        </w:rPr>
        <w:t>pruning</w:t>
      </w:r>
      <w:r w:rsidRPr="002057DC">
        <w:t xml:space="preserve"> (tạm dịch</w:t>
      </w:r>
      <w:r>
        <w:t xml:space="preserve"> là</w:t>
      </w:r>
      <w:r w:rsidRPr="002057DC">
        <w:t xml:space="preserve"> </w:t>
      </w:r>
      <w:r w:rsidRPr="002057DC">
        <w:rPr>
          <w:rFonts w:eastAsia="Times New Roman"/>
        </w:rPr>
        <w:t>cắt tỉa</w:t>
      </w:r>
      <w:r w:rsidRPr="002057DC">
        <w:t>), trong đó một số nhánh của cây sẽ được loại bỏ sau khi cây đã được xây dựng xong nhằm tăng khả năng tổng quát hóa của mô hình.</w:t>
      </w:r>
    </w:p>
    <w:p w14:paraId="13483531" w14:textId="77777777" w:rsidR="00990BF7" w:rsidRDefault="00990BF7" w:rsidP="00990BF7">
      <w:pPr>
        <w:pStyle w:val="Heading4"/>
        <w:ind w:firstLine="0"/>
        <w:rPr>
          <w:noProof/>
        </w:rPr>
      </w:pPr>
    </w:p>
    <w:p w14:paraId="0DF2B287" w14:textId="32B7AC27" w:rsidR="00990BF7" w:rsidRDefault="00990BF7" w:rsidP="00990BF7">
      <w:pPr>
        <w:pStyle w:val="Heading4"/>
        <w:ind w:firstLine="0"/>
        <w:rPr>
          <w:noProof/>
        </w:rPr>
      </w:pPr>
      <w:bookmarkStart w:id="77" w:name="_Toc202517690"/>
      <w:r>
        <w:rPr>
          <w:noProof/>
        </w:rPr>
        <w:t>2.2.2.2 Thuật toán C4.5</w:t>
      </w:r>
      <w:bookmarkEnd w:id="77"/>
    </w:p>
    <w:p w14:paraId="73E0DDA7" w14:textId="2D4F292C" w:rsidR="00990BF7" w:rsidRDefault="00990BF7" w:rsidP="001E4F46">
      <w:pPr>
        <w:pStyle w:val="Content"/>
      </w:pPr>
      <w:r>
        <w:t>a) Khái niệm</w:t>
      </w:r>
    </w:p>
    <w:p w14:paraId="15314741" w14:textId="77777777" w:rsidR="00990BF7" w:rsidRPr="00990BF7" w:rsidRDefault="00990BF7" w:rsidP="001E4F46">
      <w:pPr>
        <w:pStyle w:val="Content"/>
      </w:pPr>
      <w:r w:rsidRPr="00990BF7">
        <w:t xml:space="preserve">Thuật toán </w:t>
      </w:r>
      <w:r w:rsidRPr="00990BF7">
        <w:rPr>
          <w:rFonts w:eastAsia="Times New Roman"/>
        </w:rPr>
        <w:t>C4.5</w:t>
      </w:r>
      <w:r w:rsidRPr="00990BF7">
        <w:t xml:space="preserve"> là một phiên bản cải tiến của thuật toán </w:t>
      </w:r>
      <w:r w:rsidRPr="00990BF7">
        <w:rPr>
          <w:rFonts w:eastAsia="Times New Roman"/>
        </w:rPr>
        <w:t>ID3</w:t>
      </w:r>
      <w:r w:rsidRPr="00990BF7">
        <w:t>.</w:t>
      </w:r>
    </w:p>
    <w:p w14:paraId="1E8741DC" w14:textId="70620ED6" w:rsidR="00990BF7" w:rsidRPr="00990BF7" w:rsidRDefault="00990BF7" w:rsidP="001E4F46">
      <w:pPr>
        <w:pStyle w:val="Content"/>
      </w:pPr>
      <w:r w:rsidRPr="00990BF7">
        <w:t xml:space="preserve">Trong ID3, việc lựa chọn thuộc tính để phân chia dữ liệu dựa trên tiêu chí </w:t>
      </w:r>
      <w:r w:rsidRPr="00990BF7">
        <w:rPr>
          <w:rFonts w:eastAsia="Times New Roman"/>
        </w:rPr>
        <w:t>Information</w:t>
      </w:r>
      <w:r>
        <w:t xml:space="preserve"> </w:t>
      </w:r>
      <w:r w:rsidRPr="00990BF7">
        <w:rPr>
          <w:rFonts w:eastAsia="Times New Roman"/>
        </w:rPr>
        <w:t>Gain</w:t>
      </w:r>
      <w:r w:rsidRPr="00990BF7">
        <w:t xml:space="preserve"> . Tuy nhiên, cách tiếp cận này có xu hướng </w:t>
      </w:r>
      <w:r w:rsidRPr="00990BF7">
        <w:rPr>
          <w:rFonts w:eastAsia="Times New Roman"/>
        </w:rPr>
        <w:t>ưu tiên các thuộc tính có nhiều giá trị</w:t>
      </w:r>
      <w:r w:rsidRPr="00990BF7">
        <w:t>, dẫn đến việc lựa chọn không tối ưu trong một số trường hợp, đặc biệt khi thuộc tính có nhiều mức phân chia nhưng không thật sự mang nhiều ý nghĩa phân loại.</w:t>
      </w:r>
    </w:p>
    <w:p w14:paraId="45F66612" w14:textId="77777777" w:rsidR="00990BF7" w:rsidRDefault="00990BF7" w:rsidP="001E4F46">
      <w:pPr>
        <w:pStyle w:val="Content"/>
      </w:pPr>
      <w:r w:rsidRPr="00990BF7">
        <w:t xml:space="preserve">Để khắc phục nhược điểm đó, thuật toán </w:t>
      </w:r>
      <w:r w:rsidRPr="00990BF7">
        <w:rPr>
          <w:rFonts w:eastAsia="Times New Roman"/>
        </w:rPr>
        <w:t>C4.5</w:t>
      </w:r>
      <w:r w:rsidRPr="00990BF7">
        <w:t xml:space="preserve"> sử dụng một độ đo mới gọi là </w:t>
      </w:r>
      <w:r w:rsidRPr="00990BF7">
        <w:rPr>
          <w:rFonts w:eastAsia="Times New Roman"/>
        </w:rPr>
        <w:t>Gain Ratio</w:t>
      </w:r>
      <w:r w:rsidRPr="00990BF7">
        <w:t>, được tính như sau:</w:t>
      </w:r>
    </w:p>
    <w:p w14:paraId="24B6D412" w14:textId="77777777" w:rsidR="00990BF7" w:rsidRDefault="00990BF7" w:rsidP="001E4F46">
      <w:pPr>
        <w:pStyle w:val="Content"/>
      </w:pPr>
      <w:r w:rsidRPr="00366F8C">
        <w:t>Đầu tiên, ta chuẩn hoá information gain với trị thông tin phân tách (split information):</w:t>
      </w:r>
    </w:p>
    <w:p w14:paraId="1E147D75" w14:textId="36B590A7" w:rsidR="00990BF7" w:rsidRPr="00366F8C" w:rsidRDefault="00990BF7" w:rsidP="00990BF7">
      <w:r>
        <w:rPr>
          <w:noProof/>
        </w:rPr>
        <w:drawing>
          <wp:inline distT="0" distB="0" distL="0" distR="0" wp14:anchorId="6E7B22DE" wp14:editId="04F59471">
            <wp:extent cx="2087880" cy="403860"/>
            <wp:effectExtent l="0" t="0" r="762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087880" cy="403860"/>
                    </a:xfrm>
                    <a:prstGeom prst="rect">
                      <a:avLst/>
                    </a:prstGeom>
                    <a:noFill/>
                    <a:ln>
                      <a:noFill/>
                    </a:ln>
                  </pic:spPr>
                </pic:pic>
              </a:graphicData>
            </a:graphic>
          </wp:inline>
        </w:drawing>
      </w:r>
    </w:p>
    <w:p w14:paraId="27FD18A9" w14:textId="77777777" w:rsidR="00990BF7" w:rsidRDefault="00990BF7" w:rsidP="001E4F46">
      <w:pPr>
        <w:pStyle w:val="Content"/>
      </w:pPr>
      <w:r w:rsidRPr="00366F8C">
        <w:t>Trong đó: Split Info được tính như sau:</w:t>
      </w:r>
    </w:p>
    <w:p w14:paraId="4E2428D4" w14:textId="571EACB9" w:rsidR="00990BF7" w:rsidRPr="00366F8C" w:rsidRDefault="00990BF7" w:rsidP="00440759">
      <w:pPr>
        <w:pStyle w:val="Content"/>
        <w:jc w:val="center"/>
      </w:pPr>
      <w:r>
        <w:drawing>
          <wp:inline distT="0" distB="0" distL="0" distR="0" wp14:anchorId="4ED5296C" wp14:editId="62A2E382">
            <wp:extent cx="1019048" cy="533333"/>
            <wp:effectExtent l="0" t="0" r="0" b="635"/>
            <wp:docPr id="1366855290"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112"/>
                    <a:stretch>
                      <a:fillRect/>
                    </a:stretch>
                  </pic:blipFill>
                  <pic:spPr>
                    <a:xfrm>
                      <a:off x="0" y="0"/>
                      <a:ext cx="1019048" cy="533333"/>
                    </a:xfrm>
                    <a:prstGeom prst="rect">
                      <a:avLst/>
                    </a:prstGeom>
                  </pic:spPr>
                </pic:pic>
              </a:graphicData>
            </a:graphic>
          </wp:inline>
        </w:drawing>
      </w:r>
    </w:p>
    <w:p w14:paraId="3836F6E7" w14:textId="4F482E7E" w:rsidR="00990BF7" w:rsidRPr="00990BF7" w:rsidRDefault="00990BF7" w:rsidP="001E4F46">
      <w:pPr>
        <w:pStyle w:val="Content"/>
      </w:pPr>
      <w:r>
        <w:lastRenderedPageBreak/>
        <w:t>b) Điều kiện dừng</w:t>
      </w:r>
    </w:p>
    <w:p w14:paraId="615F26C1" w14:textId="48B6992C" w:rsidR="007A5745" w:rsidRPr="007A5745" w:rsidRDefault="007A5745" w:rsidP="001E4F46">
      <w:pPr>
        <w:pStyle w:val="Content"/>
      </w:pPr>
      <w:r w:rsidRPr="007A5745">
        <w:t xml:space="preserve">Trong các thuật toán cây quyết định Decision Tree, nếu áp dụng phương pháp phân chia liên tục tại các node chưa tinh khiết, ta sẽ tiếp tục chia đến khi mọi điểm trong tập huấn luyện được dự đoán chính xác (giả sử không tồn tại hai mẫu đầu vào giống nhau cho kết quả khác nhau). Khi đó, mô hình sẽ trở nên </w:t>
      </w:r>
      <w:r w:rsidRPr="007A5745">
        <w:rPr>
          <w:rFonts w:eastAsia="Times New Roman"/>
        </w:rPr>
        <w:t>quá phức tạp</w:t>
      </w:r>
      <w:r w:rsidRPr="007A5745">
        <w:t xml:space="preserve">, với nhiều node và các </w:t>
      </w:r>
      <w:r>
        <w:t xml:space="preserve">leaf </w:t>
      </w:r>
      <w:r w:rsidRPr="007A5745">
        <w:t xml:space="preserve">node chỉ chứa rất ít điểm dữ liệu. Điều này dẫn đến khả năng </w:t>
      </w:r>
      <w:r w:rsidRPr="007A5745">
        <w:rPr>
          <w:rFonts w:eastAsia="Times New Roman"/>
        </w:rPr>
        <w:t>overfitting</w:t>
      </w:r>
      <w:r w:rsidRPr="007A5745">
        <w:t xml:space="preserve"> cao, tức là mô hình hoạt động tốt trên tập huấn luyện nhưng kém hiệu quả trên dữ liệu mới.</w:t>
      </w:r>
    </w:p>
    <w:p w14:paraId="1A5EA916" w14:textId="77777777" w:rsidR="007A5745" w:rsidRPr="007A5745" w:rsidRDefault="007A5745" w:rsidP="001E4F46">
      <w:pPr>
        <w:pStyle w:val="Content"/>
      </w:pPr>
      <w:r w:rsidRPr="007A5745">
        <w:t>Để tránh tình trạng trên, có thể dừng quá trình xây dựng cây dựa trên một số tiêu chí sau:</w:t>
      </w:r>
    </w:p>
    <w:p w14:paraId="3C8964D8" w14:textId="7185004A" w:rsidR="007A5745" w:rsidRPr="007A5745" w:rsidRDefault="007A5745" w:rsidP="007A5745">
      <w:pPr>
        <w:pStyle w:val="Bullet"/>
        <w:rPr>
          <w:noProof/>
        </w:rPr>
      </w:pPr>
      <w:r w:rsidRPr="007A5745">
        <w:rPr>
          <w:noProof/>
        </w:rPr>
        <w:t xml:space="preserve">Node có entropy bằng 0, tức toàn bộ mẫu tại node thuộc cùng một </w:t>
      </w:r>
      <w:r>
        <w:rPr>
          <w:noProof/>
          <w:lang w:val="en-US"/>
        </w:rPr>
        <w:t>class</w:t>
      </w:r>
      <w:r w:rsidRPr="007A5745">
        <w:rPr>
          <w:noProof/>
        </w:rPr>
        <w:t>.</w:t>
      </w:r>
    </w:p>
    <w:p w14:paraId="7DEE809E" w14:textId="06188066" w:rsidR="007A5745" w:rsidRPr="007A5745" w:rsidRDefault="007A5745" w:rsidP="007A5745">
      <w:pPr>
        <w:pStyle w:val="Bullet"/>
        <w:rPr>
          <w:noProof/>
        </w:rPr>
      </w:pPr>
      <w:r w:rsidRPr="007A5745">
        <w:rPr>
          <w:noProof/>
        </w:rPr>
        <w:t xml:space="preserve">Số lượng phần tử trong node nhỏ hơn một ngưỡng xác định. Khi đó, chấp nhận có thể xảy ra sai lệch nhỏ để tránh </w:t>
      </w:r>
      <w:r w:rsidRPr="00366F8C">
        <w:rPr>
          <w:lang w:val="en-US"/>
        </w:rPr>
        <w:t>overfitting</w:t>
      </w:r>
      <w:r w:rsidRPr="007A5745">
        <w:rPr>
          <w:noProof/>
        </w:rPr>
        <w:t xml:space="preserve">. Nhãn cho </w:t>
      </w:r>
      <w:r>
        <w:rPr>
          <w:noProof/>
          <w:lang w:val="en-US"/>
        </w:rPr>
        <w:t xml:space="preserve">leaf </w:t>
      </w:r>
      <w:r w:rsidRPr="007A5745">
        <w:rPr>
          <w:noProof/>
        </w:rPr>
        <w:t xml:space="preserve">node có thể được chọn theo </w:t>
      </w:r>
      <w:r>
        <w:rPr>
          <w:noProof/>
          <w:lang w:val="en-US"/>
        </w:rPr>
        <w:t>class</w:t>
      </w:r>
      <w:r w:rsidRPr="007A5745">
        <w:rPr>
          <w:noProof/>
        </w:rPr>
        <w:t xml:space="preserve"> chiếm đa số.</w:t>
      </w:r>
    </w:p>
    <w:p w14:paraId="41C9188C" w14:textId="77777777" w:rsidR="007A5745" w:rsidRPr="007A5745" w:rsidRDefault="007A5745" w:rsidP="007A5745">
      <w:pPr>
        <w:pStyle w:val="Bullet"/>
        <w:rPr>
          <w:noProof/>
        </w:rPr>
      </w:pPr>
      <w:r w:rsidRPr="007A5745">
        <w:rPr>
          <w:noProof/>
        </w:rPr>
        <w:t>Chiều sâu từ node đến gốc đạt một giá trị giới hạn, nhằm kiểm soát độ phức tạp của cây.</w:t>
      </w:r>
    </w:p>
    <w:p w14:paraId="5ABF831B" w14:textId="77777777" w:rsidR="007A5745" w:rsidRPr="007A5745" w:rsidRDefault="007A5745" w:rsidP="007A5745">
      <w:pPr>
        <w:pStyle w:val="Bullet"/>
        <w:rPr>
          <w:noProof/>
        </w:rPr>
      </w:pPr>
      <w:r w:rsidRPr="007A5745">
        <w:rPr>
          <w:noProof/>
        </w:rPr>
        <w:t>Tổng số node lá vượt quá một ngưỡng nhất định, giúp kiểm soát kích thước toàn bộ cây.</w:t>
      </w:r>
    </w:p>
    <w:p w14:paraId="00159142" w14:textId="77777777" w:rsidR="007A5745" w:rsidRPr="007A5745" w:rsidRDefault="007A5745" w:rsidP="007A5745">
      <w:pPr>
        <w:pStyle w:val="Bullet"/>
        <w:rPr>
          <w:noProof/>
        </w:rPr>
      </w:pPr>
      <w:r w:rsidRPr="007A5745">
        <w:rPr>
          <w:noProof/>
        </w:rPr>
        <w:t>Information Gain sau khi chia nhỏ hơn một giá trị ngưỡng, nghĩa là việc chia không còn mang lại hiệu quả rõ rệt.</w:t>
      </w:r>
    </w:p>
    <w:p w14:paraId="56723A69" w14:textId="77777777" w:rsidR="007A5745" w:rsidRPr="007A5745" w:rsidRDefault="007A5745" w:rsidP="001E4F46">
      <w:pPr>
        <w:pStyle w:val="Content"/>
      </w:pPr>
      <w:r w:rsidRPr="007A5745">
        <w:t xml:space="preserve">Ngoài ra, còn có thể áp dụng kỹ thuật </w:t>
      </w:r>
      <w:r w:rsidRPr="007A5745">
        <w:rPr>
          <w:rFonts w:eastAsia="Times New Roman"/>
        </w:rPr>
        <w:t>cắt tỉa cây (pruning)</w:t>
      </w:r>
      <w:r w:rsidRPr="007A5745">
        <w:t xml:space="preserve"> sau khi cây đã được xây dựng hoàn chỉnh, nhằm giảm độ phức tạp và cải thiện khả năng tổng quát hóa của mô hình.</w:t>
      </w:r>
    </w:p>
    <w:p w14:paraId="20F727BE" w14:textId="77777777" w:rsidR="00990BF7" w:rsidRPr="002057DC" w:rsidRDefault="00990BF7" w:rsidP="001E4F46">
      <w:pPr>
        <w:pStyle w:val="Content"/>
      </w:pPr>
    </w:p>
    <w:p w14:paraId="60138F15" w14:textId="26BA5919" w:rsidR="002057DC" w:rsidRDefault="007A5745" w:rsidP="000E0B09">
      <w:pPr>
        <w:pStyle w:val="Heading2"/>
        <w:numPr>
          <w:ilvl w:val="1"/>
          <w:numId w:val="29"/>
        </w:numPr>
      </w:pPr>
      <w:bookmarkStart w:id="78" w:name="_Toc202517691"/>
      <w:r>
        <w:t>Công cụ sử dụng xây dựng bài toán</w:t>
      </w:r>
      <w:bookmarkEnd w:id="78"/>
    </w:p>
    <w:p w14:paraId="7A0DF32E" w14:textId="7E240E75" w:rsidR="007A5745" w:rsidRDefault="007A5745" w:rsidP="004B7259">
      <w:pPr>
        <w:pStyle w:val="Heading3"/>
        <w:numPr>
          <w:ilvl w:val="2"/>
          <w:numId w:val="29"/>
        </w:numPr>
      </w:pPr>
      <w:bookmarkStart w:id="79" w:name="_Toc202517692"/>
      <w:r>
        <w:t>Ngôn ngữ lập trình Python</w:t>
      </w:r>
      <w:bookmarkEnd w:id="79"/>
    </w:p>
    <w:p w14:paraId="126D1750" w14:textId="24CFC44D" w:rsidR="007A5745" w:rsidRDefault="007A5745" w:rsidP="007A5745">
      <w:pPr>
        <w:pStyle w:val="Heading4"/>
        <w:ind w:firstLine="0"/>
      </w:pPr>
      <w:bookmarkStart w:id="80" w:name="_Toc202517693"/>
      <w:r>
        <w:t>2.3.1.1 Python là gì ?</w:t>
      </w:r>
      <w:bookmarkEnd w:id="80"/>
    </w:p>
    <w:p w14:paraId="3C1BC69F" w14:textId="39A1DCEE" w:rsidR="007A5745" w:rsidRPr="007A5745" w:rsidRDefault="007A5745" w:rsidP="001E4F46">
      <w:pPr>
        <w:pStyle w:val="Content"/>
      </w:pPr>
      <w:r w:rsidRPr="007A5745">
        <w:t>Python là một ngôn ngữ lập trình mã nguồn mở được sử dụng rộng rãi trong nhiều lĩnh vực như phát triển phần mềm, khoa học dữ liệu, và học máy</w:t>
      </w:r>
      <w:r>
        <w:t>.</w:t>
      </w:r>
    </w:p>
    <w:p w14:paraId="109FA006" w14:textId="77777777" w:rsidR="007A5745" w:rsidRPr="007A5745" w:rsidRDefault="007A5745" w:rsidP="001E4F46">
      <w:pPr>
        <w:pStyle w:val="Content"/>
      </w:pPr>
      <w:r w:rsidRPr="007A5745">
        <w:lastRenderedPageBreak/>
        <w:t>Với cấu trúc cú pháp rõ ràng, dễ đọc, dễ viết, Python đặc biệt phù hợp với người mới bắt đầu học lập trình. Chính sự đơn giản và linh hoạt này đã góp phần làm nên sự phổ biến rộng rãi của Python trên toàn thế giới.</w:t>
      </w:r>
    </w:p>
    <w:p w14:paraId="218EF033" w14:textId="5FCEAA75" w:rsidR="007A5745" w:rsidRPr="007A5745" w:rsidRDefault="007A5745" w:rsidP="001E4F46">
      <w:pPr>
        <w:pStyle w:val="Content"/>
      </w:pPr>
      <w:r w:rsidRPr="007A5745">
        <w:t>Python là một ngôn ngữ đa nền tảng, hỗ trợ nhiều mô hình lập trình khác nhau như:</w:t>
      </w:r>
      <w:r>
        <w:t xml:space="preserve"> </w:t>
      </w:r>
      <w:r w:rsidRPr="007A5745">
        <w:t>Lập trình mệnh lệnh (imperative programming),</w:t>
      </w:r>
      <w:r>
        <w:t xml:space="preserve"> </w:t>
      </w:r>
      <w:r w:rsidRPr="007A5745">
        <w:t>Lập trình hướng đối tượng (object-oriented programming),</w:t>
      </w:r>
      <w:r>
        <w:t xml:space="preserve"> </w:t>
      </w:r>
      <w:r w:rsidRPr="007A5745">
        <w:t>Lập trình hàm (functional programming),...</w:t>
      </w:r>
    </w:p>
    <w:p w14:paraId="0136DEED" w14:textId="77E32599" w:rsidR="007A5745" w:rsidRPr="007A5745" w:rsidRDefault="007A5745" w:rsidP="001E4F46">
      <w:pPr>
        <w:pStyle w:val="Content"/>
      </w:pPr>
      <w:r w:rsidRPr="007A5745">
        <w:t>Python còn được ứng dụng trong nhiều lĩnh vực như:</w:t>
      </w:r>
      <w:r>
        <w:t xml:space="preserve"> </w:t>
      </w:r>
      <w:r w:rsidRPr="007A5745">
        <w:t>Phát triển web,</w:t>
      </w:r>
      <w:r>
        <w:t xml:space="preserve"> p</w:t>
      </w:r>
      <w:r w:rsidRPr="007A5745">
        <w:t>hân tích và trực quan hóa dữ liệu,</w:t>
      </w:r>
      <w:r>
        <w:t xml:space="preserve"> t</w:t>
      </w:r>
      <w:r w:rsidRPr="007A5745">
        <w:t>hiết kế 3D CAD,</w:t>
      </w:r>
      <w:r>
        <w:t xml:space="preserve"> t</w:t>
      </w:r>
      <w:r w:rsidRPr="007A5745">
        <w:t>ự động hóa tác vụ,...</w:t>
      </w:r>
    </w:p>
    <w:p w14:paraId="4900133B" w14:textId="45FC42D6" w:rsidR="007A5745" w:rsidRPr="007A5745" w:rsidRDefault="007A5745" w:rsidP="001E4F46">
      <w:pPr>
        <w:pStyle w:val="Content"/>
      </w:pPr>
      <w:r w:rsidRPr="007A5745">
        <w:t>Hiện nay, Python được sử dụng rộng rãi tại các công ty công nghệ hàng đầu như Google, Amazon, Facebook, Instagram, Dropbox, Uber, và nhiều doanh nghiệp khác.</w:t>
      </w:r>
    </w:p>
    <w:p w14:paraId="1924B32A" w14:textId="7B47E0E3" w:rsidR="007A5745" w:rsidRDefault="00297B91" w:rsidP="001E4F46">
      <w:pPr>
        <w:pStyle w:val="Content"/>
      </w:pPr>
      <w:r>
        <w:drawing>
          <wp:inline distT="0" distB="0" distL="0" distR="0" wp14:anchorId="3A418BE7" wp14:editId="69D263D5">
            <wp:extent cx="5731510" cy="3496310"/>
            <wp:effectExtent l="0" t="0" r="2540" b="8890"/>
            <wp:docPr id="755991042" name="Picture 2" descr="Python là gì? Từ A - Z về ngôn ngữ lập trình Pyth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descr="Python là gì? Từ A - Z về ngôn ngữ lập trình Pyth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31510" cy="3496310"/>
                    </a:xfrm>
                    <a:prstGeom prst="rect">
                      <a:avLst/>
                    </a:prstGeom>
                    <a:noFill/>
                    <a:ln>
                      <a:noFill/>
                    </a:ln>
                  </pic:spPr>
                </pic:pic>
              </a:graphicData>
            </a:graphic>
          </wp:inline>
        </w:drawing>
      </w:r>
    </w:p>
    <w:p w14:paraId="5C0275EE" w14:textId="77777777" w:rsidR="00297B91" w:rsidRPr="000771C4" w:rsidRDefault="00297B91" w:rsidP="00237DA8">
      <w:pPr>
        <w:pStyle w:val="Caption"/>
      </w:pPr>
      <w:bookmarkStart w:id="81" w:name="_Toc126568658"/>
      <w:bookmarkStart w:id="82" w:name="_Toc202518035"/>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3</w:t>
      </w:r>
      <w:r>
        <w:fldChar w:fldCharType="end"/>
      </w:r>
      <w:r w:rsidRPr="000771C4">
        <w:t xml:space="preserve"> Minh họa ngôn ngữ lập trình Python</w:t>
      </w:r>
      <w:r w:rsidRPr="00E2724C">
        <w:t>( nguồn : internet)</w:t>
      </w:r>
      <w:bookmarkEnd w:id="81"/>
      <w:bookmarkEnd w:id="82"/>
    </w:p>
    <w:p w14:paraId="6ABFE9C2" w14:textId="42BB6AFC" w:rsidR="00297B91" w:rsidRDefault="00297B91" w:rsidP="00297B91">
      <w:pPr>
        <w:pStyle w:val="Heading4"/>
        <w:ind w:firstLine="0"/>
      </w:pPr>
      <w:bookmarkStart w:id="83" w:name="_Toc202517694"/>
      <w:r>
        <w:t>2.3.1.2 Một số ứng dụng của Python</w:t>
      </w:r>
      <w:bookmarkEnd w:id="83"/>
    </w:p>
    <w:p w14:paraId="307695E8" w14:textId="77777777" w:rsidR="00297B91" w:rsidRPr="00297B91" w:rsidRDefault="00297B91" w:rsidP="001E4F46">
      <w:pPr>
        <w:pStyle w:val="Content"/>
      </w:pPr>
      <w:r w:rsidRPr="00297B91">
        <w:t>Ngôn ngữ Python hiện đang được sử dụng rộng rãi trong nhiều lĩnh vực khác nhau nhờ vào tính linh hoạt và khả năng mở rộng mạnh mẽ. Một số lĩnh vực ứng dụng tiêu biểu của Python bao gồm:</w:t>
      </w:r>
    </w:p>
    <w:p w14:paraId="5061AF29" w14:textId="77777777" w:rsidR="00297B91" w:rsidRPr="00297B91" w:rsidRDefault="00297B91">
      <w:pPr>
        <w:pStyle w:val="Bullet"/>
        <w:numPr>
          <w:ilvl w:val="0"/>
          <w:numId w:val="31"/>
        </w:numPr>
        <w:rPr>
          <w:rFonts w:eastAsiaTheme="majorEastAsia"/>
          <w:noProof/>
        </w:rPr>
      </w:pPr>
      <w:r w:rsidRPr="00297B91">
        <w:rPr>
          <w:rFonts w:eastAsiaTheme="majorEastAsia"/>
          <w:noProof/>
        </w:rPr>
        <w:t>Học máy (Machine Learning) và trí tuệ nhân tạo (AI)</w:t>
      </w:r>
    </w:p>
    <w:p w14:paraId="4E89957B" w14:textId="77777777" w:rsidR="00297B91" w:rsidRPr="00297B91" w:rsidRDefault="00297B91">
      <w:pPr>
        <w:pStyle w:val="Bullet"/>
        <w:numPr>
          <w:ilvl w:val="0"/>
          <w:numId w:val="31"/>
        </w:numPr>
        <w:rPr>
          <w:rFonts w:eastAsiaTheme="majorEastAsia"/>
          <w:noProof/>
        </w:rPr>
      </w:pPr>
      <w:r w:rsidRPr="00297B91">
        <w:rPr>
          <w:rFonts w:eastAsiaTheme="majorEastAsia"/>
          <w:noProof/>
        </w:rPr>
        <w:t>Phân tích và trực quan hóa dữ liệu</w:t>
      </w:r>
    </w:p>
    <w:p w14:paraId="0F386481" w14:textId="77777777" w:rsidR="00297B91" w:rsidRPr="00297B91" w:rsidRDefault="00297B91">
      <w:pPr>
        <w:pStyle w:val="Bullet"/>
        <w:numPr>
          <w:ilvl w:val="0"/>
          <w:numId w:val="31"/>
        </w:numPr>
        <w:rPr>
          <w:rFonts w:eastAsiaTheme="majorEastAsia"/>
          <w:noProof/>
        </w:rPr>
      </w:pPr>
      <w:r w:rsidRPr="00297B91">
        <w:rPr>
          <w:rFonts w:eastAsiaTheme="majorEastAsia"/>
          <w:noProof/>
        </w:rPr>
        <w:lastRenderedPageBreak/>
        <w:t>Phát triển ứng dụng giao diện người dùng (GUI) với các thư viện như: Kivy, Tkinter, PyQt, Qt Designer,...</w:t>
      </w:r>
    </w:p>
    <w:p w14:paraId="01747405" w14:textId="77777777" w:rsidR="00297B91" w:rsidRPr="00297B91" w:rsidRDefault="00297B91">
      <w:pPr>
        <w:pStyle w:val="Bullet"/>
        <w:numPr>
          <w:ilvl w:val="0"/>
          <w:numId w:val="31"/>
        </w:numPr>
        <w:rPr>
          <w:rFonts w:eastAsiaTheme="majorEastAsia"/>
          <w:noProof/>
        </w:rPr>
      </w:pPr>
      <w:r w:rsidRPr="00297B91">
        <w:rPr>
          <w:rFonts w:eastAsiaTheme="majorEastAsia"/>
          <w:noProof/>
        </w:rPr>
        <w:t>Phát triển web với các framework nổi bật như: Django, Flask (Django đang được sử dụng bởi các nền tảng lớn như YouTube, Instagram, Dropbox)</w:t>
      </w:r>
    </w:p>
    <w:p w14:paraId="6B939E68" w14:textId="77777777" w:rsidR="00297B91" w:rsidRPr="00297B91" w:rsidRDefault="00297B91">
      <w:pPr>
        <w:pStyle w:val="Bullet"/>
        <w:numPr>
          <w:ilvl w:val="0"/>
          <w:numId w:val="31"/>
        </w:numPr>
        <w:rPr>
          <w:rFonts w:eastAsiaTheme="majorEastAsia"/>
          <w:noProof/>
        </w:rPr>
      </w:pPr>
      <w:r w:rsidRPr="00297B91">
        <w:rPr>
          <w:rFonts w:eastAsiaTheme="majorEastAsia"/>
          <w:noProof/>
        </w:rPr>
        <w:t>Xử lý hình ảnh với thư viện OpenCV</w:t>
      </w:r>
    </w:p>
    <w:p w14:paraId="1930FDA3" w14:textId="77777777" w:rsidR="00297B91" w:rsidRPr="00297B91" w:rsidRDefault="00297B91">
      <w:pPr>
        <w:pStyle w:val="Bullet"/>
        <w:numPr>
          <w:ilvl w:val="0"/>
          <w:numId w:val="31"/>
        </w:numPr>
        <w:rPr>
          <w:rFonts w:eastAsiaTheme="majorEastAsia"/>
          <w:noProof/>
        </w:rPr>
      </w:pPr>
      <w:r w:rsidRPr="00297B91">
        <w:rPr>
          <w:rFonts w:eastAsiaTheme="majorEastAsia"/>
          <w:noProof/>
        </w:rPr>
        <w:t>Web scraping (quét dữ liệu từ web) bằng Scrapy, BeautifulSoup, Selenium</w:t>
      </w:r>
    </w:p>
    <w:p w14:paraId="077F0CFE" w14:textId="77777777" w:rsidR="00297B91" w:rsidRPr="00297B91" w:rsidRDefault="00297B91">
      <w:pPr>
        <w:pStyle w:val="Bullet"/>
        <w:numPr>
          <w:ilvl w:val="0"/>
          <w:numId w:val="31"/>
        </w:numPr>
        <w:rPr>
          <w:rFonts w:eastAsiaTheme="majorEastAsia"/>
          <w:noProof/>
        </w:rPr>
      </w:pPr>
      <w:r w:rsidRPr="00297B91">
        <w:rPr>
          <w:rFonts w:eastAsiaTheme="majorEastAsia"/>
          <w:noProof/>
        </w:rPr>
        <w:t>Xử lý văn bản và các tác vụ tự động hóa khác</w:t>
      </w:r>
    </w:p>
    <w:p w14:paraId="5652005D" w14:textId="77E93557" w:rsidR="00297B91" w:rsidRDefault="00297B91" w:rsidP="00297B91">
      <w:pPr>
        <w:pStyle w:val="Heading4"/>
        <w:ind w:firstLine="0"/>
      </w:pPr>
      <w:bookmarkStart w:id="84" w:name="_Toc202517695"/>
      <w:r>
        <w:t>2.3.1.3 Một số tính năng chính của Python</w:t>
      </w:r>
      <w:bookmarkEnd w:id="84"/>
    </w:p>
    <w:p w14:paraId="1C0B8CED" w14:textId="4E8BA592" w:rsidR="00297B91" w:rsidRPr="00297B91" w:rsidRDefault="00297B91">
      <w:pPr>
        <w:pStyle w:val="Bullet"/>
        <w:numPr>
          <w:ilvl w:val="0"/>
          <w:numId w:val="36"/>
        </w:numPr>
        <w:rPr>
          <w:rFonts w:eastAsiaTheme="majorEastAsia"/>
          <w:noProof/>
        </w:rPr>
      </w:pPr>
      <w:r w:rsidRPr="00297B91">
        <w:rPr>
          <w:rFonts w:eastAsiaTheme="majorEastAsia"/>
          <w:noProof/>
        </w:rPr>
        <w:t>Phát triển website phía máy chủ</w:t>
      </w:r>
    </w:p>
    <w:p w14:paraId="022A209D" w14:textId="3F2D0FBF" w:rsidR="00297B91" w:rsidRPr="00297B91" w:rsidRDefault="00297B91">
      <w:pPr>
        <w:pStyle w:val="Bullet"/>
        <w:numPr>
          <w:ilvl w:val="0"/>
          <w:numId w:val="35"/>
        </w:numPr>
        <w:rPr>
          <w:rFonts w:eastAsiaTheme="majorEastAsia"/>
          <w:noProof/>
        </w:rPr>
      </w:pPr>
      <w:r w:rsidRPr="00297B91">
        <w:rPr>
          <w:rFonts w:eastAsiaTheme="majorEastAsia"/>
          <w:noProof/>
        </w:rPr>
        <w:t>Phát triển các ứng dụng phần mềm đa nền tảng</w:t>
      </w:r>
    </w:p>
    <w:p w14:paraId="2531E993" w14:textId="170A424E" w:rsidR="00297B91" w:rsidRPr="00297B91" w:rsidRDefault="00297B91">
      <w:pPr>
        <w:pStyle w:val="Bullet"/>
        <w:numPr>
          <w:ilvl w:val="0"/>
          <w:numId w:val="34"/>
        </w:numPr>
        <w:rPr>
          <w:rFonts w:eastAsiaTheme="majorEastAsia"/>
          <w:noProof/>
        </w:rPr>
      </w:pPr>
      <w:r w:rsidRPr="00297B91">
        <w:rPr>
          <w:rFonts w:eastAsiaTheme="majorEastAsia"/>
          <w:noProof/>
        </w:rPr>
        <w:t>Tự động hóa kiểm thử phần mềm</w:t>
      </w:r>
    </w:p>
    <w:p w14:paraId="06DA6B46" w14:textId="7230819B" w:rsidR="00297B91" w:rsidRPr="00297B91" w:rsidRDefault="00297B91">
      <w:pPr>
        <w:pStyle w:val="Bullet"/>
        <w:numPr>
          <w:ilvl w:val="0"/>
          <w:numId w:val="33"/>
        </w:numPr>
        <w:rPr>
          <w:rFonts w:eastAsiaTheme="majorEastAsia"/>
          <w:noProof/>
        </w:rPr>
      </w:pPr>
      <w:r w:rsidRPr="00297B91">
        <w:rPr>
          <w:rFonts w:eastAsiaTheme="majorEastAsia"/>
          <w:noProof/>
        </w:rPr>
        <w:t>Hỗ trợ kết nối và tương tác với nhiều hệ quản trị cơ sở dữ liệu</w:t>
      </w:r>
    </w:p>
    <w:p w14:paraId="4C45033B" w14:textId="17525CCD" w:rsidR="00297B91" w:rsidRPr="00297B91" w:rsidRDefault="00297B91">
      <w:pPr>
        <w:pStyle w:val="Bullet"/>
        <w:numPr>
          <w:ilvl w:val="0"/>
          <w:numId w:val="32"/>
        </w:numPr>
        <w:rPr>
          <w:rFonts w:eastAsiaTheme="majorEastAsia"/>
          <w:noProof/>
        </w:rPr>
      </w:pPr>
      <w:r w:rsidRPr="00297B91">
        <w:rPr>
          <w:rFonts w:eastAsiaTheme="majorEastAsia"/>
          <w:noProof/>
        </w:rPr>
        <w:t>Thích hợp cho xử lý dữ liệu lớn (big data) và thực hiện các phép toán phức tạp</w:t>
      </w:r>
    </w:p>
    <w:p w14:paraId="2D8640B5" w14:textId="69B02DB7" w:rsidR="00297B91" w:rsidRDefault="00297B91" w:rsidP="001E4F46">
      <w:pPr>
        <w:pStyle w:val="Content"/>
      </w:pPr>
      <w:r>
        <w:drawing>
          <wp:inline distT="0" distB="0" distL="0" distR="0" wp14:anchorId="26D6C5D6" wp14:editId="48D898CF">
            <wp:extent cx="5731510" cy="3297729"/>
            <wp:effectExtent l="0" t="0" r="2540" b="0"/>
            <wp:docPr id="53" name="Hình ảnh 53" descr="How is Python the most popular &amp; secure programming language for Software  Application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ow is Python the most popular &amp; secure programming language for Software  Application development"/>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31510" cy="3297729"/>
                    </a:xfrm>
                    <a:prstGeom prst="rect">
                      <a:avLst/>
                    </a:prstGeom>
                    <a:noFill/>
                    <a:ln>
                      <a:noFill/>
                    </a:ln>
                  </pic:spPr>
                </pic:pic>
              </a:graphicData>
            </a:graphic>
          </wp:inline>
        </w:drawing>
      </w:r>
    </w:p>
    <w:p w14:paraId="67B4142E" w14:textId="77777777" w:rsidR="00297B91" w:rsidRPr="00654D32" w:rsidRDefault="00297B91" w:rsidP="00237DA8">
      <w:pPr>
        <w:pStyle w:val="Caption"/>
      </w:pPr>
      <w:bookmarkStart w:id="85" w:name="_Toc126568659"/>
      <w:bookmarkStart w:id="86" w:name="_Toc202518036"/>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4</w:t>
      </w:r>
      <w:r>
        <w:fldChar w:fldCharType="end"/>
      </w:r>
      <w:r w:rsidRPr="000771C4">
        <w:t xml:space="preserve"> Python </w:t>
      </w:r>
      <w:r w:rsidRPr="00325630">
        <w:t>và các ứng dụng</w:t>
      </w:r>
      <w:r w:rsidRPr="00654D32">
        <w:t xml:space="preserve"> trong thực tế</w:t>
      </w:r>
      <w:r w:rsidRPr="00E2724C">
        <w:t>( nguồn : internet)</w:t>
      </w:r>
      <w:bookmarkEnd w:id="85"/>
      <w:bookmarkEnd w:id="86"/>
    </w:p>
    <w:p w14:paraId="346A2902" w14:textId="77777777" w:rsidR="00297B91" w:rsidRDefault="00297B91" w:rsidP="004B7259">
      <w:pPr>
        <w:pStyle w:val="Heading3"/>
      </w:pPr>
    </w:p>
    <w:p w14:paraId="092F211A" w14:textId="77777777" w:rsidR="00297B91" w:rsidRDefault="00297B91" w:rsidP="00297B91">
      <w:pPr>
        <w:rPr>
          <w:lang w:val="en-US"/>
        </w:rPr>
      </w:pPr>
    </w:p>
    <w:p w14:paraId="05E63EC4" w14:textId="421BC111" w:rsidR="00297B91" w:rsidRDefault="00297B91" w:rsidP="004B7259">
      <w:pPr>
        <w:pStyle w:val="Heading3"/>
      </w:pPr>
      <w:bookmarkStart w:id="87" w:name="_Toc202517696"/>
      <w:r>
        <w:lastRenderedPageBreak/>
        <w:t>2.3.2 Các Python GUI Framworks tốt nhất</w:t>
      </w:r>
      <w:bookmarkEnd w:id="87"/>
    </w:p>
    <w:p w14:paraId="1B959333" w14:textId="5F705BA1" w:rsidR="00297B91" w:rsidRDefault="00297B91" w:rsidP="001E4F46">
      <w:pPr>
        <w:pStyle w:val="Content"/>
      </w:pPr>
      <w:r w:rsidRPr="00297B91">
        <w:t>Python là một ngôn ngữ dễ học và được xem là một trong những ngôn ngữ lập trình nổi bật nhất hiện nay. Đặc biệt, việc sử dụng Python để xây dựng các ứng dụng có giao diện người dùng đồ họa (GUI – Graphical User Interface) cũng tương đối dễ dàng và thuận tiện.</w:t>
      </w:r>
    </w:p>
    <w:p w14:paraId="06429E4B" w14:textId="44BF5BAB" w:rsidR="00297B91" w:rsidRDefault="00297B91" w:rsidP="001E4F46">
      <w:pPr>
        <w:pStyle w:val="Content"/>
      </w:pPr>
      <w:r>
        <w:drawing>
          <wp:inline distT="0" distB="0" distL="0" distR="0" wp14:anchorId="7C2C8BD6" wp14:editId="14DE563E">
            <wp:extent cx="5731510" cy="2999378"/>
            <wp:effectExtent l="0" t="0" r="2540" b="0"/>
            <wp:docPr id="60" name="Hình ảnh 60" descr="Python GUI Framework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ython GUI Framework tốt nhất"/>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31510" cy="2999378"/>
                    </a:xfrm>
                    <a:prstGeom prst="rect">
                      <a:avLst/>
                    </a:prstGeom>
                    <a:noFill/>
                    <a:ln>
                      <a:noFill/>
                    </a:ln>
                  </pic:spPr>
                </pic:pic>
              </a:graphicData>
            </a:graphic>
          </wp:inline>
        </w:drawing>
      </w:r>
    </w:p>
    <w:p w14:paraId="5D483EBB" w14:textId="77777777" w:rsidR="00297B91" w:rsidRPr="000771C4" w:rsidRDefault="00297B91" w:rsidP="00237DA8">
      <w:pPr>
        <w:pStyle w:val="Caption"/>
      </w:pPr>
      <w:bookmarkStart w:id="88" w:name="_Toc126568660"/>
      <w:bookmarkStart w:id="89" w:name="_Toc202518037"/>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5</w:t>
      </w:r>
      <w:r>
        <w:fldChar w:fldCharType="end"/>
      </w:r>
      <w:r w:rsidRPr="000771C4">
        <w:t xml:space="preserve"> Python GUI Frameworks</w:t>
      </w:r>
      <w:r w:rsidRPr="00E2724C">
        <w:t>( nguồn : internet)</w:t>
      </w:r>
      <w:bookmarkEnd w:id="88"/>
      <w:bookmarkEnd w:id="89"/>
    </w:p>
    <w:p w14:paraId="60274328" w14:textId="2D1D8152" w:rsidR="00297B91" w:rsidRDefault="00297B91" w:rsidP="001E4F46">
      <w:pPr>
        <w:pStyle w:val="Content"/>
      </w:pPr>
      <w:r w:rsidRPr="00297B91">
        <w:t>Python cung cấp rất nhiều framework GUI mạnh mẽ giúp việc thiết kế giao diện trở nên đơn giản và hiệu quả. Các framework này bao gồm cả đa nền tảng (cross-platform) lẫn dành riêng cho từng nền tảng (platform-specific). Dưới đây là 6 framework GUI phổ biến và được đánh giá cao trong cộng đồng Python</w:t>
      </w:r>
      <w:r>
        <w:t>.</w:t>
      </w:r>
    </w:p>
    <w:p w14:paraId="1FDD6950" w14:textId="344DDCDB" w:rsidR="00297B91" w:rsidRDefault="00297B91" w:rsidP="00297B91">
      <w:pPr>
        <w:pStyle w:val="Heading4"/>
        <w:ind w:firstLine="0"/>
      </w:pPr>
      <w:bookmarkStart w:id="90" w:name="_Toc202517697"/>
      <w:r>
        <w:t>2.3.2.1 Python GUI Frameworks #1: Kivy</w:t>
      </w:r>
      <w:bookmarkEnd w:id="90"/>
    </w:p>
    <w:p w14:paraId="487995F9" w14:textId="04E01165" w:rsidR="00297B91" w:rsidRPr="00297B91" w:rsidRDefault="00297B91">
      <w:pPr>
        <w:pStyle w:val="Bullet"/>
        <w:numPr>
          <w:ilvl w:val="0"/>
          <w:numId w:val="37"/>
        </w:numPr>
        <w:rPr>
          <w:rFonts w:eastAsiaTheme="majorEastAsia"/>
          <w:noProof/>
          <w:lang w:val="en-US"/>
        </w:rPr>
      </w:pPr>
      <w:r w:rsidRPr="00297B91">
        <w:rPr>
          <w:rFonts w:eastAsiaTheme="majorEastAsia"/>
          <w:noProof/>
          <w:lang w:val="en-US"/>
        </w:rPr>
        <w:t>Kivy là một framework mã nguồn mở sử dụng OpenGL ES 2 để tăng tốc giao diện người dùng hiện đại. Kivy có khả năng chạy trên nhiều hệ điều hành như Linux, Windows, macOS, Android, iOS và cả Raspberry Pi. Đặc biệt, cùng một đoạn mã có thể chạy đồng nhất trên tất cả các nền tảng này.</w:t>
      </w:r>
    </w:p>
    <w:p w14:paraId="7B7B4E37" w14:textId="2099851D" w:rsidR="00297B91" w:rsidRPr="00297B91" w:rsidRDefault="00297B91">
      <w:pPr>
        <w:pStyle w:val="Bullet"/>
        <w:numPr>
          <w:ilvl w:val="0"/>
          <w:numId w:val="37"/>
        </w:numPr>
        <w:rPr>
          <w:rFonts w:eastAsiaTheme="majorEastAsia"/>
          <w:noProof/>
          <w:lang w:val="en-US"/>
        </w:rPr>
      </w:pPr>
      <w:r w:rsidRPr="00297B91">
        <w:rPr>
          <w:rFonts w:eastAsiaTheme="majorEastAsia"/>
          <w:noProof/>
          <w:lang w:val="en-US"/>
        </w:rPr>
        <w:t>Kivy hỗ trợ nguyên bản nhiều dạng đầu vào và thiết bị như: WM_Touch, WM_Pen, Mac OS X Trackpad, Magic Mouse, Mtdev, Linux Kernel HID, TUIO, và cả mô phỏng cảm ứng đa điểm. Điều này giúp ứng dụng có thể xử lý linh hoạt tương tác người dùng từ nhiều nguồn khác nhau.</w:t>
      </w:r>
    </w:p>
    <w:p w14:paraId="44748F3D" w14:textId="690D9487" w:rsidR="00297B91" w:rsidRPr="00297B91" w:rsidRDefault="00297B91">
      <w:pPr>
        <w:pStyle w:val="Bullet"/>
        <w:numPr>
          <w:ilvl w:val="0"/>
          <w:numId w:val="37"/>
        </w:numPr>
        <w:rPr>
          <w:rFonts w:eastAsiaTheme="majorEastAsia"/>
          <w:noProof/>
          <w:lang w:val="en-US"/>
        </w:rPr>
      </w:pPr>
      <w:r w:rsidRPr="00297B91">
        <w:rPr>
          <w:rFonts w:eastAsiaTheme="majorEastAsia"/>
          <w:noProof/>
          <w:lang w:val="en-US"/>
        </w:rPr>
        <w:lastRenderedPageBreak/>
        <w:t>Framework này hoàn toàn miễn phí 100%, được phát hành theo giấy phép MIT (từ phiên bản 1.7.2 trở đi) và LGPL 3 cho các phiên bản cũ hơn. Kivy phù hợp để sử dụng cả trong dự án cá nhân lẫn sản phẩm thương mại.</w:t>
      </w:r>
    </w:p>
    <w:p w14:paraId="578FF35A" w14:textId="0A0797ED" w:rsidR="00297B91" w:rsidRDefault="00297B91">
      <w:pPr>
        <w:pStyle w:val="Bullet"/>
        <w:numPr>
          <w:ilvl w:val="0"/>
          <w:numId w:val="37"/>
        </w:numPr>
        <w:rPr>
          <w:rFonts w:eastAsiaTheme="majorEastAsia"/>
          <w:noProof/>
          <w:lang w:val="en-US"/>
        </w:rPr>
      </w:pPr>
      <w:r w:rsidRPr="00297B91">
        <w:rPr>
          <w:rFonts w:eastAsiaTheme="majorEastAsia"/>
          <w:noProof/>
          <w:lang w:val="en-US"/>
        </w:rPr>
        <w:t>Ngoài ra, Kivy là một framework ổn định, có tài liệu API đầy đủ, cùng với hướng dẫn lập trình chi tiết, giúp người dùng có thể bắt đầu nhanh chóng và dễ dàng.</w:t>
      </w:r>
    </w:p>
    <w:p w14:paraId="4A498028" w14:textId="68753F51" w:rsidR="00297B91" w:rsidRPr="00297B91" w:rsidRDefault="00297B91" w:rsidP="00297B91">
      <w:pPr>
        <w:pStyle w:val="Heading4"/>
        <w:ind w:firstLine="0"/>
        <w:rPr>
          <w:noProof/>
        </w:rPr>
      </w:pPr>
      <w:bookmarkStart w:id="91" w:name="_Toc202517698"/>
      <w:r>
        <w:rPr>
          <w:noProof/>
        </w:rPr>
        <w:t>2.3.2.2 Python GUI Frameworks #2: PyQT</w:t>
      </w:r>
      <w:bookmarkEnd w:id="91"/>
    </w:p>
    <w:p w14:paraId="1F4592DD" w14:textId="77777777" w:rsidR="00796620" w:rsidRPr="00796620" w:rsidRDefault="00796620">
      <w:pPr>
        <w:pStyle w:val="Bullet"/>
        <w:numPr>
          <w:ilvl w:val="0"/>
          <w:numId w:val="38"/>
        </w:numPr>
        <w:rPr>
          <w:rFonts w:eastAsiaTheme="majorEastAsia"/>
          <w:noProof/>
          <w:lang w:val="en-US"/>
        </w:rPr>
      </w:pPr>
      <w:r w:rsidRPr="00796620">
        <w:rPr>
          <w:rFonts w:eastAsiaTheme="majorEastAsia"/>
          <w:noProof/>
          <w:lang w:val="en-US"/>
        </w:rPr>
        <w:t>PyQt là một trong những framework GUI đa nền tảng phổ biến nhất, được xây dựng dưới dạng ràng buộc Python với thư viện Qt — một bộ công cụ phát triển giao diện người dùng mạnh mẽ (trước đây thuộc sở hữu của Nokia).</w:t>
      </w:r>
    </w:p>
    <w:p w14:paraId="4B1FE607" w14:textId="77777777" w:rsidR="00796620" w:rsidRPr="00796620" w:rsidRDefault="00796620">
      <w:pPr>
        <w:pStyle w:val="Bullet"/>
        <w:numPr>
          <w:ilvl w:val="0"/>
          <w:numId w:val="38"/>
        </w:numPr>
        <w:rPr>
          <w:rFonts w:eastAsiaTheme="majorEastAsia"/>
          <w:noProof/>
          <w:lang w:val="en-US"/>
        </w:rPr>
      </w:pPr>
      <w:r w:rsidRPr="00796620">
        <w:rPr>
          <w:rFonts w:eastAsiaTheme="majorEastAsia"/>
          <w:noProof/>
          <w:lang w:val="en-US"/>
        </w:rPr>
        <w:t>Hiện nay, PyQt hỗ trợ nhiều hệ điều hành, bao gồm: Unix/Linux, Windows, macOS, và cả Sharp Zaurus. Framework này kết hợp những ưu điểm của Python và Qt, cho phép lập trình viên viết giao diện bằng code thủ công hoặc thiết kế trực quan bằng Qt Designer.</w:t>
      </w:r>
    </w:p>
    <w:p w14:paraId="21C867CC" w14:textId="77777777" w:rsidR="00796620" w:rsidRPr="00796620" w:rsidRDefault="00796620">
      <w:pPr>
        <w:pStyle w:val="Bullet"/>
        <w:numPr>
          <w:ilvl w:val="0"/>
          <w:numId w:val="38"/>
        </w:numPr>
        <w:rPr>
          <w:rFonts w:eastAsiaTheme="majorEastAsia"/>
          <w:noProof/>
          <w:lang w:val="en-US"/>
        </w:rPr>
      </w:pPr>
      <w:r w:rsidRPr="00796620">
        <w:rPr>
          <w:rFonts w:eastAsiaTheme="majorEastAsia"/>
          <w:noProof/>
          <w:lang w:val="en-US"/>
        </w:rPr>
        <w:t>PyQt được phát hành dưới hai loại giấy phép: thương mại và GPL. Trong trường hợp phát triển phần mềm mã nguồn mở, lập trình viên có thể sử dụng phiên bản miễn phí theo giấy phép GPL. Tuy nhiên, một số tính năng nâng cao chỉ có trong phiên bản thương mại.</w:t>
      </w:r>
    </w:p>
    <w:p w14:paraId="54EC7A04" w14:textId="3F844117" w:rsidR="00297B91" w:rsidRDefault="00796620" w:rsidP="00796620">
      <w:pPr>
        <w:pStyle w:val="Heading4"/>
        <w:ind w:firstLine="0"/>
        <w:rPr>
          <w:noProof/>
        </w:rPr>
      </w:pPr>
      <w:bookmarkStart w:id="92" w:name="_Toc202517699"/>
      <w:r>
        <w:t xml:space="preserve">2.3.2.3 </w:t>
      </w:r>
      <w:r>
        <w:rPr>
          <w:noProof/>
        </w:rPr>
        <w:t>Python GUI Frameworks #3: Tkinter</w:t>
      </w:r>
      <w:bookmarkEnd w:id="92"/>
    </w:p>
    <w:p w14:paraId="4E886C79" w14:textId="77777777" w:rsidR="00796620" w:rsidRPr="00796620" w:rsidRDefault="00796620">
      <w:pPr>
        <w:pStyle w:val="Bullet"/>
        <w:numPr>
          <w:ilvl w:val="0"/>
          <w:numId w:val="39"/>
        </w:numPr>
        <w:rPr>
          <w:rFonts w:eastAsiaTheme="majorEastAsia"/>
          <w:noProof/>
          <w:lang w:val="en-US"/>
        </w:rPr>
      </w:pPr>
      <w:r w:rsidRPr="00796620">
        <w:rPr>
          <w:rFonts w:eastAsiaTheme="majorEastAsia"/>
          <w:noProof/>
          <w:lang w:val="en-US"/>
        </w:rPr>
        <w:t>Tkinter là framework GUI tiêu chuẩn đi kèm với Python, tức là nó thường được cài sẵn theo mặc định. Nhờ vào tính đơn giản, mã nguồn mở và dễ học, Tkinter là lựa chọn phổ biến cho những người mới bắt đầu lập trình GUI với Python.</w:t>
      </w:r>
    </w:p>
    <w:p w14:paraId="38C14698" w14:textId="42EDD920" w:rsidR="00796620" w:rsidRDefault="00796620">
      <w:pPr>
        <w:pStyle w:val="Bullet"/>
        <w:numPr>
          <w:ilvl w:val="0"/>
          <w:numId w:val="39"/>
        </w:numPr>
        <w:rPr>
          <w:rFonts w:eastAsiaTheme="majorEastAsia"/>
          <w:noProof/>
          <w:lang w:val="en-US"/>
        </w:rPr>
      </w:pPr>
      <w:r w:rsidRPr="00796620">
        <w:rPr>
          <w:rFonts w:eastAsiaTheme="majorEastAsia"/>
          <w:noProof/>
          <w:lang w:val="en-US"/>
        </w:rPr>
        <w:t>Một lợi thế lớn của Tkinter là sự phổ biến và hỗ trợ rộng rãi từ cộng đồng. Có rất nhiều tài nguyên học tập, ví dụ, tài liệu và sách tham khảo. Với một cộng đồng lâu đời và tích cực, lập trình viên dễ dàng tìm thấy giải pháp cho các lỗi thường gặp hoặc trao đổi khi mới bắt đầu học.</w:t>
      </w:r>
    </w:p>
    <w:p w14:paraId="1FF312ED" w14:textId="77777777" w:rsidR="00796620" w:rsidRPr="00796620" w:rsidRDefault="00796620" w:rsidP="00796620">
      <w:pPr>
        <w:pStyle w:val="Bullet"/>
        <w:numPr>
          <w:ilvl w:val="0"/>
          <w:numId w:val="0"/>
        </w:numPr>
        <w:ind w:left="360"/>
        <w:rPr>
          <w:rFonts w:eastAsiaTheme="majorEastAsia"/>
          <w:noProof/>
          <w:lang w:val="en-US"/>
        </w:rPr>
      </w:pPr>
    </w:p>
    <w:p w14:paraId="0960AAA9" w14:textId="1A2C8399" w:rsidR="00796620" w:rsidRDefault="00796620" w:rsidP="00796620">
      <w:pPr>
        <w:pStyle w:val="Heading4"/>
        <w:ind w:firstLine="0"/>
        <w:rPr>
          <w:noProof/>
        </w:rPr>
      </w:pPr>
      <w:bookmarkStart w:id="93" w:name="_Toc202517700"/>
      <w:r>
        <w:rPr>
          <w:noProof/>
        </w:rPr>
        <w:lastRenderedPageBreak/>
        <w:t>2.3.2.4 Python GUI Frameworks #4: WxPython</w:t>
      </w:r>
      <w:bookmarkEnd w:id="93"/>
    </w:p>
    <w:p w14:paraId="06F6B7C1" w14:textId="3FB0A2C6" w:rsidR="00796620" w:rsidRPr="00796620" w:rsidRDefault="00796620">
      <w:pPr>
        <w:pStyle w:val="Bullet"/>
        <w:numPr>
          <w:ilvl w:val="0"/>
          <w:numId w:val="40"/>
        </w:numPr>
        <w:rPr>
          <w:rFonts w:eastAsiaTheme="majorEastAsia"/>
          <w:noProof/>
          <w:lang w:val="en-US"/>
        </w:rPr>
      </w:pPr>
      <w:r>
        <w:rPr>
          <w:rFonts w:eastAsiaTheme="majorEastAsia"/>
          <w:noProof/>
          <w:lang w:val="en-US"/>
        </w:rPr>
        <w:t>W</w:t>
      </w:r>
      <w:r w:rsidRPr="00796620">
        <w:rPr>
          <w:rFonts w:eastAsiaTheme="majorEastAsia"/>
          <w:noProof/>
          <w:lang w:val="en-US"/>
        </w:rPr>
        <w:t>xPython là một thư viện GUI mã nguồn mở, là trình bao bọc của wxWidgets (trước đây gọi là wxWindows) – một bộ công cụ GUI đa nền tảng.</w:t>
      </w:r>
    </w:p>
    <w:p w14:paraId="3B79E271" w14:textId="5C8E7331" w:rsidR="00796620" w:rsidRDefault="00796620">
      <w:pPr>
        <w:pStyle w:val="Bullet"/>
        <w:numPr>
          <w:ilvl w:val="0"/>
          <w:numId w:val="40"/>
        </w:numPr>
        <w:rPr>
          <w:rFonts w:eastAsiaTheme="majorEastAsia"/>
          <w:noProof/>
          <w:lang w:val="en-US"/>
        </w:rPr>
      </w:pPr>
      <w:r w:rsidRPr="00796620">
        <w:rPr>
          <w:rFonts w:eastAsiaTheme="majorEastAsia"/>
          <w:noProof/>
          <w:lang w:val="en-US"/>
        </w:rPr>
        <w:t xml:space="preserve">Với </w:t>
      </w:r>
      <w:r>
        <w:rPr>
          <w:rFonts w:eastAsiaTheme="majorEastAsia"/>
          <w:noProof/>
          <w:lang w:val="en-US"/>
        </w:rPr>
        <w:t>W</w:t>
      </w:r>
      <w:r w:rsidRPr="00796620">
        <w:rPr>
          <w:rFonts w:eastAsiaTheme="majorEastAsia"/>
          <w:noProof/>
          <w:lang w:val="en-US"/>
        </w:rPr>
        <w:t>xPython, lập trình viên có thể tạo ra các ứng dụng giao diện gốc (native GUI) hoạt động ổn định trên Windows, macOS và Unix/Linux. Framework này cho phép xây dựng giao diện có cảm giác và trải nghiệm giống như phần mềm bản địa trên từng nền tảng.</w:t>
      </w:r>
    </w:p>
    <w:p w14:paraId="181573FF" w14:textId="453F0589" w:rsidR="00796620" w:rsidRPr="00796620" w:rsidRDefault="00796620" w:rsidP="00796620">
      <w:pPr>
        <w:pStyle w:val="Heading4"/>
        <w:ind w:firstLine="0"/>
        <w:rPr>
          <w:noProof/>
        </w:rPr>
      </w:pPr>
      <w:bookmarkStart w:id="94" w:name="_Toc202517701"/>
      <w:r>
        <w:rPr>
          <w:noProof/>
        </w:rPr>
        <w:t>2.3.2.5 Python GUI Frameworks #5: PyGUI</w:t>
      </w:r>
      <w:bookmarkEnd w:id="94"/>
    </w:p>
    <w:p w14:paraId="130826E1" w14:textId="77777777" w:rsidR="00796620" w:rsidRPr="00796620" w:rsidRDefault="00796620">
      <w:pPr>
        <w:pStyle w:val="Bullet"/>
        <w:numPr>
          <w:ilvl w:val="0"/>
          <w:numId w:val="41"/>
        </w:numPr>
        <w:rPr>
          <w:rFonts w:eastAsiaTheme="majorEastAsia"/>
          <w:noProof/>
          <w:lang w:val="en-US"/>
        </w:rPr>
      </w:pPr>
      <w:r w:rsidRPr="00796620">
        <w:rPr>
          <w:rFonts w:eastAsiaTheme="majorEastAsia"/>
          <w:noProof/>
          <w:lang w:val="en-US"/>
        </w:rPr>
        <w:t>PyGUI là một framework GUI đa nền tảng dành cho các hệ điều hành như Unix, macOS và Windows. Điểm mạnh nổi bật của PyGUI là sự đơn giản và nhẹ, nhờ vào việc đồng bộ hóa API chặt chẽ với Python.</w:t>
      </w:r>
    </w:p>
    <w:p w14:paraId="3AC84FFE" w14:textId="77777777" w:rsidR="00796620" w:rsidRPr="00796620" w:rsidRDefault="00796620">
      <w:pPr>
        <w:pStyle w:val="Bullet"/>
        <w:numPr>
          <w:ilvl w:val="0"/>
          <w:numId w:val="41"/>
        </w:numPr>
        <w:rPr>
          <w:rFonts w:eastAsiaTheme="majorEastAsia"/>
          <w:noProof/>
          <w:lang w:val="en-US"/>
        </w:rPr>
      </w:pPr>
      <w:r w:rsidRPr="00796620">
        <w:rPr>
          <w:rFonts w:eastAsiaTheme="majorEastAsia"/>
          <w:noProof/>
          <w:lang w:val="en-US"/>
        </w:rPr>
        <w:t>PyGUI chèn rất ít lớp trung gian giữa mã Python và hệ thống GUI gốc, do đó giao diện người dùng thường hiển thị một cách tự nhiên, gần giống hoàn toàn với giao diện mặc định của hệ điều hành.</w:t>
      </w:r>
    </w:p>
    <w:p w14:paraId="7AE956B4" w14:textId="248375DF" w:rsidR="00796620" w:rsidRDefault="00796620" w:rsidP="00796620">
      <w:pPr>
        <w:pStyle w:val="Heading4"/>
        <w:ind w:firstLine="0"/>
        <w:rPr>
          <w:noProof/>
        </w:rPr>
      </w:pPr>
      <w:bookmarkStart w:id="95" w:name="_Toc202517702"/>
      <w:r>
        <w:t xml:space="preserve">2.3.2.6 </w:t>
      </w:r>
      <w:r>
        <w:rPr>
          <w:noProof/>
        </w:rPr>
        <w:t>Python GUI Frameworks #6: PySide</w:t>
      </w:r>
      <w:bookmarkEnd w:id="95"/>
    </w:p>
    <w:p w14:paraId="5A9D29FF" w14:textId="77777777" w:rsidR="00796620" w:rsidRPr="00796620" w:rsidRDefault="00796620">
      <w:pPr>
        <w:pStyle w:val="Bullet"/>
        <w:numPr>
          <w:ilvl w:val="0"/>
          <w:numId w:val="42"/>
        </w:numPr>
        <w:rPr>
          <w:rFonts w:eastAsiaTheme="majorEastAsia"/>
          <w:noProof/>
          <w:lang w:val="en-US"/>
        </w:rPr>
      </w:pPr>
      <w:r w:rsidRPr="00796620">
        <w:rPr>
          <w:rFonts w:eastAsiaTheme="majorEastAsia"/>
          <w:noProof/>
          <w:lang w:val="en-US"/>
        </w:rPr>
        <w:t>PySide là một dự án mã nguồn mở cung cấp ràng buộc Python cho Qt Framework, tương tự như PyQt. Qt là một bộ công cụ GUI đa nền tảng cho phép viết ứng dụng một lần và chạy trên nhiều hệ điều hành mà không cần chỉnh sửa lại mã nguồn.</w:t>
      </w:r>
    </w:p>
    <w:p w14:paraId="5A60F9F8" w14:textId="77777777" w:rsidR="00796620" w:rsidRPr="00796620" w:rsidRDefault="00796620">
      <w:pPr>
        <w:pStyle w:val="Bullet"/>
        <w:numPr>
          <w:ilvl w:val="0"/>
          <w:numId w:val="42"/>
        </w:numPr>
        <w:rPr>
          <w:rFonts w:eastAsiaTheme="majorEastAsia"/>
          <w:noProof/>
          <w:lang w:val="en-US"/>
        </w:rPr>
      </w:pPr>
      <w:r w:rsidRPr="00796620">
        <w:rPr>
          <w:rFonts w:eastAsiaTheme="majorEastAsia"/>
          <w:noProof/>
          <w:lang w:val="en-US"/>
        </w:rPr>
        <w:t>Kết hợp sức mạnh của Qt và sự linh hoạt của Python, PySide cho phép các lập trình viên phát triển ứng dụng GUI nhanh chóng và hiệu quả trên tất cả các nền tảng chính như Windows, Linux và macOS. Đây là lựa chọn tuyệt vời cho những ai muốn tận dụng hệ sinh thái Qt trong khi vẫn sử dụng Python.</w:t>
      </w:r>
    </w:p>
    <w:p w14:paraId="31587230" w14:textId="77777777" w:rsidR="00796620" w:rsidRPr="001E5523" w:rsidRDefault="00796620" w:rsidP="004B7259">
      <w:pPr>
        <w:pStyle w:val="Heading3"/>
        <w:numPr>
          <w:ilvl w:val="2"/>
          <w:numId w:val="13"/>
        </w:numPr>
      </w:pPr>
      <w:bookmarkStart w:id="96" w:name="_Toc123661238"/>
      <w:bookmarkStart w:id="97" w:name="_Toc123661415"/>
      <w:bookmarkStart w:id="98" w:name="_Toc202517703"/>
      <w:r w:rsidRPr="001E5523">
        <w:t>Xây dựng giao diện</w:t>
      </w:r>
      <w:r>
        <w:t xml:space="preserve"> đồ hoạ</w:t>
      </w:r>
      <w:r w:rsidRPr="001E5523">
        <w:t xml:space="preserve"> với</w:t>
      </w:r>
      <w:r>
        <w:t xml:space="preserve"> Py QT5,</w:t>
      </w:r>
      <w:r w:rsidRPr="001E5523">
        <w:t xml:space="preserve"> </w:t>
      </w:r>
      <w:r>
        <w:t>Qt Designer</w:t>
      </w:r>
      <w:bookmarkEnd w:id="96"/>
      <w:bookmarkEnd w:id="97"/>
      <w:bookmarkEnd w:id="98"/>
    </w:p>
    <w:p w14:paraId="574E3DBF" w14:textId="77777777" w:rsidR="00796620" w:rsidRPr="00796620" w:rsidRDefault="00796620" w:rsidP="001E4F46">
      <w:pPr>
        <w:pStyle w:val="Content"/>
        <w:rPr>
          <w:sz w:val="24"/>
          <w:szCs w:val="24"/>
        </w:rPr>
      </w:pPr>
      <w:r w:rsidRPr="00796620">
        <w:t>Để hỗ trợ người dùng trong quá trình</w:t>
      </w:r>
      <w:r w:rsidRPr="00796620">
        <w:rPr>
          <w:b/>
          <w:bCs/>
        </w:rPr>
        <w:t xml:space="preserve"> </w:t>
      </w:r>
      <w:r w:rsidRPr="00796620">
        <w:rPr>
          <w:rStyle w:val="Strong"/>
          <w:b w:val="0"/>
          <w:bCs w:val="0"/>
        </w:rPr>
        <w:t>tìm kiếm thông tin, đưa ra dự đoán, xếp hạng hoặc gợi ý</w:t>
      </w:r>
      <w:r w:rsidRPr="00796620">
        <w:t xml:space="preserve">, việc xây dựng các </w:t>
      </w:r>
      <w:r w:rsidRPr="00796620">
        <w:rPr>
          <w:rStyle w:val="Strong"/>
          <w:b w:val="0"/>
          <w:bCs w:val="0"/>
        </w:rPr>
        <w:t>mô hình dự đoán dựa trên các thuật toán học máy (Machine Learning)</w:t>
      </w:r>
      <w:r w:rsidRPr="00796620">
        <w:t xml:space="preserve"> là cần thiết. Các thuật toán này giúp xử lý và phân tích dữ liệu ở tầng bên dưới, nhằm tạo ra kết quả </w:t>
      </w:r>
      <w:r w:rsidRPr="00796620">
        <w:rPr>
          <w:rStyle w:val="Strong"/>
          <w:b w:val="0"/>
          <w:bCs w:val="0"/>
        </w:rPr>
        <w:t>dễ hiểu và phù hợp với nhu cầu của người dùng</w:t>
      </w:r>
      <w:r w:rsidRPr="00796620">
        <w:t>.</w:t>
      </w:r>
    </w:p>
    <w:p w14:paraId="6FA3A153" w14:textId="41D90947" w:rsidR="00796620" w:rsidRDefault="00796620" w:rsidP="001E4F46">
      <w:pPr>
        <w:pStyle w:val="Content"/>
      </w:pPr>
      <w:r w:rsidRPr="00796620">
        <w:lastRenderedPageBreak/>
        <w:t xml:space="preserve">Trong quá trình học lập trình với ngôn ngữ </w:t>
      </w:r>
      <w:r w:rsidRPr="00796620">
        <w:rPr>
          <w:rStyle w:val="Strong"/>
          <w:b w:val="0"/>
          <w:bCs w:val="0"/>
        </w:rPr>
        <w:t>Python</w:t>
      </w:r>
      <w:r w:rsidRPr="00796620">
        <w:t xml:space="preserve">, rất nhiều người quan tâm đến việc xây dựng các ứng dụng có </w:t>
      </w:r>
      <w:r w:rsidRPr="00796620">
        <w:rPr>
          <w:rStyle w:val="Strong"/>
          <w:b w:val="0"/>
          <w:bCs w:val="0"/>
        </w:rPr>
        <w:t>giao diện người dùng đồ họa (GUI)</w:t>
      </w:r>
      <w:r w:rsidRPr="00796620">
        <w:t xml:space="preserve"> tương tự như </w:t>
      </w:r>
      <w:r w:rsidRPr="00796620">
        <w:rPr>
          <w:rStyle w:val="Strong"/>
          <w:b w:val="0"/>
          <w:bCs w:val="0"/>
        </w:rPr>
        <w:t>Windows Form</w:t>
      </w:r>
      <w:r w:rsidRPr="00796620">
        <w:t xml:space="preserve">. Trong Python, có nhiều công cụ hỗ trợ thiết kế GUI, và trong phạm vi đề tài này, em lựa chọn sử dụng </w:t>
      </w:r>
      <w:r w:rsidRPr="00796620">
        <w:rPr>
          <w:rStyle w:val="Strong"/>
          <w:b w:val="0"/>
          <w:bCs w:val="0"/>
        </w:rPr>
        <w:t>PyQt5 kết hợp với Qt Designer</w:t>
      </w:r>
      <w:r w:rsidRPr="00796620">
        <w:t xml:space="preserve"> để xây dựng giao diện.</w:t>
      </w:r>
    </w:p>
    <w:p w14:paraId="12D02EFA" w14:textId="34F88D62" w:rsidR="00237DA8" w:rsidRPr="00237DA8" w:rsidRDefault="00237DA8" w:rsidP="001E4F46">
      <w:pPr>
        <w:pStyle w:val="Content"/>
      </w:pPr>
      <w:r>
        <w:drawing>
          <wp:inline distT="0" distB="0" distL="0" distR="0" wp14:anchorId="4CA240A8" wp14:editId="0E526422">
            <wp:extent cx="5731510" cy="3223895"/>
            <wp:effectExtent l="0" t="0" r="2540" b="0"/>
            <wp:docPr id="2121808812" name="Picture 3" descr="Qt Designer and Python: Build Your GUI Applications Faster – Real Pyth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5" descr="Qt Designer and Python: Build Your GUI Applications Faster – Real Python"/>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p>
    <w:p w14:paraId="7370DE4B" w14:textId="77777777" w:rsidR="00796620" w:rsidRPr="00237DA8" w:rsidRDefault="00796620" w:rsidP="00237DA8">
      <w:pPr>
        <w:pStyle w:val="Caption"/>
      </w:pPr>
      <w:bookmarkStart w:id="99" w:name="_Toc202518038"/>
      <w:r w:rsidRPr="00237DA8">
        <w:rPr>
          <w:rStyle w:val="Emphasis"/>
          <w:i/>
        </w:rPr>
        <w:t>Hình 2.26 – Giao diện đồ họa với Qt Designer</w:t>
      </w:r>
      <w:r w:rsidRPr="00237DA8">
        <w:t xml:space="preserve"> (Nguồn: Internet)</w:t>
      </w:r>
      <w:bookmarkEnd w:id="99"/>
    </w:p>
    <w:p w14:paraId="4C0CC7E0" w14:textId="77777777" w:rsidR="00796620" w:rsidRPr="00796620" w:rsidRDefault="00796620" w:rsidP="001E4F46">
      <w:pPr>
        <w:pStyle w:val="Content"/>
      </w:pPr>
      <w:r w:rsidRPr="00796620">
        <w:t xml:space="preserve">Bằng cách sử dụng </w:t>
      </w:r>
      <w:r w:rsidRPr="00796620">
        <w:rPr>
          <w:rStyle w:val="Strong"/>
          <w:b w:val="0"/>
          <w:bCs w:val="0"/>
        </w:rPr>
        <w:t>Python</w:t>
      </w:r>
      <w:r w:rsidRPr="00796620">
        <w:t xml:space="preserve"> để xây dựng mô hình dự đoán, em đã lựa chọn </w:t>
      </w:r>
      <w:r w:rsidRPr="00796620">
        <w:rPr>
          <w:rStyle w:val="Strong"/>
          <w:b w:val="0"/>
          <w:bCs w:val="0"/>
        </w:rPr>
        <w:t>PyQt5 và Qt Designer</w:t>
      </w:r>
      <w:r w:rsidRPr="00796620">
        <w:t xml:space="preserve"> làm công cụ phát triển giao diện, nhằm giúp người dùng – cụ thể là sinh viên – </w:t>
      </w:r>
      <w:r w:rsidRPr="00796620">
        <w:rPr>
          <w:rStyle w:val="Strong"/>
          <w:b w:val="0"/>
          <w:bCs w:val="0"/>
        </w:rPr>
        <w:t>tương tác trực tiếp với hệ thống thông qua giao diện trực quan</w:t>
      </w:r>
      <w:r w:rsidRPr="00796620">
        <w:t xml:space="preserve">, thay vì phải làm việc với </w:t>
      </w:r>
      <w:r w:rsidRPr="00796620">
        <w:rPr>
          <w:rStyle w:val="Strong"/>
          <w:b w:val="0"/>
          <w:bCs w:val="0"/>
        </w:rPr>
        <w:t>màn hình dòng lệnh (console) vốn chỉ phù hợp với lập trình viên</w:t>
      </w:r>
      <w:r w:rsidRPr="00796620">
        <w:t xml:space="preserve">. Qua đó, hệ thống có thể hiển thị kết quả dự đoán về </w:t>
      </w:r>
      <w:r w:rsidRPr="00796620">
        <w:rPr>
          <w:rStyle w:val="Strong"/>
          <w:b w:val="0"/>
          <w:bCs w:val="0"/>
        </w:rPr>
        <w:t>cơ hội việc làm</w:t>
      </w:r>
      <w:r w:rsidRPr="00796620">
        <w:t xml:space="preserve"> một cách thân thiện, rõ ràng và dễ sử dụng.</w:t>
      </w:r>
    </w:p>
    <w:p w14:paraId="77795CEA" w14:textId="456A0646" w:rsidR="00796620" w:rsidRDefault="00237DA8" w:rsidP="00237DA8">
      <w:pPr>
        <w:pStyle w:val="Heading4"/>
        <w:ind w:firstLine="0"/>
      </w:pPr>
      <w:bookmarkStart w:id="100" w:name="_Toc202517704"/>
      <w:r>
        <w:t>2.3.3.1 Qt Designer là gì ?</w:t>
      </w:r>
      <w:bookmarkEnd w:id="100"/>
    </w:p>
    <w:p w14:paraId="09DE9775" w14:textId="77777777" w:rsidR="00237DA8" w:rsidRDefault="00237DA8" w:rsidP="001E4F46">
      <w:pPr>
        <w:pStyle w:val="Content"/>
      </w:pPr>
      <w:r w:rsidRPr="00237DA8">
        <w:t>Qt Designer là một công cụ hỗ trợ thiết kế giao diện người dùng đồ họa (GUI) một cách nhanh chóng và trực quan, sử dụng các widget có sẵn từ bộ công cụ Qt GUI. Công cụ này cung cấp một giao diện kéo và thả thân thiện, giúp người dùng dễ dàng bố trí các thành phần giao diện như nút bấm (button), ô nhập văn bản (text field), hộp chọn (combo box) và nhiều thành phần khác.</w:t>
      </w:r>
    </w:p>
    <w:p w14:paraId="1C103478" w14:textId="7BC02843" w:rsidR="00237DA8" w:rsidRPr="00237DA8" w:rsidRDefault="00237DA8" w:rsidP="001E4F46">
      <w:pPr>
        <w:pStyle w:val="Content"/>
      </w:pPr>
      <w:r>
        <w:lastRenderedPageBreak/>
        <w:drawing>
          <wp:inline distT="0" distB="0" distL="0" distR="0" wp14:anchorId="15D59159" wp14:editId="7E05AB79">
            <wp:extent cx="5731510" cy="3137762"/>
            <wp:effectExtent l="0" t="0" r="2540" b="571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731510" cy="3137762"/>
                    </a:xfrm>
                    <a:prstGeom prst="rect">
                      <a:avLst/>
                    </a:prstGeom>
                  </pic:spPr>
                </pic:pic>
              </a:graphicData>
            </a:graphic>
          </wp:inline>
        </w:drawing>
      </w:r>
    </w:p>
    <w:p w14:paraId="3B652524" w14:textId="77777777" w:rsidR="00237DA8" w:rsidRPr="00237DA8" w:rsidRDefault="00237DA8" w:rsidP="00237DA8">
      <w:pPr>
        <w:pStyle w:val="Caption"/>
        <w:rPr>
          <w:noProof/>
        </w:rPr>
      </w:pPr>
      <w:bookmarkStart w:id="101" w:name="_Toc202518039"/>
      <w:r w:rsidRPr="00237DA8">
        <w:rPr>
          <w:noProof/>
        </w:rPr>
        <w:t>Hình 2.27 – Giao diện của Qt Designer (chạy trên Windows)</w:t>
      </w:r>
      <w:bookmarkEnd w:id="101"/>
    </w:p>
    <w:p w14:paraId="324EB46A" w14:textId="77777777" w:rsidR="00237DA8" w:rsidRPr="00237DA8" w:rsidRDefault="00237DA8" w:rsidP="001E4F46">
      <w:pPr>
        <w:pStyle w:val="Content"/>
      </w:pPr>
      <w:r w:rsidRPr="00237DA8">
        <w:t>Qt Designer tạo ra các tệp có phần mở rộng .ui, là các tệp định dạng XML đặc biệt dùng để lưu trữ thông tin về cấu trúc giao diện người dùng dưới dạng cây phân cấp các widget.</w:t>
      </w:r>
    </w:p>
    <w:p w14:paraId="106C1449" w14:textId="77777777" w:rsidR="00237DA8" w:rsidRPr="00237DA8" w:rsidRDefault="00237DA8" w:rsidP="001E4F46">
      <w:pPr>
        <w:pStyle w:val="Content"/>
      </w:pPr>
      <w:r w:rsidRPr="00237DA8">
        <w:t>Các tệp .ui này có thể:</w:t>
      </w:r>
    </w:p>
    <w:p w14:paraId="1D52FCD4" w14:textId="77777777" w:rsidR="00237DA8" w:rsidRPr="00237DA8" w:rsidRDefault="00237DA8">
      <w:pPr>
        <w:pStyle w:val="Bullet"/>
        <w:numPr>
          <w:ilvl w:val="0"/>
          <w:numId w:val="43"/>
        </w:numPr>
        <w:rPr>
          <w:rFonts w:eastAsiaTheme="majorEastAsia"/>
          <w:noProof/>
          <w:lang w:val="en-US"/>
        </w:rPr>
      </w:pPr>
      <w:r w:rsidRPr="00237DA8">
        <w:rPr>
          <w:rFonts w:eastAsiaTheme="majorEastAsia"/>
          <w:noProof/>
          <w:lang w:val="en-US"/>
        </w:rPr>
        <w:t>Tải trực tiếp trong thời gian chạy (runtime) thông qua các thư viện hỗ trợ của Python như PyQt5.uic.</w:t>
      </w:r>
    </w:p>
    <w:p w14:paraId="27B2F610" w14:textId="3E7CF596" w:rsidR="00237DA8" w:rsidRDefault="00237DA8" w:rsidP="008052CD">
      <w:pPr>
        <w:pStyle w:val="Bullet"/>
        <w:numPr>
          <w:ilvl w:val="0"/>
          <w:numId w:val="43"/>
        </w:numPr>
        <w:rPr>
          <w:rFonts w:eastAsiaTheme="majorEastAsia"/>
          <w:noProof/>
          <w:lang w:val="en-US"/>
        </w:rPr>
      </w:pPr>
      <w:r w:rsidRPr="00237DA8">
        <w:rPr>
          <w:rFonts w:eastAsiaTheme="majorEastAsia"/>
          <w:noProof/>
          <w:lang w:val="en-US"/>
        </w:rPr>
        <w:t>Hoặc được biên dịch sang mã nguồn bằng các công cụ chuyển đổi, giúp tích hợp vào các ngôn ngữ lập trình như C++ hoặc Python để sử dụng trong chương trình chính.</w:t>
      </w:r>
    </w:p>
    <w:p w14:paraId="5016FE8D" w14:textId="5749A233" w:rsidR="008052CD" w:rsidRDefault="008052CD" w:rsidP="008052CD">
      <w:pPr>
        <w:pStyle w:val="Heading4"/>
        <w:ind w:firstLine="0"/>
        <w:rPr>
          <w:noProof/>
        </w:rPr>
      </w:pPr>
      <w:bookmarkStart w:id="102" w:name="_Toc202517705"/>
      <w:r>
        <w:rPr>
          <w:noProof/>
        </w:rPr>
        <w:t>2.3.3.2 PyQt5 là gì ?</w:t>
      </w:r>
      <w:bookmarkEnd w:id="102"/>
    </w:p>
    <w:p w14:paraId="389E6C00" w14:textId="77777777" w:rsidR="008052CD" w:rsidRPr="008052CD" w:rsidRDefault="008052CD" w:rsidP="001E4F46">
      <w:pPr>
        <w:pStyle w:val="Content"/>
      </w:pPr>
      <w:r w:rsidRPr="008052CD">
        <w:t>Qt là một application framework đa nền tảng, được viết bằng ngôn ngữ C++, dùng để phát triển các ứng dụng trên desktop, hệ thống nhúng và mobile. Nó hỗ trợ nhiều nền tảng bao gồm: Linux, OS X, Windows, VxWorks, QNX, Android, iOS, BlackBerry, Sailfish OS và một số nền tảng khác.</w:t>
      </w:r>
    </w:p>
    <w:p w14:paraId="30A20E6C" w14:textId="77777777" w:rsidR="008052CD" w:rsidRDefault="008052CD" w:rsidP="001E4F46">
      <w:pPr>
        <w:pStyle w:val="Content"/>
      </w:pPr>
      <w:r w:rsidRPr="008052CD">
        <w:t>PyQt là giao diện Python của Qt, là sự kết hợp giữa ngôn ngữ lập trình Python và thư viện Qt. Đây là một thư viện bao gồm các thành phần giao diện điều khiển (widgets – graphical control elements).</w:t>
      </w:r>
    </w:p>
    <w:p w14:paraId="31EA5203" w14:textId="77777777" w:rsidR="008052CD" w:rsidRPr="008052CD" w:rsidRDefault="008052CD" w:rsidP="001E4F46">
      <w:pPr>
        <w:pStyle w:val="Content"/>
      </w:pPr>
      <w:r w:rsidRPr="008052CD">
        <w:lastRenderedPageBreak/>
        <w:t>PyQt API bao gồm nhiều module với số lượng lớn các lớp (classes) và hàm (functions), hỗ trợ việc thiết kế giao diện người dùng cho các phần mềm chức năng. PyQt hỗ trợ cả Python 2.x và 3.x.</w:t>
      </w:r>
    </w:p>
    <w:p w14:paraId="0558FA1F" w14:textId="77777777" w:rsidR="008052CD" w:rsidRPr="008052CD" w:rsidRDefault="008052CD" w:rsidP="001E4F46">
      <w:pPr>
        <w:pStyle w:val="Content"/>
      </w:pPr>
      <w:r w:rsidRPr="008052CD">
        <w:t>PyQt được phát triển bởi Riverbank Computing Limited.</w:t>
      </w:r>
    </w:p>
    <w:p w14:paraId="6F8538C7" w14:textId="4A39EA94" w:rsidR="008052CD" w:rsidRPr="008052CD" w:rsidRDefault="008052CD" w:rsidP="001E4F46">
      <w:pPr>
        <w:pStyle w:val="Content"/>
      </w:pPr>
      <w:r w:rsidRPr="008052CD">
        <w:t>Các lớp của PyQt5 được chia thành nhiều module, bao gồm:</w:t>
      </w:r>
    </w:p>
    <w:p w14:paraId="64E02852" w14:textId="77777777" w:rsidR="008052CD" w:rsidRPr="008052CD" w:rsidRDefault="008052CD" w:rsidP="001E4F46">
      <w:pPr>
        <w:pStyle w:val="Content"/>
      </w:pPr>
      <w:r w:rsidRPr="008052CD">
        <w:t>Các module chính của PyQt5:</w:t>
      </w:r>
    </w:p>
    <w:p w14:paraId="0677BFB6"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Core: Gồm các thành phần cốt lõi không thuộc GUI, ví dụ: làm việc với thời gian, tệp và thư mục, kiểu dữ liệu, streams, URLs, MIME types, luồng (threads) và tiến trình (processes).</w:t>
      </w:r>
    </w:p>
    <w:p w14:paraId="3B026E80"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Gui: Bao gồm các lớp dùng trong lập trình giao diện như tích hợp hệ thống cửa sổ, xử lý sự kiện, đồ họa 2D, xử lý ảnh cơ bản, phông chữ và văn bản.</w:t>
      </w:r>
    </w:p>
    <w:p w14:paraId="675605FB"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Widgets: Gồm các lớp về widget như button, hộp thoại,… dùng để xây dựng giao diện người dùng cơ bản.</w:t>
      </w:r>
    </w:p>
    <w:p w14:paraId="6A305415"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Multimedia: Thư viện hỗ trợ sử dụng âm thanh, hình ảnh, camera,...</w:t>
      </w:r>
    </w:p>
    <w:p w14:paraId="5B16AB07"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Bluetooth: Gồm các lớp giúp tìm kiếm và kết nối với thiết bị thông qua Bluetooth.</w:t>
      </w:r>
    </w:p>
    <w:p w14:paraId="0FAC1FFC"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Network: Hỗ trợ lập trình mạng, bao gồm client/server TCP/IP và UDP.</w:t>
      </w:r>
    </w:p>
    <w:p w14:paraId="5953C45D"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Positioning: Hỗ trợ các tính năng định vị.</w:t>
      </w:r>
    </w:p>
    <w:p w14:paraId="7DA0F800"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Enginio: Module cho phép các client truy cập dịch vụ đám mây của Qt.</w:t>
      </w:r>
    </w:p>
    <w:p w14:paraId="23571E80"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WebSockets: Cung cấp công cụ để làm việc với giao thức WebSocket.</w:t>
      </w:r>
    </w:p>
    <w:p w14:paraId="6039C9C6"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WebKit: Cung cấp các lớp để xử lý trình duyệt web, dựa trên thư viện WebKit2.</w:t>
      </w:r>
    </w:p>
    <w:p w14:paraId="23FE9064"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WebKitWidgets: Các widget hỗ trợ cho WebKit.</w:t>
      </w:r>
    </w:p>
    <w:p w14:paraId="77F60F89"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Xml: Làm việc với tệp XML.</w:t>
      </w:r>
    </w:p>
    <w:p w14:paraId="35BEF85A"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Svg: Hiển thị các thành phần từ tệp SVG.</w:t>
      </w:r>
    </w:p>
    <w:p w14:paraId="7A4A58A7"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Sql: Làm việc với cơ sở dữ liệu.</w:t>
      </w:r>
    </w:p>
    <w:p w14:paraId="31806469" w14:textId="534985DE" w:rsidR="008052CD" w:rsidRPr="008052CD" w:rsidRDefault="008052CD" w:rsidP="008052CD">
      <w:pPr>
        <w:pStyle w:val="Bullet"/>
        <w:numPr>
          <w:ilvl w:val="0"/>
          <w:numId w:val="46"/>
        </w:numPr>
        <w:rPr>
          <w:rFonts w:eastAsiaTheme="majorEastAsia"/>
          <w:noProof/>
        </w:rPr>
      </w:pPr>
      <w:r w:rsidRPr="008052CD">
        <w:rPr>
          <w:rFonts w:eastAsiaTheme="majorEastAsia"/>
          <w:noProof/>
        </w:rPr>
        <w:lastRenderedPageBreak/>
        <w:t>QtTest: Cung cấp công cụ để kiểm thử đơn vị (unit test) trong ứng dụng PyQt5.</w:t>
      </w:r>
    </w:p>
    <w:p w14:paraId="401A7C4C" w14:textId="46A17ACD" w:rsidR="008052CD" w:rsidRDefault="008052CD" w:rsidP="001E4F46">
      <w:pPr>
        <w:pStyle w:val="Content"/>
      </w:pPr>
      <w:r>
        <w:t>Giả sử bạn đã lưu tệp của mình từ Qt Designer dưới dạng dialog.ui. Sau đó, bạn có thể tạo một tệp khác, chẳng hạn như main.py, với nội dung sau:</w:t>
      </w:r>
    </w:p>
    <w:p w14:paraId="6BADB7F2" w14:textId="77777777" w:rsidR="008052CD" w:rsidRDefault="008052CD" w:rsidP="008052CD">
      <w:pPr>
        <w:pStyle w:val="Bullet"/>
        <w:spacing w:before="0" w:after="0"/>
      </w:pPr>
      <w:r>
        <w:t>Cách 1:</w:t>
      </w:r>
    </w:p>
    <w:p w14:paraId="0276AD4A" w14:textId="77777777" w:rsidR="008052CD" w:rsidRDefault="008052CD" w:rsidP="008052CD"/>
    <w:p w14:paraId="1DE2926D" w14:textId="77777777" w:rsidR="008052CD" w:rsidRDefault="008052CD" w:rsidP="001E4F46">
      <w:pPr>
        <w:pStyle w:val="Content"/>
      </w:pPr>
      <w:r>
        <w:t>from PyQt5 import uic</w:t>
      </w:r>
    </w:p>
    <w:p w14:paraId="72DC57D2" w14:textId="06D22004" w:rsidR="008052CD" w:rsidRDefault="008052CD" w:rsidP="001E4F46">
      <w:pPr>
        <w:pStyle w:val="Content"/>
      </w:pPr>
      <w:r>
        <w:t>from PyQt5.QtWidgets import Q</w:t>
      </w:r>
      <w:r w:rsidR="00B916C0">
        <w:t>a</w:t>
      </w:r>
      <w:r>
        <w:t>pplication</w:t>
      </w:r>
    </w:p>
    <w:p w14:paraId="4821CEDA" w14:textId="77777777" w:rsidR="00B916C0" w:rsidRDefault="00B916C0" w:rsidP="001E4F46">
      <w:pPr>
        <w:pStyle w:val="Content"/>
      </w:pPr>
    </w:p>
    <w:p w14:paraId="54088BEC" w14:textId="2B537914" w:rsidR="008052CD" w:rsidRDefault="008052CD" w:rsidP="001E4F46">
      <w:pPr>
        <w:pStyle w:val="Content"/>
      </w:pPr>
      <w:r>
        <w:t>Form, Window = uic.loadUiType("dialog.ui")</w:t>
      </w:r>
    </w:p>
    <w:p w14:paraId="66ECBE70" w14:textId="77777777" w:rsidR="008052CD" w:rsidRDefault="008052CD" w:rsidP="001E4F46">
      <w:pPr>
        <w:pStyle w:val="Content"/>
      </w:pPr>
      <w:r>
        <w:t>app = QApplication([])</w:t>
      </w:r>
    </w:p>
    <w:p w14:paraId="2352C97F" w14:textId="77777777" w:rsidR="008052CD" w:rsidRDefault="008052CD" w:rsidP="001E4F46">
      <w:pPr>
        <w:pStyle w:val="Content"/>
      </w:pPr>
      <w:r>
        <w:t>window = Window()</w:t>
      </w:r>
    </w:p>
    <w:p w14:paraId="3A08DBD0" w14:textId="77777777" w:rsidR="008052CD" w:rsidRDefault="008052CD" w:rsidP="001E4F46">
      <w:pPr>
        <w:pStyle w:val="Content"/>
      </w:pPr>
      <w:r>
        <w:t>form = Form()</w:t>
      </w:r>
    </w:p>
    <w:p w14:paraId="00E589C4" w14:textId="77777777" w:rsidR="008052CD" w:rsidRDefault="008052CD" w:rsidP="001E4F46">
      <w:pPr>
        <w:pStyle w:val="Content"/>
      </w:pPr>
      <w:r>
        <w:t>form.setupUi(window)</w:t>
      </w:r>
    </w:p>
    <w:p w14:paraId="00E2D775" w14:textId="77777777" w:rsidR="008052CD" w:rsidRDefault="008052CD" w:rsidP="001E4F46">
      <w:pPr>
        <w:pStyle w:val="Content"/>
      </w:pPr>
      <w:r>
        <w:t>window.show()</w:t>
      </w:r>
    </w:p>
    <w:p w14:paraId="19706046" w14:textId="77777777" w:rsidR="008052CD" w:rsidRDefault="008052CD" w:rsidP="001E4F46">
      <w:pPr>
        <w:pStyle w:val="Content"/>
      </w:pPr>
      <w:r>
        <w:t>app.exec()</w:t>
      </w:r>
    </w:p>
    <w:p w14:paraId="072A2852" w14:textId="77777777" w:rsidR="008052CD" w:rsidRDefault="008052CD" w:rsidP="001E4F46">
      <w:pPr>
        <w:pStyle w:val="Content"/>
      </w:pPr>
    </w:p>
    <w:p w14:paraId="2EA3BB2D" w14:textId="3B0F9709" w:rsidR="008052CD" w:rsidRPr="008052CD" w:rsidRDefault="008052CD" w:rsidP="008052CD">
      <w:pPr>
        <w:pStyle w:val="Bullet"/>
      </w:pPr>
      <w:r>
        <w:t>Cách 2:</w:t>
      </w:r>
    </w:p>
    <w:p w14:paraId="5A507C78" w14:textId="77777777" w:rsidR="008052CD" w:rsidRDefault="008052CD" w:rsidP="001E4F46">
      <w:pPr>
        <w:pStyle w:val="Content"/>
      </w:pPr>
      <w:r>
        <w:t>from PyQt5 import QtWidgets, uic</w:t>
      </w:r>
    </w:p>
    <w:p w14:paraId="6657FB32" w14:textId="60220DF5" w:rsidR="008052CD" w:rsidRDefault="008052CD" w:rsidP="001E4F46">
      <w:pPr>
        <w:pStyle w:val="Content"/>
      </w:pPr>
      <w:r>
        <w:t>import sys</w:t>
      </w:r>
    </w:p>
    <w:p w14:paraId="4310CD58" w14:textId="77777777" w:rsidR="00B916C0" w:rsidRDefault="00B916C0" w:rsidP="001E4F46">
      <w:pPr>
        <w:pStyle w:val="Content"/>
      </w:pPr>
    </w:p>
    <w:p w14:paraId="584C928A" w14:textId="77777777" w:rsidR="008052CD" w:rsidRDefault="008052CD" w:rsidP="001E4F46">
      <w:pPr>
        <w:pStyle w:val="Content"/>
      </w:pPr>
      <w:r>
        <w:t>class Ui(QtWidgets.QMainWindow):</w:t>
      </w:r>
    </w:p>
    <w:p w14:paraId="0C9EAF1F" w14:textId="77777777" w:rsidR="008052CD" w:rsidRDefault="008052CD" w:rsidP="001E4F46">
      <w:pPr>
        <w:pStyle w:val="Content"/>
      </w:pPr>
      <w:r>
        <w:t xml:space="preserve">    def __init__(self):</w:t>
      </w:r>
    </w:p>
    <w:p w14:paraId="3EB0FCD2" w14:textId="77777777" w:rsidR="008052CD" w:rsidRDefault="008052CD" w:rsidP="001E4F46">
      <w:pPr>
        <w:pStyle w:val="Content"/>
      </w:pPr>
      <w:r>
        <w:t xml:space="preserve">        super(Ui, self).__init__()</w:t>
      </w:r>
    </w:p>
    <w:p w14:paraId="26DFE5D9" w14:textId="77777777" w:rsidR="008052CD" w:rsidRDefault="008052CD" w:rsidP="001E4F46">
      <w:pPr>
        <w:pStyle w:val="Content"/>
      </w:pPr>
      <w:r>
        <w:t xml:space="preserve">        uic.loadUi('dialog.ui', self)</w:t>
      </w:r>
    </w:p>
    <w:p w14:paraId="608BEC85" w14:textId="157E5A1B" w:rsidR="008052CD" w:rsidRDefault="008052CD" w:rsidP="001E4F46">
      <w:pPr>
        <w:pStyle w:val="Content"/>
      </w:pPr>
      <w:r>
        <w:t xml:space="preserve">        self.show()</w:t>
      </w:r>
    </w:p>
    <w:p w14:paraId="72FD9F20" w14:textId="77777777" w:rsidR="008052CD" w:rsidRDefault="008052CD" w:rsidP="001E4F46">
      <w:pPr>
        <w:pStyle w:val="Content"/>
      </w:pPr>
      <w:r>
        <w:lastRenderedPageBreak/>
        <w:t>app = QtWidgets.QApplication(sys.argv)</w:t>
      </w:r>
    </w:p>
    <w:p w14:paraId="06CE95A6" w14:textId="77777777" w:rsidR="008052CD" w:rsidRDefault="008052CD" w:rsidP="001E4F46">
      <w:pPr>
        <w:pStyle w:val="Content"/>
      </w:pPr>
      <w:r>
        <w:t>window = Ui()</w:t>
      </w:r>
    </w:p>
    <w:p w14:paraId="3E4FC112" w14:textId="77777777" w:rsidR="008052CD" w:rsidRDefault="008052CD" w:rsidP="001E4F46">
      <w:pPr>
        <w:pStyle w:val="Content"/>
      </w:pPr>
      <w:r>
        <w:t>app.exec_()</w:t>
      </w:r>
    </w:p>
    <w:p w14:paraId="513C6AFF" w14:textId="77777777" w:rsidR="00B916C0" w:rsidRDefault="00B916C0" w:rsidP="001E4F46">
      <w:pPr>
        <w:pStyle w:val="Content"/>
      </w:pPr>
      <w:r>
        <w:t>Sau đó, khi bạn gọi python main.py trên dòng lệnh, hộp thoại của bạn sẽ mở ra:</w:t>
      </w:r>
    </w:p>
    <w:p w14:paraId="0CFAA778" w14:textId="6787892A" w:rsidR="008052CD" w:rsidRDefault="00B916C0" w:rsidP="001E4F46">
      <w:pPr>
        <w:pStyle w:val="Content"/>
      </w:pPr>
      <w:r w:rsidRPr="00B916C0">
        <w:drawing>
          <wp:inline distT="0" distB="0" distL="0" distR="0" wp14:anchorId="55A5F197" wp14:editId="3DD02CCB">
            <wp:extent cx="5731510" cy="3735705"/>
            <wp:effectExtent l="0" t="0" r="2540" b="0"/>
            <wp:docPr id="13103839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383909" name=""/>
                    <pic:cNvPicPr/>
                  </pic:nvPicPr>
                  <pic:blipFill>
                    <a:blip r:embed="rId118"/>
                    <a:stretch>
                      <a:fillRect/>
                    </a:stretch>
                  </pic:blipFill>
                  <pic:spPr>
                    <a:xfrm>
                      <a:off x="0" y="0"/>
                      <a:ext cx="5731510" cy="3735705"/>
                    </a:xfrm>
                    <a:prstGeom prst="rect">
                      <a:avLst/>
                    </a:prstGeom>
                  </pic:spPr>
                </pic:pic>
              </a:graphicData>
            </a:graphic>
          </wp:inline>
        </w:drawing>
      </w:r>
    </w:p>
    <w:p w14:paraId="37CF5A80" w14:textId="28CFAE94" w:rsidR="00B916C0" w:rsidRDefault="00B916C0" w:rsidP="00B916C0">
      <w:pPr>
        <w:pStyle w:val="Caption"/>
      </w:pPr>
      <w:bookmarkStart w:id="103" w:name="_Toc126568663"/>
      <w:bookmarkStart w:id="104" w:name="_Toc202518040"/>
      <w:r>
        <w:t xml:space="preserve">Hình </w:t>
      </w:r>
      <w:fldSimple w:instr=" STYLEREF 1 \s ">
        <w:r>
          <w:rPr>
            <w:noProof/>
          </w:rPr>
          <w:t>2</w:t>
        </w:r>
      </w:fldSimple>
      <w:r>
        <w:t>.</w:t>
      </w:r>
      <w:fldSimple w:instr=" SEQ Hình \* ARABIC \s 1 ">
        <w:r>
          <w:rPr>
            <w:noProof/>
          </w:rPr>
          <w:t>28</w:t>
        </w:r>
      </w:fldSimple>
      <w:r w:rsidRPr="00686B2D">
        <w:t xml:space="preserve"> Giao diện tương tác</w:t>
      </w:r>
      <w:r>
        <w:t xml:space="preserve"> trong qt designer</w:t>
      </w:r>
      <w:bookmarkEnd w:id="103"/>
      <w:bookmarkEnd w:id="104"/>
    </w:p>
    <w:p w14:paraId="1B297727" w14:textId="2644A3BA" w:rsidR="00B916C0" w:rsidRPr="00B916C0" w:rsidRDefault="00B916C0" w:rsidP="001E4F46">
      <w:pPr>
        <w:pStyle w:val="Content"/>
      </w:pPr>
      <w:r w:rsidRPr="00B916C0">
        <w:t xml:space="preserve">Ngoài ra, các bạn cũng có thể chuyển đổi từ tệp .ui (tệp giao diện người dùng) sang tệp .py (tệp Python) bằng câu lệnh trên </w:t>
      </w:r>
      <w:r w:rsidRPr="00B916C0">
        <w:rPr>
          <w:b/>
          <w:bCs/>
        </w:rPr>
        <w:t>Terminal</w:t>
      </w:r>
      <w:r w:rsidRPr="00B916C0">
        <w:t xml:space="preserve"> như sau:</w:t>
      </w:r>
    </w:p>
    <w:p w14:paraId="6CAA4D9E" w14:textId="77777777" w:rsidR="00B916C0" w:rsidRPr="00B916C0" w:rsidRDefault="00B916C0" w:rsidP="001E4F46">
      <w:pPr>
        <w:pStyle w:val="Content"/>
      </w:pPr>
      <w:r w:rsidRPr="00B916C0">
        <w:t># Chuyển đổi tệp .ui sang .py bằng module PyQt5</w:t>
      </w:r>
    </w:p>
    <w:p w14:paraId="5C708FF9" w14:textId="5734795D" w:rsidR="00B916C0" w:rsidRPr="00B916C0" w:rsidRDefault="00B916C0" w:rsidP="00455771">
      <w:pPr>
        <w:pStyle w:val="Bullet"/>
        <w:rPr>
          <w:rFonts w:eastAsiaTheme="majorEastAsia"/>
        </w:rPr>
      </w:pPr>
      <w:r w:rsidRPr="00B916C0">
        <w:rPr>
          <w:rFonts w:eastAsiaTheme="majorEastAsia"/>
        </w:rPr>
        <w:t xml:space="preserve"> pyuic5 -x main.ui -o main.py   # Dành cho phiên bản PyQt5</w:t>
      </w:r>
    </w:p>
    <w:p w14:paraId="65501ABF" w14:textId="697D3A76" w:rsidR="00B916C0" w:rsidRPr="00B916C0" w:rsidRDefault="00B916C0" w:rsidP="00455771">
      <w:pPr>
        <w:pStyle w:val="Bullet"/>
        <w:rPr>
          <w:rFonts w:eastAsiaTheme="majorEastAsia"/>
        </w:rPr>
      </w:pPr>
      <w:r w:rsidRPr="00B916C0">
        <w:rPr>
          <w:rFonts w:eastAsiaTheme="majorEastAsia"/>
        </w:rPr>
        <w:t xml:space="preserve"> pyuic4 -x main.ui -o main.py   # Dành cho phiên bản PyQt4</w:t>
      </w:r>
    </w:p>
    <w:p w14:paraId="0F13724B" w14:textId="5AD9B198" w:rsidR="00B916C0" w:rsidRDefault="00455771" w:rsidP="00455771">
      <w:pPr>
        <w:pStyle w:val="Heading4"/>
        <w:ind w:firstLine="0"/>
      </w:pPr>
      <w:bookmarkStart w:id="105" w:name="_Toc202517706"/>
      <w:r>
        <w:t>2.3.3.3 Mục đích và khả năng của Qt</w:t>
      </w:r>
      <w:bookmarkEnd w:id="105"/>
    </w:p>
    <w:p w14:paraId="0D7A5B68" w14:textId="3A7FFC1F" w:rsidR="00455771" w:rsidRPr="00455771" w:rsidRDefault="00455771" w:rsidP="00455771">
      <w:pPr>
        <w:pStyle w:val="Bullet"/>
        <w:numPr>
          <w:ilvl w:val="0"/>
          <w:numId w:val="49"/>
        </w:numPr>
        <w:rPr>
          <w:rFonts w:eastAsiaTheme="majorEastAsia"/>
          <w:noProof/>
        </w:rPr>
      </w:pPr>
      <w:r w:rsidRPr="00455771">
        <w:rPr>
          <w:rFonts w:eastAsiaTheme="majorEastAsia"/>
          <w:noProof/>
        </w:rPr>
        <w:t>Qt được sử dụng để phát triển giao diện người dùng đồ họa (GUI) và các ứng dụng đa nền tảng, có thể chạy trên tất cả các nền tảng máy tính để bàn chính và hầu hết các nền tảng di động hoặc nhúng.</w:t>
      </w:r>
      <w:r>
        <w:rPr>
          <w:rFonts w:eastAsiaTheme="majorEastAsia"/>
          <w:noProof/>
          <w:lang w:val="en-US"/>
        </w:rPr>
        <w:t xml:space="preserve"> </w:t>
      </w:r>
      <w:r w:rsidRPr="00455771">
        <w:rPr>
          <w:rFonts w:eastAsiaTheme="majorEastAsia"/>
          <w:noProof/>
        </w:rPr>
        <w:t xml:space="preserve">Hầu hết các chương trình GUI được xây dựng bằng Qt đều có giao diện tự nhiên, vì vậy Qt được phân loại như một </w:t>
      </w:r>
      <w:r w:rsidRPr="00455771">
        <w:rPr>
          <w:rFonts w:eastAsiaTheme="majorEastAsia"/>
          <w:noProof/>
        </w:rPr>
        <w:lastRenderedPageBreak/>
        <w:t>widget toolkit. Ngoài ra, Qt cũng hỗ trợ phát triển các ứng dụng phi-GUI, chẳng hạn như công cụ dòng lệnh hoặc console dành cho máy chủ.</w:t>
      </w:r>
      <w:r>
        <w:rPr>
          <w:rFonts w:eastAsiaTheme="majorEastAsia"/>
          <w:noProof/>
          <w:lang w:val="en-US"/>
        </w:rPr>
        <w:t xml:space="preserve"> </w:t>
      </w:r>
      <w:r w:rsidRPr="00455771">
        <w:rPr>
          <w:rFonts w:eastAsiaTheme="majorEastAsia"/>
          <w:noProof/>
        </w:rPr>
        <w:t>Một ví dụ về ứng dụng không có giao diện đồ họa sử dụng Qt là Cutelyst, một framework web.</w:t>
      </w:r>
    </w:p>
    <w:p w14:paraId="2A115BA1" w14:textId="5F3A9FB9" w:rsidR="00455771" w:rsidRPr="00455771" w:rsidRDefault="00455771" w:rsidP="00455771">
      <w:pPr>
        <w:pStyle w:val="Bullet"/>
        <w:numPr>
          <w:ilvl w:val="0"/>
          <w:numId w:val="49"/>
        </w:numPr>
        <w:rPr>
          <w:rFonts w:eastAsiaTheme="majorEastAsia"/>
          <w:noProof/>
        </w:rPr>
      </w:pPr>
      <w:r w:rsidRPr="00455771">
        <w:rPr>
          <w:rFonts w:eastAsiaTheme="majorEastAsia"/>
          <w:noProof/>
        </w:rPr>
        <w:t>Qt hỗ trợ nhiều trình biên dịch khác nhau, bao gồm GCC C++, Visual Studio, và có hỗ trợ quốc tế hóa toàn diện.</w:t>
      </w:r>
      <w:r>
        <w:rPr>
          <w:rFonts w:eastAsiaTheme="majorEastAsia"/>
          <w:noProof/>
          <w:lang w:val="en-US"/>
        </w:rPr>
        <w:t xml:space="preserve"> </w:t>
      </w:r>
      <w:r w:rsidRPr="00455771">
        <w:rPr>
          <w:rFonts w:eastAsiaTheme="majorEastAsia"/>
          <w:noProof/>
        </w:rPr>
        <w:t>Qt cũng cung cấp Qt Quick, bao gồm một ngôn ngữ kịch bản gọi là QML, cho phép sử dụng JavaScript để xử lý logic. Với Qt Quick, việc phát triển ứng dụng nhanh chóng cho thiết bị di động trở nên dễ dàng hơn, trong khi phần logic có thể được viết bằng mã gốc để đảm bảo hiệu năng tối ưu.</w:t>
      </w:r>
    </w:p>
    <w:p w14:paraId="76F507D3" w14:textId="77777777" w:rsidR="00455771" w:rsidRPr="00455771" w:rsidRDefault="00455771" w:rsidP="00455771">
      <w:pPr>
        <w:pStyle w:val="Bullet"/>
        <w:numPr>
          <w:ilvl w:val="0"/>
          <w:numId w:val="49"/>
        </w:numPr>
        <w:rPr>
          <w:rFonts w:eastAsiaTheme="majorEastAsia"/>
          <w:noProof/>
        </w:rPr>
      </w:pPr>
      <w:r w:rsidRPr="00455771">
        <w:rPr>
          <w:rFonts w:eastAsiaTheme="majorEastAsia"/>
          <w:noProof/>
        </w:rPr>
        <w:t>Các tính năng nổi bật khác của Qt bao gồm:</w:t>
      </w:r>
    </w:p>
    <w:p w14:paraId="313A2FC6" w14:textId="77777777" w:rsidR="00455771" w:rsidRPr="00455771" w:rsidRDefault="00455771" w:rsidP="00455771">
      <w:pPr>
        <w:pStyle w:val="Bullet"/>
        <w:rPr>
          <w:rFonts w:eastAsiaTheme="majorEastAsia"/>
          <w:noProof/>
        </w:rPr>
      </w:pPr>
      <w:r w:rsidRPr="00455771">
        <w:rPr>
          <w:rFonts w:eastAsiaTheme="majorEastAsia"/>
          <w:noProof/>
        </w:rPr>
        <w:t>Truy cập cơ sở dữ liệu SQL</w:t>
      </w:r>
    </w:p>
    <w:p w14:paraId="20479E2A" w14:textId="77777777" w:rsidR="00455771" w:rsidRPr="00455771" w:rsidRDefault="00455771" w:rsidP="00455771">
      <w:pPr>
        <w:pStyle w:val="Bullet"/>
        <w:rPr>
          <w:rFonts w:eastAsiaTheme="majorEastAsia"/>
          <w:noProof/>
        </w:rPr>
      </w:pPr>
      <w:r w:rsidRPr="00455771">
        <w:rPr>
          <w:rFonts w:eastAsiaTheme="majorEastAsia"/>
          <w:noProof/>
        </w:rPr>
        <w:t>Phân tích cú pháp XML và JSON</w:t>
      </w:r>
    </w:p>
    <w:p w14:paraId="768B85EC" w14:textId="77777777" w:rsidR="00455771" w:rsidRPr="00455771" w:rsidRDefault="00455771" w:rsidP="00455771">
      <w:pPr>
        <w:pStyle w:val="Bullet"/>
        <w:rPr>
          <w:rFonts w:eastAsiaTheme="majorEastAsia"/>
          <w:noProof/>
        </w:rPr>
      </w:pPr>
      <w:r w:rsidRPr="00455771">
        <w:rPr>
          <w:rFonts w:eastAsiaTheme="majorEastAsia"/>
          <w:noProof/>
        </w:rPr>
        <w:t>Quản lý luồng xử lý (multithreading)</w:t>
      </w:r>
    </w:p>
    <w:p w14:paraId="7AC2AE1E" w14:textId="270C63F7" w:rsidR="00455771" w:rsidRPr="00540A66" w:rsidRDefault="00455771" w:rsidP="001E4F46">
      <w:pPr>
        <w:pStyle w:val="Bullet"/>
        <w:rPr>
          <w:rFonts w:eastAsiaTheme="majorEastAsia"/>
          <w:noProof/>
        </w:rPr>
      </w:pPr>
      <w:r w:rsidRPr="00455771">
        <w:rPr>
          <w:rFonts w:eastAsiaTheme="majorEastAsia"/>
          <w:noProof/>
        </w:rPr>
        <w:t>Hỗ trợ lập trình mạng (networking)</w:t>
      </w:r>
    </w:p>
    <w:p w14:paraId="199EBCF9" w14:textId="77777777" w:rsidR="00455771" w:rsidRPr="00455771" w:rsidRDefault="00455771" w:rsidP="00455771">
      <w:pPr>
        <w:pStyle w:val="Heading4"/>
        <w:ind w:firstLine="0"/>
        <w:rPr>
          <w:noProof/>
        </w:rPr>
      </w:pPr>
      <w:bookmarkStart w:id="106" w:name="_Toc202517707"/>
      <w:r w:rsidRPr="00455771">
        <w:rPr>
          <w:noProof/>
        </w:rPr>
        <w:t>2.3.3.4 Các ứng dụng được xây dựng bằng Qt</w:t>
      </w:r>
      <w:bookmarkEnd w:id="106"/>
    </w:p>
    <w:p w14:paraId="79C44A89" w14:textId="77777777" w:rsidR="00455771" w:rsidRPr="00455771" w:rsidRDefault="00455771" w:rsidP="001E4F46">
      <w:pPr>
        <w:pStyle w:val="Content"/>
      </w:pPr>
      <w:r w:rsidRPr="00455771">
        <w:t>Hiện nay có nhiều phần mềm mã nguồn mở và thương mại được phát triển dựa trên Qt, ví dụ:</w:t>
      </w:r>
    </w:p>
    <w:p w14:paraId="7A6C5ECE"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LyX: Phần mềm soạn thảo văn bản LaTeX</w:t>
      </w:r>
    </w:p>
    <w:p w14:paraId="2A7DFA8D"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Quantum GIS (QGIS): Phần mềm hệ thống thông tin địa lý</w:t>
      </w:r>
    </w:p>
    <w:p w14:paraId="3E01B47C"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QCad: Phần mềm vẽ kỹ thuật CAD</w:t>
      </w:r>
    </w:p>
    <w:p w14:paraId="6275DAE7"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Scribus: Phần mềm xuất bản điện tử (desktop publishing)</w:t>
      </w:r>
    </w:p>
    <w:p w14:paraId="5E5BB24C"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Skype: Phần mềm giao tiếp qua Internet</w:t>
      </w:r>
    </w:p>
    <w:p w14:paraId="7ED3FA67" w14:textId="77777777" w:rsidR="00455771" w:rsidRPr="00455771" w:rsidRDefault="00455771" w:rsidP="001E4F46">
      <w:pPr>
        <w:pStyle w:val="Content"/>
      </w:pPr>
      <w:r w:rsidRPr="00455771">
        <w:t>Một số thống kê cho thấy Qt không chỉ được sử dụng trong các ứng dụng máy tính, mà còn xuất hiện rộng rãi trong các thiết bị nhúng và đồ điện gia dụng.</w:t>
      </w:r>
    </w:p>
    <w:p w14:paraId="2FEF9635" w14:textId="77777777" w:rsidR="00455771" w:rsidRDefault="00455771" w:rsidP="004B7259">
      <w:pPr>
        <w:pStyle w:val="Heading3"/>
      </w:pPr>
    </w:p>
    <w:p w14:paraId="5CF841B0" w14:textId="2FDF98A4" w:rsidR="00455771" w:rsidRDefault="00455771" w:rsidP="004B7259">
      <w:pPr>
        <w:pStyle w:val="Heading3"/>
      </w:pPr>
      <w:bookmarkStart w:id="107" w:name="_Toc202517708"/>
      <w:r>
        <w:t>2.3.4 Trình soạn thảo Pycham</w:t>
      </w:r>
      <w:bookmarkEnd w:id="107"/>
    </w:p>
    <w:p w14:paraId="3792C862" w14:textId="77777777" w:rsidR="00455771" w:rsidRDefault="00455771" w:rsidP="001E4F46">
      <w:pPr>
        <w:pStyle w:val="Content"/>
      </w:pPr>
      <w:r w:rsidRPr="00455771">
        <w:t>PyCharm là một nền tảng hybrid được JetBrains phát triển như một IDE dành cho Python. Nó thường được sử dụng để phát triển các ứng dụng Python. Một số công ty lớn như Twitter, Facebook, Amazon và Pinterest cũng sử dụng PyCharm làm môi trường phát triển chính cho Python của họ.</w:t>
      </w:r>
    </w:p>
    <w:p w14:paraId="5DAA1CA3" w14:textId="653E5D57" w:rsidR="00455771" w:rsidRPr="00455771" w:rsidRDefault="00455771" w:rsidP="001E4F46">
      <w:pPr>
        <w:pStyle w:val="Content"/>
      </w:pPr>
      <w:r>
        <w:drawing>
          <wp:inline distT="0" distB="0" distL="0" distR="0" wp14:anchorId="036AA388" wp14:editId="3F5BD001">
            <wp:extent cx="5731510" cy="3223895"/>
            <wp:effectExtent l="0" t="0" r="2540" b="0"/>
            <wp:docPr id="548420096" name="Picture 2" descr="PyCharm là gì? Hướng dẫn cài đặt và sử dụng PyCharm đơn giản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1" descr="PyCharm là gì? Hướng dẫn cài đặt và sử dụng PyCharm đơn giản nhấ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p>
    <w:p w14:paraId="151E2A2D" w14:textId="77777777" w:rsidR="00455771" w:rsidRPr="00455771" w:rsidRDefault="00455771" w:rsidP="00455771">
      <w:pPr>
        <w:pStyle w:val="Caption"/>
        <w:rPr>
          <w:noProof/>
        </w:rPr>
      </w:pPr>
      <w:bookmarkStart w:id="108" w:name="_Toc202518041"/>
      <w:r w:rsidRPr="00455771">
        <w:rPr>
          <w:noProof/>
        </w:rPr>
        <w:t>Hình 2.29 Biểu tượng của PyCharm</w:t>
      </w:r>
      <w:bookmarkEnd w:id="108"/>
    </w:p>
    <w:p w14:paraId="4144BA44" w14:textId="77777777" w:rsidR="00455771" w:rsidRPr="00455771" w:rsidRDefault="00455771" w:rsidP="001E4F46">
      <w:pPr>
        <w:pStyle w:val="Content"/>
      </w:pPr>
      <w:r w:rsidRPr="00455771">
        <w:t>PyCharm có thể chạy trên Windows, Linux hoặc Mac OS. Ngoài ra, nó tích hợp các module và package hỗ trợ giúp lập trình viên tiết kiệm thời gian và công sức khi phát triển phần mềm bằng Python. Hơn nữa, PyCharm còn có thể được tùy chỉnh theo nhu cầu của từng nhà phát triển.</w:t>
      </w:r>
    </w:p>
    <w:p w14:paraId="04AAAC35" w14:textId="77777777" w:rsidR="00455771" w:rsidRPr="00455771" w:rsidRDefault="00455771" w:rsidP="001E4F46">
      <w:pPr>
        <w:pStyle w:val="Content"/>
      </w:pPr>
      <w:r w:rsidRPr="00455771">
        <w:t>Một số đặc điểm nổi bật:</w:t>
      </w:r>
    </w:p>
    <w:p w14:paraId="229D1724"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Hỗ trợ đa dạng ngôn ngữ lập trình như C/C++, C#, F#, JavaScript, JSON, Visual Basic, HTML, CSS,...</w:t>
      </w:r>
    </w:p>
    <w:p w14:paraId="7F8D8828"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Ngôn ngữ và giao diện tối giản, thân thiện, giúp lập trình viên dễ dàng tập trung và định hình nội dung.</w:t>
      </w:r>
    </w:p>
    <w:p w14:paraId="73AD5CB1"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Tích hợp các tính năng quan trọng như bảo mật (Git), tăng tốc xử lý vòng lặp (Debug),…</w:t>
      </w:r>
    </w:p>
    <w:p w14:paraId="5CC9DD5F"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lastRenderedPageBreak/>
        <w:t>Hỗ trợ đa nền tảng: Linux, Mac, Windows,...</w:t>
      </w:r>
    </w:p>
    <w:p w14:paraId="473E7514"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Gọn nhẹ về dung lượng</w:t>
      </w:r>
    </w:p>
    <w:p w14:paraId="421E6BDD"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Tính năng mạnh mẽ</w:t>
      </w:r>
    </w:p>
    <w:p w14:paraId="0084432A" w14:textId="4E6FADF8" w:rsidR="00455771" w:rsidRPr="00455771" w:rsidRDefault="00455771" w:rsidP="00455771">
      <w:pPr>
        <w:pStyle w:val="Bullet"/>
        <w:numPr>
          <w:ilvl w:val="0"/>
          <w:numId w:val="57"/>
        </w:numPr>
        <w:rPr>
          <w:rFonts w:eastAsiaTheme="majorEastAsia"/>
          <w:noProof/>
        </w:rPr>
      </w:pPr>
      <w:r w:rsidRPr="00455771">
        <w:rPr>
          <w:rFonts w:eastAsiaTheme="majorEastAsia"/>
          <w:noProof/>
        </w:rPr>
        <w:t>Kiến trúc mở rộng, dễ khai thác theo nhu cầu người dùng</w:t>
      </w:r>
    </w:p>
    <w:p w14:paraId="6D11562E" w14:textId="77777777" w:rsidR="00455771" w:rsidRPr="00455771" w:rsidRDefault="00455771" w:rsidP="00455771">
      <w:pPr>
        <w:pStyle w:val="Heading4"/>
        <w:ind w:firstLine="0"/>
        <w:rPr>
          <w:noProof/>
        </w:rPr>
      </w:pPr>
      <w:bookmarkStart w:id="109" w:name="_Toc202517709"/>
      <w:r w:rsidRPr="00455771">
        <w:rPr>
          <w:noProof/>
        </w:rPr>
        <w:t>2.3.4.1 Các tính năng của PyCharm</w:t>
      </w:r>
      <w:bookmarkEnd w:id="109"/>
    </w:p>
    <w:p w14:paraId="4D241E32" w14:textId="77777777" w:rsidR="00455771" w:rsidRPr="00455771" w:rsidRDefault="00455771" w:rsidP="001E4F46">
      <w:pPr>
        <w:pStyle w:val="Content"/>
        <w:numPr>
          <w:ilvl w:val="0"/>
          <w:numId w:val="52"/>
        </w:numPr>
      </w:pPr>
      <w:r w:rsidRPr="00455771">
        <w:t>Trình sửa mã thông minh</w:t>
      </w:r>
    </w:p>
    <w:p w14:paraId="7DA7305D" w14:textId="77777777" w:rsidR="00455771" w:rsidRPr="00455771" w:rsidRDefault="00455771" w:rsidP="001E4F46">
      <w:pPr>
        <w:pStyle w:val="Content"/>
        <w:numPr>
          <w:ilvl w:val="1"/>
          <w:numId w:val="52"/>
        </w:numPr>
      </w:pPr>
      <w:r w:rsidRPr="00455771">
        <w:t>Giúp viết mã chất lượng cao hơn</w:t>
      </w:r>
    </w:p>
    <w:p w14:paraId="11F75593" w14:textId="77777777" w:rsidR="00455771" w:rsidRPr="00455771" w:rsidRDefault="00455771" w:rsidP="001E4F46">
      <w:pPr>
        <w:pStyle w:val="Content"/>
        <w:numPr>
          <w:ilvl w:val="1"/>
          <w:numId w:val="52"/>
        </w:numPr>
      </w:pPr>
      <w:r w:rsidRPr="00455771">
        <w:t>Bao gồm các lược đồ màu cho từ khóa, lớp và hàm, tăng khả năng đọc hiểu mã</w:t>
      </w:r>
    </w:p>
    <w:p w14:paraId="589AB08F" w14:textId="77777777" w:rsidR="00455771" w:rsidRPr="00455771" w:rsidRDefault="00455771" w:rsidP="001E4F46">
      <w:pPr>
        <w:pStyle w:val="Content"/>
        <w:numPr>
          <w:ilvl w:val="1"/>
          <w:numId w:val="52"/>
        </w:numPr>
      </w:pPr>
      <w:r w:rsidRPr="00455771">
        <w:t>Xác định lỗi dễ dàng</w:t>
      </w:r>
    </w:p>
    <w:p w14:paraId="417434B7" w14:textId="77777777" w:rsidR="00455771" w:rsidRPr="00455771" w:rsidRDefault="00455771" w:rsidP="001E4F46">
      <w:pPr>
        <w:pStyle w:val="Content"/>
        <w:numPr>
          <w:ilvl w:val="1"/>
          <w:numId w:val="52"/>
        </w:numPr>
      </w:pPr>
      <w:r w:rsidRPr="00455771">
        <w:t>Tự động hoàn thành và hướng dẫn hoàn tất mã</w:t>
      </w:r>
    </w:p>
    <w:p w14:paraId="2217375C" w14:textId="77777777" w:rsidR="00455771" w:rsidRPr="00455771" w:rsidRDefault="00455771" w:rsidP="001E4F46">
      <w:pPr>
        <w:pStyle w:val="Content"/>
        <w:numPr>
          <w:ilvl w:val="0"/>
          <w:numId w:val="52"/>
        </w:numPr>
      </w:pPr>
      <w:r w:rsidRPr="00455771">
        <w:t>Điều hướng mã</w:t>
      </w:r>
    </w:p>
    <w:p w14:paraId="6FB386F5" w14:textId="77777777" w:rsidR="00455771" w:rsidRPr="00455771" w:rsidRDefault="00455771" w:rsidP="001E4F46">
      <w:pPr>
        <w:pStyle w:val="Content"/>
        <w:numPr>
          <w:ilvl w:val="1"/>
          <w:numId w:val="52"/>
        </w:numPr>
      </w:pPr>
      <w:r w:rsidRPr="00455771">
        <w:t>Hỗ trợ chỉnh sửa và cải tiến mã nhanh chóng, tiết kiệm thời gian</w:t>
      </w:r>
    </w:p>
    <w:p w14:paraId="554D4A3B" w14:textId="77777777" w:rsidR="00455771" w:rsidRPr="00455771" w:rsidRDefault="00455771" w:rsidP="001E4F46">
      <w:pPr>
        <w:pStyle w:val="Content"/>
        <w:numPr>
          <w:ilvl w:val="1"/>
          <w:numId w:val="52"/>
        </w:numPr>
      </w:pPr>
      <w:r w:rsidRPr="00455771">
        <w:t>Cho phép điều hướng đến các hàm, lớp hoặc tệp dễ dàng</w:t>
      </w:r>
    </w:p>
    <w:p w14:paraId="1125A290" w14:textId="77777777" w:rsidR="00455771" w:rsidRPr="00455771" w:rsidRDefault="00455771" w:rsidP="001E4F46">
      <w:pPr>
        <w:pStyle w:val="Content"/>
        <w:numPr>
          <w:ilvl w:val="1"/>
          <w:numId w:val="52"/>
        </w:numPr>
      </w:pPr>
      <w:r w:rsidRPr="00455771">
        <w:t>Xác định nhanh vị trí phần tử, biến, hoặc ký hiệu trong mã nguồn</w:t>
      </w:r>
    </w:p>
    <w:p w14:paraId="6BDA1BB7" w14:textId="77777777" w:rsidR="00455771" w:rsidRPr="00455771" w:rsidRDefault="00455771" w:rsidP="001E4F46">
      <w:pPr>
        <w:pStyle w:val="Content"/>
        <w:numPr>
          <w:ilvl w:val="1"/>
          <w:numId w:val="52"/>
        </w:numPr>
      </w:pPr>
      <w:r w:rsidRPr="00455771">
        <w:t>Sử dụng chế độ lens mode để kiểm tra và debug toàn bộ mã hiệu quả</w:t>
      </w:r>
    </w:p>
    <w:p w14:paraId="29663E88" w14:textId="77777777" w:rsidR="00455771" w:rsidRPr="00455771" w:rsidRDefault="00455771" w:rsidP="001E4F46">
      <w:pPr>
        <w:pStyle w:val="Content"/>
        <w:numPr>
          <w:ilvl w:val="0"/>
          <w:numId w:val="52"/>
        </w:numPr>
      </w:pPr>
      <w:r w:rsidRPr="00455771">
        <w:t>Tái cấu trúc</w:t>
      </w:r>
    </w:p>
    <w:p w14:paraId="5279B568" w14:textId="77777777" w:rsidR="00455771" w:rsidRPr="00455771" w:rsidRDefault="00455771" w:rsidP="001E4F46">
      <w:pPr>
        <w:pStyle w:val="Content"/>
        <w:numPr>
          <w:ilvl w:val="1"/>
          <w:numId w:val="52"/>
        </w:numPr>
      </w:pPr>
      <w:r w:rsidRPr="00455771">
        <w:t>Hỗ trợ thay đổi nhanh với biến cục bộ và toàn cục</w:t>
      </w:r>
    </w:p>
    <w:p w14:paraId="223133FF" w14:textId="77777777" w:rsidR="00455771" w:rsidRPr="00455771" w:rsidRDefault="00455771" w:rsidP="001E4F46">
      <w:pPr>
        <w:pStyle w:val="Content"/>
        <w:numPr>
          <w:ilvl w:val="1"/>
          <w:numId w:val="52"/>
        </w:numPr>
      </w:pPr>
      <w:r w:rsidRPr="00455771">
        <w:t>Cải thiện cấu trúc nội bộ mà không làm thay đổi hiệu suất bên ngoài</w:t>
      </w:r>
    </w:p>
    <w:p w14:paraId="54A46F9D" w14:textId="77777777" w:rsidR="00455771" w:rsidRPr="00455771" w:rsidRDefault="00455771" w:rsidP="001E4F46">
      <w:pPr>
        <w:pStyle w:val="Content"/>
        <w:numPr>
          <w:ilvl w:val="1"/>
          <w:numId w:val="52"/>
        </w:numPr>
      </w:pPr>
      <w:r w:rsidRPr="00455771">
        <w:t>Hỗ trợ chia nhỏ lớp và hàm với phương pháp extract method</w:t>
      </w:r>
    </w:p>
    <w:p w14:paraId="435AB9CB" w14:textId="77777777" w:rsidR="00455771" w:rsidRPr="00455771" w:rsidRDefault="00455771" w:rsidP="001E4F46">
      <w:pPr>
        <w:pStyle w:val="Content"/>
        <w:numPr>
          <w:ilvl w:val="0"/>
          <w:numId w:val="52"/>
        </w:numPr>
      </w:pPr>
      <w:r w:rsidRPr="00455771">
        <w:t>Hỗ trợ công nghệ web</w:t>
      </w:r>
    </w:p>
    <w:p w14:paraId="0A967FD5" w14:textId="77777777" w:rsidR="00455771" w:rsidRPr="00455771" w:rsidRDefault="00455771" w:rsidP="001E4F46">
      <w:pPr>
        <w:pStyle w:val="Content"/>
        <w:numPr>
          <w:ilvl w:val="1"/>
          <w:numId w:val="52"/>
        </w:numPr>
      </w:pPr>
      <w:r w:rsidRPr="00455771">
        <w:t>Cho phép phát triển ứng dụng web bằng Python</w:t>
      </w:r>
    </w:p>
    <w:p w14:paraId="4AB2D51C" w14:textId="77777777" w:rsidR="00455771" w:rsidRPr="00455771" w:rsidRDefault="00455771" w:rsidP="001E4F46">
      <w:pPr>
        <w:pStyle w:val="Content"/>
        <w:numPr>
          <w:ilvl w:val="1"/>
          <w:numId w:val="52"/>
        </w:numPr>
      </w:pPr>
      <w:r w:rsidRPr="00455771">
        <w:t>Hỗ trợ HTML, CSS, JavaScript, AngularJS, NodeJS</w:t>
      </w:r>
    </w:p>
    <w:p w14:paraId="49A67EFE" w14:textId="77777777" w:rsidR="00455771" w:rsidRPr="00455771" w:rsidRDefault="00455771" w:rsidP="001E4F46">
      <w:pPr>
        <w:pStyle w:val="Content"/>
        <w:numPr>
          <w:ilvl w:val="1"/>
          <w:numId w:val="52"/>
        </w:numPr>
      </w:pPr>
      <w:r w:rsidRPr="00455771">
        <w:t>Cho phép chỉnh sửa và xem trước web trực tiếp từ IDE</w:t>
      </w:r>
    </w:p>
    <w:p w14:paraId="1362BEBA" w14:textId="77777777" w:rsidR="00455771" w:rsidRPr="00455771" w:rsidRDefault="00455771" w:rsidP="001E4F46">
      <w:pPr>
        <w:pStyle w:val="Content"/>
        <w:numPr>
          <w:ilvl w:val="1"/>
          <w:numId w:val="52"/>
        </w:numPr>
      </w:pPr>
      <w:r w:rsidRPr="00455771">
        <w:t>Theo dõi thay đổi trực tiếp trên trình duyệt</w:t>
      </w:r>
    </w:p>
    <w:p w14:paraId="4E3BA0FD" w14:textId="77777777" w:rsidR="00455771" w:rsidRPr="00455771" w:rsidRDefault="00455771" w:rsidP="001E4F46">
      <w:pPr>
        <w:pStyle w:val="Content"/>
        <w:numPr>
          <w:ilvl w:val="0"/>
          <w:numId w:val="52"/>
        </w:numPr>
      </w:pPr>
      <w:r w:rsidRPr="00455771">
        <w:lastRenderedPageBreak/>
        <w:t>Hỗ trợ framework web Python</w:t>
      </w:r>
    </w:p>
    <w:p w14:paraId="609BE552" w14:textId="77777777" w:rsidR="00455771" w:rsidRPr="00455771" w:rsidRDefault="00455771" w:rsidP="001E4F46">
      <w:pPr>
        <w:pStyle w:val="Content"/>
        <w:numPr>
          <w:ilvl w:val="1"/>
          <w:numId w:val="52"/>
        </w:numPr>
      </w:pPr>
      <w:r w:rsidRPr="00455771">
        <w:t>Tích hợp Django, web2py, Pyramid</w:t>
      </w:r>
    </w:p>
    <w:p w14:paraId="57B96BB4" w14:textId="77777777" w:rsidR="00455771" w:rsidRPr="00455771" w:rsidRDefault="00455771" w:rsidP="001E4F46">
      <w:pPr>
        <w:pStyle w:val="Content"/>
        <w:numPr>
          <w:ilvl w:val="1"/>
          <w:numId w:val="52"/>
        </w:numPr>
      </w:pPr>
      <w:r w:rsidRPr="00455771">
        <w:t>Tự động điền và gợi ý tham số Django</w:t>
      </w:r>
    </w:p>
    <w:p w14:paraId="7F65CE53" w14:textId="77777777" w:rsidR="00455771" w:rsidRPr="00455771" w:rsidRDefault="00455771" w:rsidP="001E4F46">
      <w:pPr>
        <w:pStyle w:val="Content"/>
        <w:numPr>
          <w:ilvl w:val="1"/>
          <w:numId w:val="52"/>
        </w:numPr>
      </w:pPr>
      <w:r w:rsidRPr="00455771">
        <w:t>Hỗ trợ debug mã Django hiệu quả</w:t>
      </w:r>
    </w:p>
    <w:p w14:paraId="7FA9429B" w14:textId="77777777" w:rsidR="00455771" w:rsidRPr="00455771" w:rsidRDefault="00455771" w:rsidP="001E4F46">
      <w:pPr>
        <w:pStyle w:val="Content"/>
        <w:numPr>
          <w:ilvl w:val="0"/>
          <w:numId w:val="52"/>
        </w:numPr>
      </w:pPr>
      <w:r w:rsidRPr="00455771">
        <w:t>Hỗ trợ thư viện khoa học Python</w:t>
      </w:r>
    </w:p>
    <w:p w14:paraId="1B6D2946" w14:textId="77777777" w:rsidR="00455771" w:rsidRPr="00455771" w:rsidRDefault="00455771" w:rsidP="001E4F46">
      <w:pPr>
        <w:pStyle w:val="Content"/>
        <w:numPr>
          <w:ilvl w:val="1"/>
          <w:numId w:val="52"/>
        </w:numPr>
      </w:pPr>
      <w:r w:rsidRPr="00455771">
        <w:t>Tích hợp Matplotlib, NumPy, Anaconda</w:t>
      </w:r>
    </w:p>
    <w:p w14:paraId="45D52ABC" w14:textId="77777777" w:rsidR="00455771" w:rsidRPr="00455771" w:rsidRDefault="00455771" w:rsidP="001E4F46">
      <w:pPr>
        <w:pStyle w:val="Content"/>
        <w:numPr>
          <w:ilvl w:val="1"/>
          <w:numId w:val="52"/>
        </w:numPr>
      </w:pPr>
      <w:r w:rsidRPr="00455771">
        <w:t>Hỗ trợ xây dựng các dự án về Data Science và Machine Learning</w:t>
      </w:r>
    </w:p>
    <w:p w14:paraId="1DD55301" w14:textId="77777777" w:rsidR="00455771" w:rsidRPr="00455771" w:rsidRDefault="00455771" w:rsidP="001E4F46">
      <w:pPr>
        <w:pStyle w:val="Content"/>
        <w:numPr>
          <w:ilvl w:val="1"/>
          <w:numId w:val="52"/>
        </w:numPr>
      </w:pPr>
      <w:r w:rsidRPr="00455771">
        <w:t>Hỗ trợ biểu đồ tương tác và tích hợp với IPython, Django, Pytest,…</w:t>
      </w:r>
    </w:p>
    <w:p w14:paraId="1BDE05A3" w14:textId="77777777" w:rsidR="00455771" w:rsidRPr="00455771" w:rsidRDefault="00455771" w:rsidP="001E4F46">
      <w:pPr>
        <w:pStyle w:val="Content"/>
        <w:numPr>
          <w:ilvl w:val="0"/>
          <w:numId w:val="52"/>
        </w:numPr>
      </w:pPr>
      <w:r w:rsidRPr="00455771">
        <w:t>Ưu và nhược điểm của PyCharm</w:t>
      </w:r>
    </w:p>
    <w:p w14:paraId="2F8B0180" w14:textId="77777777" w:rsidR="00455771" w:rsidRPr="00455771" w:rsidRDefault="00455771" w:rsidP="001E4F46">
      <w:pPr>
        <w:pStyle w:val="Content"/>
      </w:pPr>
      <w:r w:rsidRPr="00455771">
        <w:t>Ưu điểm:</w:t>
      </w:r>
    </w:p>
    <w:p w14:paraId="02C569B0" w14:textId="77777777" w:rsidR="00455771" w:rsidRPr="00455771" w:rsidRDefault="00455771" w:rsidP="001E4F46">
      <w:pPr>
        <w:pStyle w:val="Content"/>
        <w:numPr>
          <w:ilvl w:val="1"/>
          <w:numId w:val="52"/>
        </w:numPr>
      </w:pPr>
      <w:r w:rsidRPr="00455771">
        <w:t>Cài đặt đơn giản</w:t>
      </w:r>
    </w:p>
    <w:p w14:paraId="6A7444C6" w14:textId="77777777" w:rsidR="00455771" w:rsidRPr="00455771" w:rsidRDefault="00455771" w:rsidP="001E4F46">
      <w:pPr>
        <w:pStyle w:val="Content"/>
        <w:numPr>
          <w:ilvl w:val="1"/>
          <w:numId w:val="52"/>
        </w:numPr>
      </w:pPr>
      <w:r w:rsidRPr="00455771">
        <w:t>Giao diện thân thiện, dễ sử dụng</w:t>
      </w:r>
    </w:p>
    <w:p w14:paraId="097F56D9" w14:textId="77777777" w:rsidR="00455771" w:rsidRPr="00455771" w:rsidRDefault="00455771" w:rsidP="001E4F46">
      <w:pPr>
        <w:pStyle w:val="Content"/>
        <w:numPr>
          <w:ilvl w:val="1"/>
          <w:numId w:val="52"/>
        </w:numPr>
      </w:pPr>
      <w:r w:rsidRPr="00455771">
        <w:t>Nhiều plugin và phím tắt hữu ích</w:t>
      </w:r>
    </w:p>
    <w:p w14:paraId="7533710F" w14:textId="77777777" w:rsidR="00455771" w:rsidRPr="00455771" w:rsidRDefault="00455771" w:rsidP="001E4F46">
      <w:pPr>
        <w:pStyle w:val="Content"/>
        <w:numPr>
          <w:ilvl w:val="1"/>
          <w:numId w:val="52"/>
        </w:numPr>
      </w:pPr>
      <w:r w:rsidRPr="00455771">
        <w:t>Tích hợp tốt với thư viện và IDE</w:t>
      </w:r>
    </w:p>
    <w:p w14:paraId="51854F6C" w14:textId="77777777" w:rsidR="00455771" w:rsidRPr="00455771" w:rsidRDefault="00455771" w:rsidP="001E4F46">
      <w:pPr>
        <w:pStyle w:val="Content"/>
        <w:numPr>
          <w:ilvl w:val="1"/>
          <w:numId w:val="52"/>
        </w:numPr>
      </w:pPr>
      <w:r w:rsidRPr="00455771">
        <w:t>Hỗ trợ xem mã nguồn chỉ với một cú nhấp chuột</w:t>
      </w:r>
    </w:p>
    <w:p w14:paraId="0244CF8F" w14:textId="77777777" w:rsidR="00455771" w:rsidRPr="00455771" w:rsidRDefault="00455771" w:rsidP="001E4F46">
      <w:pPr>
        <w:pStyle w:val="Content"/>
        <w:numPr>
          <w:ilvl w:val="1"/>
          <w:numId w:val="52"/>
        </w:numPr>
      </w:pPr>
      <w:r w:rsidRPr="00455771">
        <w:t>Tiết kiệm thời gian phát triển</w:t>
      </w:r>
    </w:p>
    <w:p w14:paraId="24DB54F4" w14:textId="77777777" w:rsidR="00455771" w:rsidRPr="00455771" w:rsidRDefault="00455771" w:rsidP="001E4F46">
      <w:pPr>
        <w:pStyle w:val="Content"/>
        <w:numPr>
          <w:ilvl w:val="1"/>
          <w:numId w:val="52"/>
        </w:numPr>
      </w:pPr>
      <w:r w:rsidRPr="00455771">
        <w:t>Tính năng đánh dấu lỗi nâng cao chất lượng code</w:t>
      </w:r>
    </w:p>
    <w:p w14:paraId="0D56CA5F" w14:textId="77777777" w:rsidR="00455771" w:rsidRPr="00455771" w:rsidRDefault="00455771" w:rsidP="001E4F46">
      <w:pPr>
        <w:pStyle w:val="Content"/>
        <w:numPr>
          <w:ilvl w:val="1"/>
          <w:numId w:val="52"/>
        </w:numPr>
      </w:pPr>
      <w:r w:rsidRPr="00455771">
        <w:t>Cộng đồng người dùng Python lớn, dễ tìm tài nguyên và hỗ trợ</w:t>
      </w:r>
    </w:p>
    <w:p w14:paraId="559E4BB1" w14:textId="77777777" w:rsidR="00455771" w:rsidRPr="00455771" w:rsidRDefault="00455771" w:rsidP="001E4F46">
      <w:pPr>
        <w:pStyle w:val="Content"/>
      </w:pPr>
      <w:r w:rsidRPr="00455771">
        <w:t>Nhược điểm:</w:t>
      </w:r>
    </w:p>
    <w:p w14:paraId="34CAB372" w14:textId="77777777" w:rsidR="00455771" w:rsidRPr="00455771" w:rsidRDefault="00455771" w:rsidP="001E4F46">
      <w:pPr>
        <w:pStyle w:val="Content"/>
        <w:numPr>
          <w:ilvl w:val="1"/>
          <w:numId w:val="52"/>
        </w:numPr>
      </w:pPr>
      <w:r w:rsidRPr="00455771">
        <w:t>Không miễn phí (phiên bản Professional có giá khá cao)</w:t>
      </w:r>
    </w:p>
    <w:p w14:paraId="5F52F6B3" w14:textId="77777777" w:rsidR="00455771" w:rsidRPr="00455771" w:rsidRDefault="00455771" w:rsidP="001E4F46">
      <w:pPr>
        <w:pStyle w:val="Content"/>
        <w:numPr>
          <w:ilvl w:val="1"/>
          <w:numId w:val="52"/>
        </w:numPr>
      </w:pPr>
      <w:r w:rsidRPr="00455771">
        <w:t>Tự động hoàn thành có thể gây khó cho người mới học</w:t>
      </w:r>
    </w:p>
    <w:p w14:paraId="02EB5E42" w14:textId="1F03F56A" w:rsidR="00455771" w:rsidRPr="00455771" w:rsidRDefault="00455771" w:rsidP="001E4F46">
      <w:pPr>
        <w:pStyle w:val="Content"/>
        <w:numPr>
          <w:ilvl w:val="1"/>
          <w:numId w:val="52"/>
        </w:numPr>
      </w:pPr>
      <w:r w:rsidRPr="00455771">
        <w:t>Có thể gặp sự cố khi xử lý môi trường ảo (venv)</w:t>
      </w:r>
    </w:p>
    <w:p w14:paraId="1A8BB417" w14:textId="77777777" w:rsidR="00455771" w:rsidRPr="00455771" w:rsidRDefault="00455771" w:rsidP="004B7259">
      <w:pPr>
        <w:pStyle w:val="Heading3"/>
        <w:rPr>
          <w:noProof/>
        </w:rPr>
      </w:pPr>
      <w:bookmarkStart w:id="110" w:name="_Toc202517710"/>
      <w:r w:rsidRPr="00455771">
        <w:rPr>
          <w:noProof/>
        </w:rPr>
        <w:lastRenderedPageBreak/>
        <w:t>2.3.5 Một số thư viện được sử dụng</w:t>
      </w:r>
      <w:bookmarkEnd w:id="110"/>
    </w:p>
    <w:p w14:paraId="7C888CFA" w14:textId="77777777" w:rsidR="00455771" w:rsidRPr="00455771" w:rsidRDefault="00455771" w:rsidP="00455771">
      <w:pPr>
        <w:pStyle w:val="Heading4"/>
        <w:ind w:firstLine="0"/>
        <w:rPr>
          <w:noProof/>
        </w:rPr>
      </w:pPr>
      <w:bookmarkStart w:id="111" w:name="_Toc202517711"/>
      <w:r w:rsidRPr="00455771">
        <w:rPr>
          <w:noProof/>
        </w:rPr>
        <w:t>2.3.5.1 Thư viện Scikit-learn</w:t>
      </w:r>
      <w:bookmarkEnd w:id="111"/>
    </w:p>
    <w:p w14:paraId="1D9553A0" w14:textId="77777777" w:rsidR="00455771" w:rsidRPr="00455771" w:rsidRDefault="00455771" w:rsidP="001E4F46">
      <w:pPr>
        <w:pStyle w:val="Content"/>
      </w:pPr>
      <w:r w:rsidRPr="00455771">
        <w:t>Scikit-learn (sklearn) là một trong những thư viện mạnh mẽ và phổ biến nhất cho các thuật toán học máy cổ điển, được viết bằng Python. Thư viện này cung cấp công cụ xử lý các bài toán machine learning và thống kê. Nó hỗ trợ hầu hết các thuật toán học có giám sát và không giám sát, và có thể chạy được trên nhiều nền tảng khác nhau.</w:t>
      </w:r>
    </w:p>
    <w:p w14:paraId="04B5DDE5" w14:textId="77777777" w:rsidR="00455771" w:rsidRPr="00455771" w:rsidRDefault="00455771" w:rsidP="001E4F46">
      <w:pPr>
        <w:pStyle w:val="Content"/>
      </w:pPr>
      <w:r w:rsidRPr="00455771">
        <w:t>Để sử dụng scikit-learn, trước tiên cần cài đặt thư viện SciPy. Một số thành phần chính gồm:</w:t>
      </w:r>
    </w:p>
    <w:p w14:paraId="500E5995" w14:textId="77777777" w:rsidR="00455771" w:rsidRPr="00455771" w:rsidRDefault="00455771" w:rsidP="001E4F46">
      <w:pPr>
        <w:pStyle w:val="Content"/>
        <w:numPr>
          <w:ilvl w:val="0"/>
          <w:numId w:val="53"/>
        </w:numPr>
      </w:pPr>
      <w:r w:rsidRPr="00455771">
        <w:t>NumPy: Xử lý mảng số và ma trận đa chiều</w:t>
      </w:r>
    </w:p>
    <w:p w14:paraId="518F763B" w14:textId="77777777" w:rsidR="00455771" w:rsidRPr="00455771" w:rsidRDefault="00455771" w:rsidP="001E4F46">
      <w:pPr>
        <w:pStyle w:val="Content"/>
        <w:numPr>
          <w:ilvl w:val="0"/>
          <w:numId w:val="53"/>
        </w:numPr>
      </w:pPr>
      <w:r w:rsidRPr="00455771">
        <w:t>category_encoders: Chuyển đổi dữ liệu về dạng máy có thể hiểu</w:t>
      </w:r>
    </w:p>
    <w:p w14:paraId="07B78BC1" w14:textId="77777777" w:rsidR="00455771" w:rsidRPr="00455771" w:rsidRDefault="00455771" w:rsidP="001E4F46">
      <w:pPr>
        <w:pStyle w:val="Content"/>
        <w:numPr>
          <w:ilvl w:val="0"/>
          <w:numId w:val="53"/>
        </w:numPr>
      </w:pPr>
      <w:r w:rsidRPr="00455771">
        <w:t>Cross Validation: Kiểm thử chéo (ví dụ: K-Fold)</w:t>
      </w:r>
    </w:p>
    <w:p w14:paraId="2779282F" w14:textId="77777777" w:rsidR="00455771" w:rsidRPr="00455771" w:rsidRDefault="00455771" w:rsidP="001E4F46">
      <w:pPr>
        <w:pStyle w:val="Content"/>
        <w:numPr>
          <w:ilvl w:val="0"/>
          <w:numId w:val="53"/>
        </w:numPr>
      </w:pPr>
      <w:r w:rsidRPr="00455771">
        <w:t>IPython: Công cụ tương tác trực quan với Python</w:t>
      </w:r>
    </w:p>
    <w:p w14:paraId="6E0747F9" w14:textId="77777777" w:rsidR="00455771" w:rsidRPr="00455771" w:rsidRDefault="00455771" w:rsidP="001E4F46">
      <w:pPr>
        <w:pStyle w:val="Content"/>
        <w:numPr>
          <w:ilvl w:val="0"/>
          <w:numId w:val="53"/>
        </w:numPr>
      </w:pPr>
      <w:r w:rsidRPr="00455771">
        <w:t>SymPy: Hỗ trợ biểu thức toán học</w:t>
      </w:r>
    </w:p>
    <w:p w14:paraId="2860FE70" w14:textId="77777777" w:rsidR="00455771" w:rsidRPr="00455771" w:rsidRDefault="00455771" w:rsidP="001E4F46">
      <w:pPr>
        <w:pStyle w:val="Content"/>
        <w:numPr>
          <w:ilvl w:val="0"/>
          <w:numId w:val="53"/>
        </w:numPr>
      </w:pPr>
      <w:r w:rsidRPr="00455771">
        <w:t>Pandas: Phân tích và xử lý dữ liệu dạng bảng</w:t>
      </w:r>
    </w:p>
    <w:p w14:paraId="2C0DE694" w14:textId="77777777" w:rsidR="00455771" w:rsidRDefault="00455771" w:rsidP="001E4F46">
      <w:pPr>
        <w:pStyle w:val="Content"/>
      </w:pPr>
      <w:r w:rsidRPr="00455771">
        <w:t>Trong đó, NumPy và Pandas là hai thư viện quan trọng và thường được sử dụng nhất.</w:t>
      </w:r>
    </w:p>
    <w:p w14:paraId="52DD5502" w14:textId="523E8AC7" w:rsidR="003B3C93" w:rsidRPr="00455771" w:rsidRDefault="003B3C93" w:rsidP="001E4F46">
      <w:pPr>
        <w:pStyle w:val="Content"/>
      </w:pPr>
      <w:r>
        <w:drawing>
          <wp:inline distT="0" distB="0" distL="0" distR="0" wp14:anchorId="445EE609" wp14:editId="15C0898D">
            <wp:extent cx="5731510" cy="3088005"/>
            <wp:effectExtent l="0" t="0" r="2540" b="0"/>
            <wp:docPr id="1152020025" name="Picture 4" descr="Scikit-learn là gì? Ứng dụng, xu hướng Scikit-learn trong AI/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descr="Scikit-learn là gì? Ứng dụng, xu hướng Scikit-learn trong AI/ML"/>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31510" cy="3088005"/>
                    </a:xfrm>
                    <a:prstGeom prst="rect">
                      <a:avLst/>
                    </a:prstGeom>
                    <a:noFill/>
                    <a:ln>
                      <a:noFill/>
                    </a:ln>
                  </pic:spPr>
                </pic:pic>
              </a:graphicData>
            </a:graphic>
          </wp:inline>
        </w:drawing>
      </w:r>
    </w:p>
    <w:p w14:paraId="2C539814" w14:textId="77777777" w:rsidR="00455771" w:rsidRPr="00455771" w:rsidRDefault="00455771" w:rsidP="003B3C93">
      <w:pPr>
        <w:pStyle w:val="Caption"/>
        <w:rPr>
          <w:noProof/>
        </w:rPr>
      </w:pPr>
      <w:bookmarkStart w:id="112" w:name="_Toc202518042"/>
      <w:r w:rsidRPr="00455771">
        <w:rPr>
          <w:noProof/>
        </w:rPr>
        <w:t>Hình 2.30 Minh họa thư viện Scikit-learn</w:t>
      </w:r>
      <w:bookmarkEnd w:id="112"/>
    </w:p>
    <w:p w14:paraId="1DFE08B7" w14:textId="237B9813" w:rsidR="00455771" w:rsidRPr="00455771" w:rsidRDefault="00455771" w:rsidP="001E4F46">
      <w:pPr>
        <w:pStyle w:val="Content"/>
      </w:pPr>
    </w:p>
    <w:p w14:paraId="35A118F7" w14:textId="77777777" w:rsidR="00455771" w:rsidRPr="00455771" w:rsidRDefault="00455771" w:rsidP="003B3C93">
      <w:pPr>
        <w:pStyle w:val="Heading4"/>
        <w:ind w:firstLine="0"/>
        <w:rPr>
          <w:noProof/>
        </w:rPr>
      </w:pPr>
      <w:bookmarkStart w:id="113" w:name="_Toc202517712"/>
      <w:r w:rsidRPr="00455771">
        <w:rPr>
          <w:noProof/>
        </w:rPr>
        <w:lastRenderedPageBreak/>
        <w:t>2.3.5.2 Thư viện NumPy</w:t>
      </w:r>
      <w:bookmarkEnd w:id="113"/>
    </w:p>
    <w:p w14:paraId="00479653" w14:textId="77777777" w:rsidR="00455771" w:rsidRDefault="00455771" w:rsidP="001E4F46">
      <w:pPr>
        <w:pStyle w:val="Content"/>
      </w:pPr>
      <w:r w:rsidRPr="00455771">
        <w:t>NumPy là thư viện Python nổi bật để xử lý các mảng và ma trận lớn đa chiều. Nó cung cấp một tập hợp các hàm toán học cấp cao hữu ích cho tính toán khoa học, đại số tuyến tính, biến đổi Fourier, và xử lý số ngẫu nhiên. Đây là một nền tảng quan trọng trong học máy.</w:t>
      </w:r>
    </w:p>
    <w:p w14:paraId="2ECA6185" w14:textId="75081832" w:rsidR="003B3C93" w:rsidRPr="00455771" w:rsidRDefault="003B3C93" w:rsidP="00440759">
      <w:pPr>
        <w:pStyle w:val="Content"/>
        <w:jc w:val="center"/>
      </w:pPr>
      <w:r>
        <w:drawing>
          <wp:inline distT="0" distB="0" distL="0" distR="0" wp14:anchorId="481DE984" wp14:editId="13043A3E">
            <wp:extent cx="4314825" cy="2423181"/>
            <wp:effectExtent l="0" t="0" r="0" b="0"/>
            <wp:docPr id="1933215270" name="Picture 5" descr="7 Surprising Lessons from the Numpy Documentation | by Vasanth Bharathi |  May, 2025 | Python in Plain Engli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descr="7 Surprising Lessons from the Numpy Documentation | by Vasanth Bharathi |  May, 2025 | Python in Plain English"/>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327861" cy="2430502"/>
                    </a:xfrm>
                    <a:prstGeom prst="rect">
                      <a:avLst/>
                    </a:prstGeom>
                    <a:noFill/>
                    <a:ln>
                      <a:noFill/>
                    </a:ln>
                  </pic:spPr>
                </pic:pic>
              </a:graphicData>
            </a:graphic>
          </wp:inline>
        </w:drawing>
      </w:r>
    </w:p>
    <w:p w14:paraId="2823E96B" w14:textId="1123BFA3" w:rsidR="00455771" w:rsidRPr="00455771" w:rsidRDefault="00455771" w:rsidP="003B3C93">
      <w:pPr>
        <w:pStyle w:val="Caption"/>
        <w:rPr>
          <w:noProof/>
        </w:rPr>
      </w:pPr>
      <w:bookmarkStart w:id="114" w:name="_Toc202518043"/>
      <w:r w:rsidRPr="00455771">
        <w:rPr>
          <w:noProof/>
        </w:rPr>
        <w:t>Hình 2.31 Minh họa thư viện NumPy</w:t>
      </w:r>
      <w:bookmarkEnd w:id="114"/>
    </w:p>
    <w:p w14:paraId="04BE67DF" w14:textId="77777777" w:rsidR="00455771" w:rsidRPr="00455771" w:rsidRDefault="00455771" w:rsidP="003B3C93">
      <w:pPr>
        <w:pStyle w:val="Heading4"/>
        <w:ind w:firstLine="0"/>
        <w:rPr>
          <w:noProof/>
        </w:rPr>
      </w:pPr>
      <w:bookmarkStart w:id="115" w:name="_Toc202517713"/>
      <w:r w:rsidRPr="00455771">
        <w:rPr>
          <w:noProof/>
        </w:rPr>
        <w:t>2.3.5.3 Thư viện Matplotlib</w:t>
      </w:r>
      <w:bookmarkEnd w:id="115"/>
    </w:p>
    <w:p w14:paraId="17A379C1" w14:textId="77777777" w:rsidR="00455771" w:rsidRDefault="00455771" w:rsidP="001E4F46">
      <w:pPr>
        <w:pStyle w:val="Content"/>
      </w:pPr>
      <w:r w:rsidRPr="00455771">
        <w:t>Matplotlib là thư viện phổ biến để trực quan hóa dữ liệu trong Python. Nó được sử dụng để hiển thị dữ liệu dưới dạng các loại biểu đồ như biểu đồ đường, biểu đồ cột,… và đặc biệt hữu ích khi cần phân tích trực quan các mẫu dữ liệu.</w:t>
      </w:r>
    </w:p>
    <w:p w14:paraId="1F68EC99" w14:textId="7807CAD8" w:rsidR="003B3C93" w:rsidRPr="00455771" w:rsidRDefault="003B3C93" w:rsidP="001E4F46">
      <w:pPr>
        <w:pStyle w:val="Content"/>
      </w:pPr>
      <w:r>
        <w:drawing>
          <wp:inline distT="0" distB="0" distL="0" distR="0" wp14:anchorId="53F04648" wp14:editId="08B19EAE">
            <wp:extent cx="5731510" cy="3284220"/>
            <wp:effectExtent l="0" t="0" r="2540" b="0"/>
            <wp:docPr id="1365365251" name="Picture 6" descr="11 Matplotlib Charts for Visualizing Your Data with Python | by Mohsin  Shaikh | GoPen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descr="11 Matplotlib Charts for Visualizing Your Data with Python | by Mohsin  Shaikh | GoPenAI"/>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31510" cy="3284220"/>
                    </a:xfrm>
                    <a:prstGeom prst="rect">
                      <a:avLst/>
                    </a:prstGeom>
                    <a:noFill/>
                    <a:ln>
                      <a:noFill/>
                    </a:ln>
                  </pic:spPr>
                </pic:pic>
              </a:graphicData>
            </a:graphic>
          </wp:inline>
        </w:drawing>
      </w:r>
    </w:p>
    <w:p w14:paraId="7582AD3D" w14:textId="77777777" w:rsidR="00455771" w:rsidRPr="00455771" w:rsidRDefault="00455771" w:rsidP="003B3C93">
      <w:pPr>
        <w:pStyle w:val="Caption"/>
        <w:rPr>
          <w:noProof/>
        </w:rPr>
      </w:pPr>
      <w:bookmarkStart w:id="116" w:name="_Toc202518044"/>
      <w:r w:rsidRPr="00455771">
        <w:rPr>
          <w:noProof/>
        </w:rPr>
        <w:lastRenderedPageBreak/>
        <w:t>Hình 2.32 Minh họa thư viện Matplotlib</w:t>
      </w:r>
      <w:bookmarkEnd w:id="116"/>
    </w:p>
    <w:p w14:paraId="313CEBFB" w14:textId="529530E5" w:rsidR="00455771" w:rsidRPr="00455771" w:rsidRDefault="00455771" w:rsidP="001E4F46">
      <w:pPr>
        <w:pStyle w:val="Content"/>
      </w:pPr>
    </w:p>
    <w:p w14:paraId="0935C88A" w14:textId="77777777" w:rsidR="00455771" w:rsidRPr="00455771" w:rsidRDefault="00455771" w:rsidP="003B3C93">
      <w:pPr>
        <w:pStyle w:val="Heading4"/>
        <w:ind w:firstLine="0"/>
        <w:rPr>
          <w:noProof/>
        </w:rPr>
      </w:pPr>
      <w:bookmarkStart w:id="117" w:name="_Toc202517714"/>
      <w:r w:rsidRPr="00455771">
        <w:rPr>
          <w:noProof/>
        </w:rPr>
        <w:t>2.3.5.4 Thư viện Pandas</w:t>
      </w:r>
      <w:bookmarkEnd w:id="117"/>
    </w:p>
    <w:p w14:paraId="6F5B0D21" w14:textId="77777777" w:rsidR="00455771" w:rsidRPr="00455771" w:rsidRDefault="00455771" w:rsidP="001E4F46">
      <w:pPr>
        <w:pStyle w:val="Content"/>
      </w:pPr>
      <w:r w:rsidRPr="00455771">
        <w:t>Pandas là thư viện Python phổ biến hỗ trợ phân tích dữ liệu. Nó cung cấp cấu trúc dữ liệu tối ưu và công cụ mạnh mẽ để xử lý dữ liệu chuỗi thời gian và dữ liệu có cấu trúc. Pandas thường được sử dụng trong khoa học dữ liệu, học máy và phân tích dữ liệu.</w:t>
      </w:r>
    </w:p>
    <w:p w14:paraId="13139145" w14:textId="77777777" w:rsidR="00455771" w:rsidRDefault="00455771" w:rsidP="001E4F46">
      <w:pPr>
        <w:pStyle w:val="Content"/>
      </w:pPr>
      <w:r w:rsidRPr="00455771">
        <w:t>Các tính năng nổi bật bao gồm: đọc/ghi dữ liệu, lọc, nhóm, nối,… dữ liệu.</w:t>
      </w:r>
    </w:p>
    <w:p w14:paraId="20B92E82" w14:textId="7B39F45C" w:rsidR="003B3C93" w:rsidRPr="00455771" w:rsidRDefault="003B3C93" w:rsidP="001E4F46">
      <w:pPr>
        <w:pStyle w:val="Content"/>
      </w:pPr>
      <w:r>
        <w:drawing>
          <wp:inline distT="0" distB="0" distL="0" distR="0" wp14:anchorId="79606408" wp14:editId="2327D229">
            <wp:extent cx="5731510" cy="3337086"/>
            <wp:effectExtent l="0" t="0" r="2540" b="0"/>
            <wp:docPr id="12" name="Hình ảnh 12" descr="Tìm hiểu Pandas trong 15 ph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ìm hiểu Pandas trong 15 phút"/>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31510" cy="3337086"/>
                    </a:xfrm>
                    <a:prstGeom prst="rect">
                      <a:avLst/>
                    </a:prstGeom>
                    <a:noFill/>
                    <a:ln>
                      <a:noFill/>
                    </a:ln>
                  </pic:spPr>
                </pic:pic>
              </a:graphicData>
            </a:graphic>
          </wp:inline>
        </w:drawing>
      </w:r>
    </w:p>
    <w:p w14:paraId="70B8B54B" w14:textId="77777777" w:rsidR="00455771" w:rsidRPr="00455771" w:rsidRDefault="00455771" w:rsidP="003B3C93">
      <w:pPr>
        <w:pStyle w:val="Caption"/>
        <w:rPr>
          <w:noProof/>
        </w:rPr>
      </w:pPr>
      <w:bookmarkStart w:id="118" w:name="_Toc202518045"/>
      <w:r w:rsidRPr="00455771">
        <w:rPr>
          <w:noProof/>
        </w:rPr>
        <w:t>Hình 2.33 Minh họa thư viện Pandas (Nguồn: Koodibar)</w:t>
      </w:r>
      <w:bookmarkEnd w:id="118"/>
    </w:p>
    <w:p w14:paraId="790FE50B" w14:textId="67D601D1" w:rsidR="00455771" w:rsidRPr="00455771" w:rsidRDefault="00455771" w:rsidP="001E4F46">
      <w:pPr>
        <w:pStyle w:val="Content"/>
      </w:pPr>
    </w:p>
    <w:p w14:paraId="71D2DF4A" w14:textId="77777777" w:rsidR="00455771" w:rsidRPr="00455771" w:rsidRDefault="00455771" w:rsidP="000E0B09">
      <w:pPr>
        <w:pStyle w:val="Heading2"/>
        <w:rPr>
          <w:noProof/>
        </w:rPr>
      </w:pPr>
      <w:bookmarkStart w:id="119" w:name="_Toc202517715"/>
      <w:r w:rsidRPr="00455771">
        <w:rPr>
          <w:noProof/>
        </w:rPr>
        <w:t>2.4 Các phương pháp đánh giá độ tin cậy của mô hình</w:t>
      </w:r>
      <w:bookmarkEnd w:id="119"/>
    </w:p>
    <w:p w14:paraId="41CD034F" w14:textId="77777777" w:rsidR="00455771" w:rsidRPr="003B3C93" w:rsidRDefault="00455771" w:rsidP="001E4F46">
      <w:pPr>
        <w:pStyle w:val="Content"/>
      </w:pPr>
      <w:r w:rsidRPr="003B3C93">
        <w:t>Precision và Recall</w:t>
      </w:r>
    </w:p>
    <w:p w14:paraId="21B51B28" w14:textId="3BDFA07A" w:rsidR="003B3C93" w:rsidRPr="00455771" w:rsidRDefault="003B3C93" w:rsidP="001E4F46">
      <w:pPr>
        <w:pStyle w:val="Content"/>
      </w:pPr>
      <w:r>
        <w:lastRenderedPageBreak/>
        <w:drawing>
          <wp:inline distT="0" distB="0" distL="0" distR="0" wp14:anchorId="0D1C4516" wp14:editId="776E9B02">
            <wp:extent cx="5731510" cy="3352321"/>
            <wp:effectExtent l="0" t="0" r="2540" b="635"/>
            <wp:docPr id="64" name="Hình ảnh 64" descr="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descr="P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31510" cy="3352321"/>
                    </a:xfrm>
                    <a:prstGeom prst="rect">
                      <a:avLst/>
                    </a:prstGeom>
                    <a:noFill/>
                    <a:ln>
                      <a:noFill/>
                    </a:ln>
                  </pic:spPr>
                </pic:pic>
              </a:graphicData>
            </a:graphic>
          </wp:inline>
        </w:drawing>
      </w:r>
    </w:p>
    <w:p w14:paraId="7104B70D" w14:textId="77777777" w:rsidR="00455771" w:rsidRPr="00455771" w:rsidRDefault="00455771" w:rsidP="003B3C93">
      <w:pPr>
        <w:pStyle w:val="Caption"/>
        <w:rPr>
          <w:noProof/>
        </w:rPr>
      </w:pPr>
      <w:bookmarkStart w:id="120" w:name="_Toc202518046"/>
      <w:r w:rsidRPr="00455771">
        <w:rPr>
          <w:noProof/>
        </w:rPr>
        <w:t>Hình 2.34 Độ đo tin cậy Precision và Recall</w:t>
      </w:r>
      <w:bookmarkEnd w:id="120"/>
    </w:p>
    <w:p w14:paraId="5CEF6741" w14:textId="77777777" w:rsidR="00455771" w:rsidRPr="00455771" w:rsidRDefault="00455771" w:rsidP="001818E6">
      <w:pPr>
        <w:pStyle w:val="Bullet"/>
        <w:numPr>
          <w:ilvl w:val="0"/>
          <w:numId w:val="58"/>
        </w:numPr>
        <w:rPr>
          <w:rFonts w:eastAsiaTheme="majorEastAsia"/>
          <w:noProof/>
        </w:rPr>
      </w:pPr>
      <w:r w:rsidRPr="00455771">
        <w:rPr>
          <w:rFonts w:eastAsiaTheme="majorEastAsia"/>
          <w:noProof/>
        </w:rPr>
        <w:t>Precision càng cao, tức là số lượng dự đoán "Positive" đúng càng nhiều. Nếu Precision = 1, thì tất cả các dự đoán là Positive đều đúng, không có trường hợp nào bị nhầm lẫn với Negative.</w:t>
      </w:r>
    </w:p>
    <w:p w14:paraId="73F31C5E" w14:textId="77777777" w:rsidR="001818E6" w:rsidRPr="001818E6" w:rsidRDefault="00455771" w:rsidP="001818E6">
      <w:pPr>
        <w:pStyle w:val="Bullet"/>
        <w:numPr>
          <w:ilvl w:val="0"/>
          <w:numId w:val="58"/>
        </w:numPr>
        <w:rPr>
          <w:rFonts w:eastAsiaTheme="majorEastAsia"/>
          <w:noProof/>
        </w:rPr>
      </w:pPr>
      <w:r w:rsidRPr="00455771">
        <w:rPr>
          <w:rFonts w:eastAsiaTheme="majorEastAsia"/>
          <w:noProof/>
        </w:rPr>
        <w:t>Recall càng cao, tức là mô hình bỏ sót ít các điểm có nhãn Positive. Recall = 1 có nghĩa là mô hình đã nhận diện được toàn bộ các điểm thật sự Positive</w:t>
      </w:r>
      <w:r w:rsidR="003B3C93">
        <w:t>.</w:t>
      </w:r>
    </w:p>
    <w:p w14:paraId="6057C46D" w14:textId="03EE9C69" w:rsidR="00455771" w:rsidRPr="00455771" w:rsidRDefault="003B3C93" w:rsidP="001818E6">
      <w:pPr>
        <w:pStyle w:val="Bullet"/>
        <w:numPr>
          <w:ilvl w:val="0"/>
          <w:numId w:val="58"/>
        </w:numPr>
        <w:rPr>
          <w:rFonts w:eastAsiaTheme="majorEastAsia"/>
          <w:noProof/>
        </w:rPr>
      </w:pPr>
      <w:r>
        <w:t xml:space="preserve">VD minh họa: </w:t>
      </w:r>
      <w:r w:rsidR="00455771" w:rsidRPr="00455771">
        <w:rPr>
          <w:rFonts w:eastAsiaTheme="majorEastAsia"/>
          <w:noProof/>
        </w:rPr>
        <w:t>Khi một người nghi ngờ mắc bệnh và đi kiểm tra, ta có 2 tình huống: mắc bệnh hoặc không. Kết quả xét nghiệm cũng có thể dương tính hoặc âm tính.</w:t>
      </w:r>
    </w:p>
    <w:p w14:paraId="22177AF7" w14:textId="77777777" w:rsidR="00455771" w:rsidRPr="00455771" w:rsidRDefault="00455771" w:rsidP="001818E6">
      <w:pPr>
        <w:pStyle w:val="Bullet"/>
        <w:rPr>
          <w:rFonts w:eastAsiaTheme="majorEastAsia"/>
          <w:noProof/>
        </w:rPr>
      </w:pPr>
      <w:r w:rsidRPr="00455771">
        <w:rPr>
          <w:rFonts w:eastAsiaTheme="majorEastAsia"/>
          <w:noProof/>
        </w:rPr>
        <w:t>Precision: Tỉ lệ người thật sự mắc bệnh trên tổng số người được chẩn đoán là dương tính. Ví dụ, nếu precision = 0.9, thì cứ 100 người được chẩn đoán là dương tính sẽ có 90 người thật sự mắc bệnh.</w:t>
      </w:r>
    </w:p>
    <w:p w14:paraId="79D528BF" w14:textId="77777777" w:rsidR="00455771" w:rsidRPr="00455771" w:rsidRDefault="00455771" w:rsidP="001818E6">
      <w:pPr>
        <w:pStyle w:val="Bullet"/>
        <w:rPr>
          <w:rFonts w:eastAsiaTheme="majorEastAsia"/>
          <w:noProof/>
        </w:rPr>
      </w:pPr>
      <w:r w:rsidRPr="00455771">
        <w:rPr>
          <w:rFonts w:eastAsiaTheme="majorEastAsia"/>
          <w:noProof/>
        </w:rPr>
        <w:t>Recall: Tỉ lệ người được chẩn đoán là mắc bệnh trên tổng số người thật sự mắc bệnh. Nếu recall = 0.9, thì trong 100 người thật sự mắc bệnh, mô hình sẽ chẩn đoán đúng 90 người.</w:t>
      </w:r>
    </w:p>
    <w:p w14:paraId="0189317C" w14:textId="77777777" w:rsidR="00455771" w:rsidRPr="003B3C93" w:rsidRDefault="00455771" w:rsidP="001E4F46">
      <w:pPr>
        <w:pStyle w:val="Content"/>
      </w:pPr>
      <w:r w:rsidRPr="003B3C93">
        <w:t>F1-score</w:t>
      </w:r>
    </w:p>
    <w:p w14:paraId="073C0C89"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lastRenderedPageBreak/>
        <w:t>Chỉ dựa vào Precision hoặc Recall riêng lẻ thì chưa đủ đánh giá độ tốt của mô hình.</w:t>
      </w:r>
    </w:p>
    <w:p w14:paraId="25B996E0"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t>F1-score là trung bình điều hòa của Precision và Recall. Nó giúp đánh giá cân bằng giữa hai chỉ số này, đặc biệt trong các bài toán mất cân bằng dữ liệu.</w:t>
      </w:r>
    </w:p>
    <w:p w14:paraId="5BDDC9B5"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t>Precision = số điểm Positive dự đoán đúng / tổng số điểm dự đoán là Positive</w:t>
      </w:r>
    </w:p>
    <w:p w14:paraId="668FFB08"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t>Recall = số điểm Positive dự đoán đúng / tổng số điểm thực sự là Positive</w:t>
      </w:r>
    </w:p>
    <w:p w14:paraId="3C9E54FF"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t>Hệ số xác định R² (R-squared) là chỉ số đánh giá mức độ mô hình giải thích được sự biến thiên của dữ liệu. Nó cho biết phần trăm phương sai trong dữ liệu đầu ra có thể được giải thích bằng mô hình.</w:t>
      </w:r>
    </w:p>
    <w:p w14:paraId="7D46200B" w14:textId="77777777" w:rsidR="001818E6" w:rsidRPr="00E85B0C" w:rsidRDefault="001818E6" w:rsidP="001E4F46">
      <w:pPr>
        <w:pStyle w:val="Content"/>
      </w:pPr>
      <w:r>
        <w:t>Ta có công thức:</w:t>
      </w:r>
    </w:p>
    <w:p w14:paraId="06484681" w14:textId="77777777" w:rsidR="001818E6" w:rsidRPr="001818E6" w:rsidRDefault="00000000" w:rsidP="001E4F46">
      <w:pPr>
        <w:pStyle w:val="Content"/>
        <w:rPr>
          <w:bCs/>
        </w:rPr>
      </w:pPr>
      <m:oMathPara>
        <m:oMath>
          <m:sSup>
            <m:sSupPr>
              <m:ctrlPr>
                <w:rPr>
                  <w:rFonts w:ascii="Cambria Math" w:hAnsi="Cambria Math"/>
                  <w:b/>
                </w:rPr>
              </m:ctrlPr>
            </m:sSupPr>
            <m:e>
              <m:r>
                <m:rPr>
                  <m:sty m:val="bi"/>
                </m:rPr>
                <w:rPr>
                  <w:rFonts w:ascii="Cambria Math" w:hAnsi="Cambria Math"/>
                </w:rPr>
                <m:t>R</m:t>
              </m:r>
            </m:e>
            <m:sup>
              <m:r>
                <m:rPr>
                  <m:sty m:val="b"/>
                </m:rPr>
                <w:rPr>
                  <w:rFonts w:ascii="Cambria Math" w:hAnsi="Cambria Math"/>
                </w:rPr>
                <m:t>2</m:t>
              </m:r>
            </m:sup>
          </m:sSup>
          <m:d>
            <m:dPr>
              <m:ctrlPr>
                <w:rPr>
                  <w:rFonts w:ascii="Cambria Math" w:hAnsi="Cambria Math"/>
                  <w:bCs/>
                </w:rPr>
              </m:ctrlPr>
            </m:dPr>
            <m:e>
              <m:r>
                <w:rPr>
                  <w:rFonts w:ascii="Cambria Math" w:hAnsi="Cambria Math"/>
                </w:rPr>
                <m:t>y</m:t>
              </m:r>
              <m:r>
                <m:rPr>
                  <m:sty m:val="p"/>
                </m:rPr>
                <w:rPr>
                  <w:rFonts w:ascii="Cambria Math" w:hAnsi="Cambria Math"/>
                </w:rPr>
                <m:t xml:space="preserve">, </m:t>
              </m:r>
              <m:acc>
                <m:accPr>
                  <m:ctrlPr>
                    <w:rPr>
                      <w:rFonts w:ascii="Cambria Math" w:hAnsi="Cambria Math"/>
                      <w:bCs/>
                    </w:rPr>
                  </m:ctrlPr>
                </m:accPr>
                <m:e>
                  <m:r>
                    <w:rPr>
                      <w:rFonts w:ascii="Cambria Math" w:hAnsi="Cambria Math"/>
                    </w:rPr>
                    <m:t>y</m:t>
                  </m:r>
                </m:e>
              </m:acc>
            </m:e>
          </m:d>
          <m:r>
            <m:rPr>
              <m:sty m:val="p"/>
            </m:rPr>
            <w:rPr>
              <w:rFonts w:ascii="Cambria Math" w:hAnsi="Cambria Math"/>
            </w:rPr>
            <m:t xml:space="preserve">=1- </m:t>
          </m:r>
          <m:f>
            <m:fPr>
              <m:ctrlPr>
                <w:rPr>
                  <w:rFonts w:ascii="Cambria Math" w:hAnsi="Cambria Math"/>
                  <w:bCs/>
                </w:rPr>
              </m:ctrlPr>
            </m:fPr>
            <m:num>
              <m:nary>
                <m:naryPr>
                  <m:chr m:val="∑"/>
                  <m:limLoc m:val="subSup"/>
                  <m:ctrlPr>
                    <w:rPr>
                      <w:rFonts w:ascii="Cambria Math" w:hAnsi="Cambria Math"/>
                      <w:bCs/>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bCs/>
                        </w:rPr>
                      </m:ctrlPr>
                    </m:sSupPr>
                    <m:e>
                      <m:r>
                        <m:rPr>
                          <m:sty m:val="p"/>
                        </m:rPr>
                        <w:rPr>
                          <w:rFonts w:ascii="Cambria Math" w:hAnsi="Cambria Math"/>
                        </w:rPr>
                        <m:t>(</m:t>
                      </m:r>
                      <m:sSub>
                        <m:sSubPr>
                          <m:ctrlPr>
                            <w:rPr>
                              <w:rFonts w:ascii="Cambria Math" w:hAnsi="Cambria Math"/>
                              <w:bCs/>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 xml:space="preserve"> </m:t>
                          </m:r>
                          <m:acc>
                            <m:accPr>
                              <m:ctrlPr>
                                <w:rPr>
                                  <w:rFonts w:ascii="Cambria Math" w:hAnsi="Cambria Math"/>
                                  <w:bCs/>
                                </w:rPr>
                              </m:ctrlPr>
                            </m:accPr>
                            <m:e>
                              <m:r>
                                <w:rPr>
                                  <w:rFonts w:ascii="Cambria Math" w:hAnsi="Cambria Math"/>
                                </w:rPr>
                                <m:t>y</m:t>
                              </m:r>
                            </m:e>
                          </m:acc>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e>
              </m:nary>
            </m:num>
            <m:den>
              <m:nary>
                <m:naryPr>
                  <m:chr m:val="∑"/>
                  <m:limLoc m:val="subSup"/>
                  <m:ctrlPr>
                    <w:rPr>
                      <w:rFonts w:ascii="Cambria Math" w:hAnsi="Cambria Math"/>
                      <w:bCs/>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bCs/>
                        </w:rPr>
                      </m:ctrlPr>
                    </m:sSupPr>
                    <m:e>
                      <m:r>
                        <m:rPr>
                          <m:sty m:val="p"/>
                        </m:rPr>
                        <w:rPr>
                          <w:rFonts w:ascii="Cambria Math" w:hAnsi="Cambria Math"/>
                        </w:rPr>
                        <m:t>(</m:t>
                      </m:r>
                      <m:sSub>
                        <m:sSubPr>
                          <m:ctrlPr>
                            <w:rPr>
                              <w:rFonts w:ascii="Cambria Math" w:hAnsi="Cambria Math"/>
                              <w:bCs/>
                            </w:rPr>
                          </m:ctrlPr>
                        </m:sSubPr>
                        <m:e>
                          <m:r>
                            <w:rPr>
                              <w:rFonts w:ascii="Cambria Math" w:hAnsi="Cambria Math"/>
                            </w:rPr>
                            <m:t>y</m:t>
                          </m:r>
                        </m:e>
                        <m:sub>
                          <m:r>
                            <w:rPr>
                              <w:rFonts w:ascii="Cambria Math" w:hAnsi="Cambria Math"/>
                            </w:rPr>
                            <m:t>i</m:t>
                          </m:r>
                        </m:sub>
                      </m:sSub>
                      <m:r>
                        <m:rPr>
                          <m:sty m:val="p"/>
                        </m:rPr>
                        <w:rPr>
                          <w:rFonts w:ascii="Cambria Math" w:hAnsi="Cambria Math"/>
                        </w:rPr>
                        <m:t>-</m:t>
                      </m:r>
                      <m:acc>
                        <m:accPr>
                          <m:chr m:val="̅"/>
                          <m:ctrlPr>
                            <w:rPr>
                              <w:rFonts w:ascii="Cambria Math" w:hAnsi="Cambria Math"/>
                              <w:bCs/>
                            </w:rPr>
                          </m:ctrlPr>
                        </m:accPr>
                        <m:e>
                          <m:r>
                            <w:rPr>
                              <w:rFonts w:ascii="Cambria Math" w:hAnsi="Cambria Math"/>
                            </w:rPr>
                            <m:t>y</m:t>
                          </m:r>
                        </m:e>
                      </m:acc>
                      <m:r>
                        <m:rPr>
                          <m:sty m:val="p"/>
                        </m:rPr>
                        <w:rPr>
                          <w:rFonts w:ascii="Cambria Math" w:hAnsi="Cambria Math"/>
                        </w:rPr>
                        <m:t>)</m:t>
                      </m:r>
                    </m:e>
                    <m:sup>
                      <m:r>
                        <m:rPr>
                          <m:sty m:val="p"/>
                        </m:rPr>
                        <w:rPr>
                          <w:rFonts w:ascii="Cambria Math" w:hAnsi="Cambria Math"/>
                        </w:rPr>
                        <m:t>2</m:t>
                      </m:r>
                    </m:sup>
                  </m:sSup>
                </m:e>
              </m:nary>
            </m:den>
          </m:f>
        </m:oMath>
      </m:oMathPara>
    </w:p>
    <w:p w14:paraId="00606205" w14:textId="77777777" w:rsidR="00440759" w:rsidRDefault="001818E6" w:rsidP="001E4F46">
      <w:pPr>
        <w:pStyle w:val="Content"/>
      </w:pPr>
      <w:r w:rsidRPr="002336F5">
        <w:rPr>
          <w:iCs/>
        </w:rPr>
        <w:t xml:space="preserve">Trong đó </w:t>
      </w:r>
      <m:oMath>
        <m:sSub>
          <m:sSubPr>
            <m:ctrlPr>
              <w:rPr>
                <w:rFonts w:ascii="Cambria Math" w:hAnsi="Cambria Math"/>
              </w:rPr>
            </m:ctrlPr>
          </m:sSubPr>
          <m:e>
            <m:r>
              <m:rPr>
                <m:sty m:val="p"/>
              </m:rPr>
              <w:rPr>
                <w:rFonts w:ascii="Cambria Math" w:hAnsi="Cambria Math"/>
              </w:rPr>
              <m:t xml:space="preserve"> </m:t>
            </m:r>
            <m:acc>
              <m:accPr>
                <m:ctrlPr>
                  <w:rPr>
                    <w:rFonts w:ascii="Cambria Math" w:hAnsi="Cambria Math"/>
                  </w:rPr>
                </m:ctrlPr>
              </m:accPr>
              <m:e>
                <m:r>
                  <w:rPr>
                    <w:rFonts w:ascii="Cambria Math" w:hAnsi="Cambria Math"/>
                  </w:rPr>
                  <m:t>y</m:t>
                </m:r>
              </m:e>
            </m:acc>
          </m:e>
          <m:sub>
            <m:r>
              <w:rPr>
                <w:rFonts w:ascii="Cambria Math" w:hAnsi="Cambria Math"/>
              </w:rPr>
              <m:t>i</m:t>
            </m:r>
          </m:sub>
        </m:sSub>
      </m:oMath>
      <w:r w:rsidRPr="002336F5">
        <w:t xml:space="preserve"> là giá trị dự đoán,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2336F5">
        <w:t xml:space="preserve"> là giá trị thực. </w:t>
      </w:r>
      <m:oMath>
        <m:acc>
          <m:accPr>
            <m:chr m:val="̅"/>
            <m:ctrlPr>
              <w:rPr>
                <w:rFonts w:ascii="Cambria Math" w:hAnsi="Cambria Math"/>
              </w:rPr>
            </m:ctrlPr>
          </m:accPr>
          <m:e>
            <m:r>
              <w:rPr>
                <w:rFonts w:ascii="Cambria Math" w:hAnsi="Cambria Math"/>
              </w:rPr>
              <m:t>y</m:t>
            </m:r>
          </m:e>
        </m:acc>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oMath>
      <w:r w:rsidRPr="002336F5">
        <w:t xml:space="preserve"> </w:t>
      </w:r>
    </w:p>
    <w:p w14:paraId="1DC563C2" w14:textId="0A552B07" w:rsidR="001818E6" w:rsidRPr="002336F5" w:rsidRDefault="001818E6" w:rsidP="001E4F46">
      <w:pPr>
        <w:pStyle w:val="Content"/>
      </w:pPr>
      <w:r w:rsidRPr="002336F5">
        <w:t xml:space="preserve">và </w:t>
      </w:r>
      <m:oMath>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acc>
                      <m:accPr>
                        <m:ctrlPr>
                          <w:rPr>
                            <w:rFonts w:ascii="Cambria Math" w:hAnsi="Cambria Math"/>
                          </w:rPr>
                        </m:ctrlPr>
                      </m:accPr>
                      <m:e>
                        <m:r>
                          <w:rPr>
                            <w:rFonts w:ascii="Cambria Math" w:hAnsi="Cambria Math"/>
                          </w:rPr>
                          <m:t>y</m:t>
                        </m:r>
                      </m:e>
                    </m:acc>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ϵ</m:t>
                    </m:r>
                  </m:e>
                  <m:sub>
                    <m:r>
                      <w:rPr>
                        <w:rFonts w:ascii="Cambria Math" w:hAnsi="Cambria Math"/>
                      </w:rPr>
                      <m:t>i</m:t>
                    </m:r>
                  </m:sub>
                  <m:sup>
                    <m:r>
                      <m:rPr>
                        <m:sty m:val="p"/>
                      </m:rPr>
                      <w:rPr>
                        <w:rFonts w:ascii="Cambria Math" w:hAnsi="Cambria Math"/>
                      </w:rPr>
                      <m:t>2</m:t>
                    </m:r>
                  </m:sup>
                </m:sSubSup>
              </m:e>
            </m:nary>
          </m:e>
        </m:nary>
      </m:oMath>
    </w:p>
    <w:p w14:paraId="58D1C47B" w14:textId="77777777" w:rsidR="00C64FDE" w:rsidRDefault="00C64FDE" w:rsidP="001E4F46">
      <w:pPr>
        <w:pStyle w:val="Content"/>
      </w:pPr>
      <w:r>
        <w:t>Giá trị của R² dao động trong khoảng từ 0 đến 1:</w:t>
      </w:r>
    </w:p>
    <w:p w14:paraId="026B945B" w14:textId="7C2CE1BB" w:rsidR="00C64FDE" w:rsidRDefault="00C64FDE" w:rsidP="00C64FDE">
      <w:pPr>
        <w:pStyle w:val="Bullet"/>
        <w:numPr>
          <w:ilvl w:val="0"/>
          <w:numId w:val="60"/>
        </w:numPr>
      </w:pPr>
      <w:r>
        <w:t>Nếu R² càng tiến về 0 (từ 0,5 đến 0), mô hình dự đoán chưa phải là mô hình tốt, khả năng dự đoán chính xác của mô hình tương đối thấp.</w:t>
      </w:r>
    </w:p>
    <w:p w14:paraId="74270939" w14:textId="0F67F0C7" w:rsidR="00C64FDE" w:rsidRDefault="00C64FDE" w:rsidP="00C64FDE">
      <w:pPr>
        <w:pStyle w:val="Bullet"/>
        <w:numPr>
          <w:ilvl w:val="0"/>
          <w:numId w:val="60"/>
        </w:numPr>
      </w:pPr>
      <w:r>
        <w:t>Nếu R² nằm trong khoảng từ 0,5 đến gần 1, mô hình được xem là một mô hình dự đoán tốt; R² càng gần 1 thì khả năng dự đoán chính xác càng cao.</w:t>
      </w:r>
    </w:p>
    <w:p w14:paraId="57DDA039" w14:textId="2D993E94" w:rsidR="00455771" w:rsidRPr="00C64FDE" w:rsidRDefault="00C64FDE" w:rsidP="00C64FDE">
      <w:pPr>
        <w:pStyle w:val="Bullet"/>
        <w:numPr>
          <w:ilvl w:val="0"/>
          <w:numId w:val="60"/>
        </w:numPr>
      </w:pPr>
      <w:r>
        <w:t>R² bằng 1 là điều gần như không thể xảy ra trong thực tế, vì luôn tồn tại sai số (phần dư) trong mô hình.</w:t>
      </w:r>
    </w:p>
    <w:p w14:paraId="4B63051C" w14:textId="784F71E8" w:rsidR="00C64FDE" w:rsidRDefault="00C64FDE" w:rsidP="00C64FDE">
      <w:pPr>
        <w:pStyle w:val="Bullet"/>
        <w:numPr>
          <w:ilvl w:val="0"/>
          <w:numId w:val="0"/>
        </w:numPr>
        <w:rPr>
          <w:lang w:val="en-US"/>
        </w:rPr>
      </w:pPr>
      <w:r w:rsidRPr="001E5523">
        <w:rPr>
          <w:noProof/>
        </w:rPr>
        <w:lastRenderedPageBreak/>
        <w:drawing>
          <wp:inline distT="0" distB="0" distL="0" distR="0" wp14:anchorId="1AD1C57F" wp14:editId="7C92687B">
            <wp:extent cx="5638800" cy="25397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661621" cy="2550077"/>
                    </a:xfrm>
                    <a:prstGeom prst="rect">
                      <a:avLst/>
                    </a:prstGeom>
                  </pic:spPr>
                </pic:pic>
              </a:graphicData>
            </a:graphic>
          </wp:inline>
        </w:drawing>
      </w:r>
    </w:p>
    <w:p w14:paraId="3730F01C" w14:textId="610B5FF9" w:rsidR="00C64FDE" w:rsidRDefault="00C64FDE" w:rsidP="00C64FDE">
      <w:pPr>
        <w:pStyle w:val="Caption"/>
      </w:pPr>
      <w:bookmarkStart w:id="121" w:name="_Toc126568670"/>
      <w:bookmarkStart w:id="122" w:name="_Toc202518047"/>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35</w:t>
      </w:r>
      <w:r>
        <w:fldChar w:fldCharType="end"/>
      </w:r>
      <w:r w:rsidRPr="000771C4">
        <w:t xml:space="preserve"> Minh họa phân bố dữ liệu khi R</w:t>
      </w:r>
      <w:r w:rsidRPr="00654D32">
        <w:rPr>
          <w:vertAlign w:val="superscript"/>
        </w:rPr>
        <w:t>2</w:t>
      </w:r>
      <w:r w:rsidRPr="000771C4">
        <w:t xml:space="preserve"> gần phía 1 (bên trái) và R</w:t>
      </w:r>
      <w:r w:rsidRPr="00654D32">
        <w:rPr>
          <w:vertAlign w:val="superscript"/>
        </w:rPr>
        <w:t>2</w:t>
      </w:r>
      <w:r w:rsidRPr="000771C4">
        <w:t xml:space="preserve"> gần phía 0 (bên phải)</w:t>
      </w:r>
      <w:bookmarkEnd w:id="121"/>
      <w:bookmarkEnd w:id="122"/>
    </w:p>
    <w:p w14:paraId="27DBE263" w14:textId="1F83B155" w:rsidR="00C64FDE" w:rsidRPr="00C64FDE" w:rsidRDefault="00C64FDE" w:rsidP="001E4F46">
      <w:pPr>
        <w:pStyle w:val="Content"/>
      </w:pPr>
      <w:r w:rsidRPr="00C64FDE">
        <w:rPr>
          <w:rStyle w:val="BulletChar"/>
          <w:rFonts w:eastAsiaTheme="majorEastAsia"/>
          <w:b/>
          <w:bCs/>
          <w:lang w:val="en-US"/>
        </w:rPr>
        <w:t>Lỗi bình phương trung bình (Mean Square Error - MSE)</w:t>
      </w:r>
      <w:r w:rsidRPr="00C64FDE">
        <w:t xml:space="preserve"> là một trong những metric phổ biến nhất trong các bài toán hồi quy. MSE tính trung bình của bình phương sai số giữa giá trị thực tế và giá trị dự đoán:</w:t>
      </w:r>
    </w:p>
    <w:p w14:paraId="376C298C" w14:textId="17A3E4F2" w:rsidR="00C64FDE" w:rsidRPr="006804A6" w:rsidRDefault="00C64FDE" w:rsidP="006804A6">
      <w:pPr>
        <w:shd w:val="clear" w:color="auto" w:fill="FFFFFF"/>
        <w:ind w:left="644"/>
        <w:jc w:val="right"/>
        <w:rPr>
          <w:bCs/>
          <w:iCs/>
          <w:lang w:val="en-US"/>
        </w:rPr>
      </w:pPr>
      <m:oMath>
        <m:r>
          <m:rPr>
            <m:sty m:val="b"/>
          </m:rPr>
          <w:rPr>
            <w:rFonts w:ascii="Cambria Math" w:hAnsi="Cambria Math"/>
          </w:rPr>
          <m:t xml:space="preserve">MSE= </m:t>
        </m:r>
        <m:f>
          <m:fPr>
            <m:ctrlPr>
              <w:rPr>
                <w:rFonts w:ascii="Cambria Math" w:hAnsi="Cambria Math"/>
                <w:bCs/>
                <w:iCs/>
              </w:rPr>
            </m:ctrlPr>
          </m:fPr>
          <m:num>
            <m:r>
              <m:rPr>
                <m:sty m:val="p"/>
              </m:rPr>
              <w:rPr>
                <w:rFonts w:ascii="Cambria Math" w:hAnsi="Cambria Math"/>
              </w:rPr>
              <m:t>1</m:t>
            </m:r>
          </m:num>
          <m:den>
            <m:r>
              <m:rPr>
                <m:sty m:val="p"/>
              </m:rP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r>
                  <w:rPr>
                    <w:rFonts w:ascii="Cambria Math" w:hAnsi="Cambria Math"/>
                  </w:rPr>
                  <m:t>)</m:t>
                </m:r>
              </m:e>
              <m:sup>
                <m:r>
                  <w:rPr>
                    <w:rFonts w:ascii="Cambria Math" w:hAnsi="Cambria Math"/>
                  </w:rPr>
                  <m:t>2</m:t>
                </m:r>
              </m:sup>
            </m:sSup>
          </m:e>
        </m:nary>
      </m:oMath>
      <w:r w:rsidR="006804A6">
        <w:rPr>
          <w:bCs/>
          <w:iCs/>
          <w:lang w:val="en-US"/>
        </w:rPr>
        <w:t xml:space="preserve">                                (2.18)</w:t>
      </w:r>
    </w:p>
    <w:p w14:paraId="0F06492D" w14:textId="77777777" w:rsidR="00C64FDE" w:rsidRPr="00C64FDE" w:rsidRDefault="00C64FDE" w:rsidP="001E4F46">
      <w:pPr>
        <w:pStyle w:val="Content"/>
      </w:pPr>
      <w:r w:rsidRPr="00C64FDE">
        <w:t>Trong đó:</w:t>
      </w:r>
    </w:p>
    <w:p w14:paraId="7F31E9A2" w14:textId="167DA268" w:rsidR="00C64FDE" w:rsidRPr="00C64FDE" w:rsidRDefault="00000000" w:rsidP="001E4F46">
      <w:pPr>
        <w:pStyle w:val="Content"/>
        <w:numPr>
          <w:ilvl w:val="0"/>
          <w:numId w:val="61"/>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test</m:t>
            </m:r>
          </m:sub>
        </m:sSub>
      </m:oMath>
      <w:r w:rsidR="00C64FDE" w:rsidRPr="002336F5">
        <w:rPr>
          <w:lang w:val="vi"/>
        </w:rPr>
        <w:t xml:space="preserve"> </w:t>
      </w:r>
      <w:r w:rsidR="00C64FDE" w:rsidRPr="00C64FDE">
        <w:t>​: giá trị thực tế</w:t>
      </w:r>
    </w:p>
    <w:p w14:paraId="0D4D52F0" w14:textId="7F1D2F9F" w:rsidR="00C64FDE" w:rsidRPr="00C64FDE" w:rsidRDefault="00000000" w:rsidP="001E4F46">
      <w:pPr>
        <w:pStyle w:val="Content"/>
        <w:numPr>
          <w:ilvl w:val="0"/>
          <w:numId w:val="61"/>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00C64FDE" w:rsidRPr="002336F5">
        <w:rPr>
          <w:lang w:val="vi"/>
        </w:rPr>
        <w:t xml:space="preserve"> </w:t>
      </w:r>
      <w:r w:rsidR="00C64FDE" w:rsidRPr="00C64FDE">
        <w:t>​: giá trị dự đoán</w:t>
      </w:r>
    </w:p>
    <w:p w14:paraId="6A7381C6" w14:textId="77777777" w:rsidR="00C64FDE" w:rsidRPr="00C64FDE" w:rsidRDefault="00C64FDE" w:rsidP="001E4F46">
      <w:pPr>
        <w:pStyle w:val="Content"/>
      </w:pPr>
      <w:r w:rsidRPr="00C64FDE">
        <w:rPr>
          <w:b/>
          <w:bCs/>
        </w:rPr>
        <w:t>Sai số tuyệt đối trung bình (Mean Absolute Error - MAE)</w:t>
      </w:r>
      <w:r w:rsidRPr="00C64FDE">
        <w:t xml:space="preserve"> là một metric đánh giá mô hình bằng cách tính trung bình của giá trị tuyệt đối sai số giữa giá trị thực tế và giá trị dự đoán:</w:t>
      </w:r>
    </w:p>
    <w:p w14:paraId="6F8FCDB0" w14:textId="68942D8A" w:rsidR="00C64FDE" w:rsidRPr="006804A6" w:rsidRDefault="00C64FDE" w:rsidP="006804A6">
      <w:pPr>
        <w:shd w:val="clear" w:color="auto" w:fill="FFFFFF"/>
        <w:ind w:left="644"/>
        <w:jc w:val="right"/>
        <w:rPr>
          <w:bCs/>
          <w:lang w:val="en-US"/>
        </w:rPr>
      </w:pPr>
      <m:oMath>
        <m:r>
          <m:rPr>
            <m:sty m:val="b"/>
          </m:rPr>
          <w:rPr>
            <w:rFonts w:ascii="Cambria Math" w:hAnsi="Cambria Math"/>
          </w:rPr>
          <m:t>MAE=</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e>
            </m:d>
          </m:e>
        </m:nary>
      </m:oMath>
      <w:r w:rsidR="006804A6">
        <w:rPr>
          <w:bCs/>
          <w:i/>
          <w:iCs/>
          <w:lang w:val="en-US"/>
        </w:rPr>
        <w:t xml:space="preserve">                                  </w:t>
      </w:r>
      <w:r w:rsidR="006804A6">
        <w:rPr>
          <w:bCs/>
          <w:lang w:val="en-US"/>
        </w:rPr>
        <w:t>(2.19)</w:t>
      </w:r>
    </w:p>
    <w:p w14:paraId="66950B37" w14:textId="77777777" w:rsidR="00C64FDE" w:rsidRPr="00C64FDE" w:rsidRDefault="00C64FDE" w:rsidP="001E4F46">
      <w:pPr>
        <w:pStyle w:val="Content"/>
      </w:pPr>
      <w:r w:rsidRPr="00C64FDE">
        <w:t>Trong đó:</w:t>
      </w:r>
    </w:p>
    <w:p w14:paraId="7EDC2667" w14:textId="15626C98" w:rsidR="00C64FDE" w:rsidRPr="00C64FDE" w:rsidRDefault="00000000" w:rsidP="001E4F46">
      <w:pPr>
        <w:pStyle w:val="Content"/>
        <w:numPr>
          <w:ilvl w:val="0"/>
          <w:numId w:val="62"/>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test</m:t>
            </m:r>
          </m:sub>
        </m:sSub>
      </m:oMath>
      <w:r w:rsidR="00C64FDE" w:rsidRPr="002336F5">
        <w:rPr>
          <w:lang w:val="vi"/>
        </w:rPr>
        <w:t xml:space="preserve"> </w:t>
      </w:r>
      <w:r w:rsidR="00C64FDE" w:rsidRPr="00C64FDE">
        <w:t>​: giá trị thực tế</w:t>
      </w:r>
    </w:p>
    <w:p w14:paraId="275F8B2B" w14:textId="2EF10598" w:rsidR="00C64FDE" w:rsidRPr="00C64FDE" w:rsidRDefault="00000000" w:rsidP="001E4F46">
      <w:pPr>
        <w:pStyle w:val="Content"/>
        <w:numPr>
          <w:ilvl w:val="0"/>
          <w:numId w:val="62"/>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00C64FDE" w:rsidRPr="002336F5">
        <w:rPr>
          <w:lang w:val="vi"/>
        </w:rPr>
        <w:t xml:space="preserve"> </w:t>
      </w:r>
      <w:r w:rsidR="00C64FDE" w:rsidRPr="00C64FDE">
        <w:t>​: giá trị dự đoán</w:t>
      </w:r>
    </w:p>
    <w:p w14:paraId="176AA79F" w14:textId="77777777" w:rsidR="00C64FDE" w:rsidRPr="00C64FDE" w:rsidRDefault="00C64FDE" w:rsidP="001E4F46">
      <w:pPr>
        <w:pStyle w:val="Content"/>
      </w:pPr>
      <w:r w:rsidRPr="00C64FDE">
        <w:rPr>
          <w:b/>
          <w:bCs/>
        </w:rPr>
        <w:t>Lỗi trung bình bình phương gốc (Root Mean Square Error - RMSE)</w:t>
      </w:r>
      <w:r w:rsidRPr="00C64FDE">
        <w:t xml:space="preserve"> là độ lệch chuẩn của phần dư (lỗi dự đoán). RMSE đánh giá mức độ hiệu quả của mô hình bằng </w:t>
      </w:r>
      <w:r w:rsidRPr="00C64FDE">
        <w:lastRenderedPageBreak/>
        <w:t>cách đo sự khác biệt giữa giá trị dự đoán và giá trị thực tế. RMSE càng nhỏ thì độ tin cậy của mô hình càng cao:</w:t>
      </w:r>
    </w:p>
    <w:p w14:paraId="716A1DC8" w14:textId="6BFE54F0" w:rsidR="006804A6" w:rsidRDefault="006804A6" w:rsidP="00440759">
      <w:pPr>
        <w:pStyle w:val="Content"/>
        <w:jc w:val="right"/>
      </w:pPr>
      <m:oMath>
        <m:r>
          <w:rPr>
            <w:rFonts w:ascii="Cambria Math" w:hAnsi="Cambria Math"/>
          </w:rPr>
          <m:t>RMSE</m:t>
        </m:r>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es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re</m:t>
                            </m:r>
                          </m:sub>
                        </m:sSub>
                        <m:r>
                          <m:rPr>
                            <m:sty m:val="p"/>
                          </m:rPr>
                          <w:rPr>
                            <w:rFonts w:ascii="Cambria Math" w:hAnsi="Cambria Math"/>
                          </w:rPr>
                          <m:t>)</m:t>
                        </m:r>
                      </m:e>
                      <m:sup>
                        <m:r>
                          <m:rPr>
                            <m:sty m:val="p"/>
                          </m:rPr>
                          <w:rPr>
                            <w:rFonts w:ascii="Cambria Math" w:hAnsi="Cambria Math"/>
                          </w:rPr>
                          <m:t>2</m:t>
                        </m:r>
                      </m:sup>
                    </m:sSup>
                  </m:num>
                  <m:den>
                    <m:r>
                      <w:rPr>
                        <w:rFonts w:ascii="Cambria Math" w:hAnsi="Cambria Math"/>
                      </w:rPr>
                      <m:t>n</m:t>
                    </m:r>
                  </m:den>
                </m:f>
              </m:e>
            </m:nary>
          </m:e>
        </m:rad>
      </m:oMath>
      <w:r>
        <w:t xml:space="preserve">                                   (2.20)</w:t>
      </w:r>
    </w:p>
    <w:p w14:paraId="1E4A4A5E" w14:textId="77777777" w:rsidR="00C64FDE" w:rsidRPr="00C64FDE" w:rsidRDefault="00C64FDE" w:rsidP="001E4F46">
      <w:pPr>
        <w:pStyle w:val="Content"/>
      </w:pPr>
      <w:r w:rsidRPr="00C64FDE">
        <w:t>Trong đó:</w:t>
      </w:r>
    </w:p>
    <w:p w14:paraId="2313B19F" w14:textId="3CA584FD" w:rsidR="00C64FDE" w:rsidRPr="00C64FDE" w:rsidRDefault="00000000" w:rsidP="001E4F46">
      <w:pPr>
        <w:pStyle w:val="Content"/>
        <w:numPr>
          <w:ilvl w:val="0"/>
          <w:numId w:val="63"/>
        </w:numPr>
      </w:pP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006804A6" w:rsidRPr="001E5523">
        <w:t xml:space="preserve"> </w:t>
      </w:r>
      <w:r w:rsidR="00C64FDE" w:rsidRPr="00C64FDE">
        <w:t>​: giá trị thực tế</w:t>
      </w:r>
    </w:p>
    <w:p w14:paraId="085C84C1" w14:textId="3ACBC66E" w:rsidR="00C64FDE" w:rsidRPr="00C64FDE" w:rsidRDefault="00000000" w:rsidP="001E4F46">
      <w:pPr>
        <w:pStyle w:val="Content"/>
        <w:numPr>
          <w:ilvl w:val="0"/>
          <w:numId w:val="63"/>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00C64FDE" w:rsidRPr="00C64FDE">
        <w:t>​: giá trị dự đoán</w:t>
      </w:r>
    </w:p>
    <w:p w14:paraId="605DA5F2" w14:textId="77777777" w:rsidR="00C64FDE" w:rsidRPr="00C64FDE" w:rsidRDefault="00C64FDE" w:rsidP="001E4F46">
      <w:pPr>
        <w:pStyle w:val="Content"/>
      </w:pPr>
      <w:r w:rsidRPr="00C64FDE">
        <w:t>Trong bài toán này, em sẽ sử dụng ba phương pháp đánh giá mô hình là Precision, Recall và F1-score. Qua nhiều lần huấn luyện, thuật toán sẽ lựa chọn ra mô hình mà cả ba độ đo đều đạt kết quả tốt nhất.</w:t>
      </w:r>
    </w:p>
    <w:p w14:paraId="1773161B" w14:textId="77777777" w:rsidR="00C64FDE" w:rsidRDefault="00C64FDE" w:rsidP="001E4F46">
      <w:pPr>
        <w:pStyle w:val="Content"/>
      </w:pPr>
    </w:p>
    <w:p w14:paraId="220E7EA2" w14:textId="77777777" w:rsidR="006804A6" w:rsidRDefault="006804A6" w:rsidP="001E4F46">
      <w:pPr>
        <w:pStyle w:val="Content"/>
      </w:pPr>
    </w:p>
    <w:p w14:paraId="69CE485F" w14:textId="77777777" w:rsidR="006804A6" w:rsidRDefault="006804A6" w:rsidP="001E4F46">
      <w:pPr>
        <w:pStyle w:val="Content"/>
      </w:pPr>
    </w:p>
    <w:p w14:paraId="128FAF20" w14:textId="77777777" w:rsidR="006804A6" w:rsidRDefault="006804A6" w:rsidP="001E4F46">
      <w:pPr>
        <w:pStyle w:val="Content"/>
      </w:pPr>
    </w:p>
    <w:p w14:paraId="4193FDC1" w14:textId="77777777" w:rsidR="006804A6" w:rsidRDefault="006804A6" w:rsidP="001E4F46">
      <w:pPr>
        <w:pStyle w:val="Content"/>
      </w:pPr>
    </w:p>
    <w:p w14:paraId="2FB60B62" w14:textId="77777777" w:rsidR="006804A6" w:rsidRDefault="006804A6" w:rsidP="001E4F46">
      <w:pPr>
        <w:pStyle w:val="Content"/>
      </w:pPr>
    </w:p>
    <w:p w14:paraId="172C9AA5" w14:textId="77777777" w:rsidR="006804A6" w:rsidRDefault="006804A6" w:rsidP="001E4F46">
      <w:pPr>
        <w:pStyle w:val="Content"/>
      </w:pPr>
    </w:p>
    <w:p w14:paraId="0E353F8B" w14:textId="77777777" w:rsidR="006804A6" w:rsidRDefault="006804A6" w:rsidP="001E4F46">
      <w:pPr>
        <w:pStyle w:val="Content"/>
      </w:pPr>
    </w:p>
    <w:p w14:paraId="691D5FBB" w14:textId="77777777" w:rsidR="006804A6" w:rsidRDefault="006804A6" w:rsidP="001E4F46">
      <w:pPr>
        <w:pStyle w:val="Content"/>
      </w:pPr>
    </w:p>
    <w:p w14:paraId="243E815C" w14:textId="77777777" w:rsidR="006804A6" w:rsidRDefault="006804A6" w:rsidP="001E4F46">
      <w:pPr>
        <w:pStyle w:val="Content"/>
      </w:pPr>
    </w:p>
    <w:p w14:paraId="3E77BC58" w14:textId="77777777" w:rsidR="006804A6" w:rsidRDefault="006804A6" w:rsidP="001E4F46">
      <w:pPr>
        <w:pStyle w:val="Content"/>
      </w:pPr>
    </w:p>
    <w:p w14:paraId="05DFC239" w14:textId="77777777" w:rsidR="006804A6" w:rsidRDefault="006804A6" w:rsidP="001E4F46">
      <w:pPr>
        <w:pStyle w:val="Content"/>
      </w:pPr>
    </w:p>
    <w:p w14:paraId="2381906D" w14:textId="77777777" w:rsidR="006804A6" w:rsidRDefault="006804A6" w:rsidP="001E4F46">
      <w:pPr>
        <w:pStyle w:val="Content"/>
      </w:pPr>
    </w:p>
    <w:p w14:paraId="3BD98120" w14:textId="77777777" w:rsidR="006804A6" w:rsidRDefault="006804A6" w:rsidP="001E4F46">
      <w:pPr>
        <w:pStyle w:val="Content"/>
      </w:pPr>
    </w:p>
    <w:p w14:paraId="68258F8B" w14:textId="77777777" w:rsidR="006804A6" w:rsidRDefault="006804A6" w:rsidP="001E4F46">
      <w:pPr>
        <w:pStyle w:val="Content"/>
      </w:pPr>
    </w:p>
    <w:p w14:paraId="29597979" w14:textId="12631524" w:rsidR="006804A6" w:rsidRDefault="006804A6" w:rsidP="006804A6">
      <w:pPr>
        <w:pStyle w:val="Heading1N"/>
        <w:jc w:val="left"/>
      </w:pPr>
      <w:bookmarkStart w:id="123" w:name="_Toc202517716"/>
      <w:r>
        <w:lastRenderedPageBreak/>
        <w:t>CHƯƠNG 3 ỨNG DỤNG THUẬT TOÁN XÂY DỤNG MÔ HÌNH</w:t>
      </w:r>
      <w:bookmarkEnd w:id="123"/>
    </w:p>
    <w:p w14:paraId="63491A78" w14:textId="2BD13C62" w:rsidR="006804A6" w:rsidRDefault="006804A6" w:rsidP="000E0B09">
      <w:pPr>
        <w:pStyle w:val="Heading2"/>
      </w:pPr>
      <w:bookmarkStart w:id="124" w:name="_Toc202517717"/>
      <w:r>
        <w:t>3.1 Mô tả bài toán</w:t>
      </w:r>
      <w:bookmarkEnd w:id="124"/>
    </w:p>
    <w:p w14:paraId="29F83C0D" w14:textId="5928FBB5" w:rsidR="006804A6" w:rsidRDefault="006804A6" w:rsidP="004B7259">
      <w:pPr>
        <w:pStyle w:val="Heading3"/>
      </w:pPr>
      <w:bookmarkStart w:id="125" w:name="_Toc202517718"/>
      <w:r>
        <w:t>3.1.1 Phân tích chi tiết bài toán</w:t>
      </w:r>
      <w:bookmarkEnd w:id="125"/>
    </w:p>
    <w:p w14:paraId="77A518B3" w14:textId="77777777" w:rsidR="004B7259" w:rsidRDefault="004B7259" w:rsidP="001E4F46">
      <w:pPr>
        <w:pStyle w:val="Content"/>
      </w:pPr>
      <w:r w:rsidRPr="004B7259">
        <w:t>Việc làm là một vấn đề khiến mọi sinh viên đều trăn trở và lo lắng, đặc biệt là đối với sinh viên năm cuối sắp tốt nghiệp ra trường.</w:t>
      </w:r>
    </w:p>
    <w:p w14:paraId="446DFE5B" w14:textId="06BC0F56" w:rsidR="004B7259" w:rsidRPr="004B7259" w:rsidRDefault="004B7259" w:rsidP="001E4F46">
      <w:pPr>
        <w:pStyle w:val="Content"/>
      </w:pPr>
      <w:r w:rsidRPr="004B7259">
        <w:t>Hiện nay, các công ty và doanh nghiệp đều có những yêu cầu nhất định đối với nguồn nhân lực trẻ, điều này khiến nhiều sinh viên băn khoăn không biết liệu mình có đủ khả năng để được tuyển dụng hay không.</w:t>
      </w:r>
    </w:p>
    <w:p w14:paraId="53A87CC2" w14:textId="1F8725F5" w:rsidR="004B7259" w:rsidRPr="004B7259" w:rsidRDefault="004B7259" w:rsidP="001E4F46">
      <w:pPr>
        <w:pStyle w:val="Content"/>
      </w:pPr>
      <w:r w:rsidRPr="004B7259">
        <w:t xml:space="preserve">Sau quá trình nghiên cứu và phân tích một số nền tảng, công cụ về học máy, bài báo cáo này quyết định sử dụng thuật toán Cây quyết định Iterative Dichotomiser 3 (ID3) để xây dựng mô hình dự đoán cơ hội việc làm cho sinh viên </w:t>
      </w:r>
      <w:r>
        <w:t>sau tốt nghiệp</w:t>
      </w:r>
      <w:r w:rsidRPr="004B7259">
        <w:t>.</w:t>
      </w:r>
    </w:p>
    <w:p w14:paraId="4CBD643B" w14:textId="12779DE7" w:rsidR="004B7259" w:rsidRPr="004B7259" w:rsidRDefault="004B7259" w:rsidP="001E4F46">
      <w:pPr>
        <w:pStyle w:val="Content"/>
      </w:pPr>
      <w:r w:rsidRPr="004B7259">
        <w:t>Bên cạnh việc xây dựng mô hình dự đoán, báo cáo còn hướng tới việc triển khai kết quả dự đoán trên một giao diện người dùng có thể tương tác.</w:t>
      </w:r>
    </w:p>
    <w:p w14:paraId="18BB06ED" w14:textId="77777777" w:rsidR="004B7259" w:rsidRPr="004B7259" w:rsidRDefault="004B7259" w:rsidP="001E4F46">
      <w:pPr>
        <w:pStyle w:val="Content"/>
      </w:pPr>
      <w:r w:rsidRPr="004B7259">
        <w:t>Từ đó, yêu cầu chung của bài toán được xác định như sau:</w:t>
      </w:r>
    </w:p>
    <w:p w14:paraId="5A057442" w14:textId="1DE0C0A1" w:rsidR="004B7259" w:rsidRPr="004B7259" w:rsidRDefault="004B7259" w:rsidP="004B7259">
      <w:pPr>
        <w:pStyle w:val="Bullet"/>
        <w:numPr>
          <w:ilvl w:val="0"/>
          <w:numId w:val="64"/>
        </w:numPr>
      </w:pPr>
      <w:r w:rsidRPr="004B7259">
        <w:t>Giao diện phải có đầy đủ tính năng của một hệ thống dự đoán cơ hội việc làm</w:t>
      </w:r>
    </w:p>
    <w:p w14:paraId="1E49F0BB" w14:textId="122F5B80" w:rsidR="004B7259" w:rsidRPr="004B7259" w:rsidRDefault="004B7259" w:rsidP="004B7259">
      <w:pPr>
        <w:pStyle w:val="Bullet"/>
        <w:numPr>
          <w:ilvl w:val="0"/>
          <w:numId w:val="64"/>
        </w:numPr>
      </w:pPr>
      <w:r w:rsidRPr="004B7259">
        <w:t>Người dùng có thể nhập hoặc chọn trực tiếp dữ liệu đầu vào trên giao diện</w:t>
      </w:r>
    </w:p>
    <w:p w14:paraId="15A4E6DD" w14:textId="54E648D8" w:rsidR="004B7259" w:rsidRPr="004B7259" w:rsidRDefault="004B7259" w:rsidP="004B7259">
      <w:pPr>
        <w:pStyle w:val="Bullet"/>
        <w:numPr>
          <w:ilvl w:val="0"/>
          <w:numId w:val="64"/>
        </w:numPr>
      </w:pPr>
      <w:r w:rsidRPr="004B7259">
        <w:t>Kết quả dự đoán của mô hình được hiển thị trực tiếp trên giao diện với độ chính xác cao nhất</w:t>
      </w:r>
    </w:p>
    <w:p w14:paraId="72397736" w14:textId="14BE2905" w:rsidR="004B7259" w:rsidRPr="004B7259" w:rsidRDefault="004B7259" w:rsidP="004B7259">
      <w:pPr>
        <w:pStyle w:val="Bullet"/>
        <w:numPr>
          <w:ilvl w:val="0"/>
          <w:numId w:val="64"/>
        </w:numPr>
      </w:pPr>
      <w:r w:rsidRPr="004B7259">
        <w:t>Giao diện đảm bảo tính thân thiện, dễ sử dụng và dễ hiểu</w:t>
      </w:r>
    </w:p>
    <w:p w14:paraId="6FB37A09" w14:textId="35A54421" w:rsidR="006804A6" w:rsidRPr="004B7259" w:rsidRDefault="004B7259" w:rsidP="004B7259">
      <w:pPr>
        <w:pStyle w:val="Bullet"/>
        <w:numPr>
          <w:ilvl w:val="0"/>
          <w:numId w:val="64"/>
        </w:numPr>
      </w:pPr>
      <w:r w:rsidRPr="004B7259">
        <w:t>Hệ thống đưa ra kết quả dự đoán với độ chính xác cao</w:t>
      </w:r>
    </w:p>
    <w:p w14:paraId="2185EEDF" w14:textId="76A2C3FA" w:rsidR="004B7259" w:rsidRDefault="004B7259" w:rsidP="004B7259">
      <w:pPr>
        <w:pStyle w:val="Heading3"/>
        <w:ind w:firstLine="0"/>
      </w:pPr>
      <w:bookmarkStart w:id="126" w:name="_Toc202517719"/>
      <w:r>
        <w:t>3.2.1 Môi trường thực hiện</w:t>
      </w:r>
      <w:bookmarkEnd w:id="126"/>
    </w:p>
    <w:p w14:paraId="0BA300A6" w14:textId="77777777" w:rsidR="004B7259" w:rsidRPr="002336F5" w:rsidRDefault="004B7259" w:rsidP="001E4F46">
      <w:pPr>
        <w:pStyle w:val="Content"/>
        <w:numPr>
          <w:ilvl w:val="0"/>
          <w:numId w:val="65"/>
        </w:numPr>
      </w:pPr>
      <w:r w:rsidRPr="002336F5">
        <w:t>Hệ điều hành Windows 10 pro 64bit</w:t>
      </w:r>
    </w:p>
    <w:p w14:paraId="075C8639" w14:textId="669022EF" w:rsidR="004B7259" w:rsidRPr="001E5523" w:rsidRDefault="004B7259" w:rsidP="001E4F46">
      <w:pPr>
        <w:pStyle w:val="Content"/>
        <w:numPr>
          <w:ilvl w:val="0"/>
          <w:numId w:val="65"/>
        </w:numPr>
      </w:pPr>
      <w:r w:rsidRPr="001E5523">
        <w:t>Python phiên bản 3.10.</w:t>
      </w:r>
      <w:r>
        <w:t>11</w:t>
      </w:r>
    </w:p>
    <w:p w14:paraId="0395E8BD" w14:textId="77777777" w:rsidR="004B7259" w:rsidRDefault="004B7259" w:rsidP="001E4F46">
      <w:pPr>
        <w:pStyle w:val="Content"/>
        <w:numPr>
          <w:ilvl w:val="0"/>
          <w:numId w:val="65"/>
        </w:numPr>
      </w:pPr>
      <w:r w:rsidRPr="001E5523">
        <w:t xml:space="preserve">Framework </w:t>
      </w:r>
      <w:r>
        <w:t>PyQt</w:t>
      </w:r>
    </w:p>
    <w:p w14:paraId="47112B07" w14:textId="474B9390" w:rsidR="004B7259" w:rsidRDefault="004B7259" w:rsidP="004B7259">
      <w:pPr>
        <w:pStyle w:val="Heading3"/>
        <w:ind w:firstLine="0"/>
      </w:pPr>
      <w:bookmarkStart w:id="127" w:name="_Toc202517720"/>
      <w:r>
        <w:lastRenderedPageBreak/>
        <w:t>3.2.2 Dữ liệu đầu vào</w:t>
      </w:r>
      <w:bookmarkEnd w:id="127"/>
    </w:p>
    <w:p w14:paraId="5CB79F47" w14:textId="6B6C8F47" w:rsidR="004B7259" w:rsidRPr="004B7259" w:rsidRDefault="004B7259" w:rsidP="001E4F46">
      <w:pPr>
        <w:pStyle w:val="Content"/>
      </w:pPr>
      <w:r w:rsidRPr="004B7259">
        <w:t>Dữ liệu đầu vào được thu thập từ Kaggle — một trang web cộng đồng toàn cầu dành cho những người quan tâm đến trí tuệ nhân tạo và khoa học dữ liệu. Bộ dữ liệu được ghi nhận trong các năm 2013 và 2014, với tổng cộng 2.000 bản ghi</w:t>
      </w:r>
      <w:r>
        <w:t>(</w:t>
      </w:r>
      <w:r w:rsidRPr="004B7259">
        <w:t xml:space="preserve"> </w:t>
      </w:r>
      <w:hyperlink r:id="rId126" w:history="1">
        <w:r w:rsidRPr="002336F5">
          <w:rPr>
            <w:rStyle w:val="Hyperlink"/>
          </w:rPr>
          <w:t>data</w:t>
        </w:r>
      </w:hyperlink>
      <w:r>
        <w:t>).</w:t>
      </w:r>
    </w:p>
    <w:p w14:paraId="0B664A87" w14:textId="77777777" w:rsidR="004B7259" w:rsidRPr="004B7259" w:rsidRDefault="004B7259" w:rsidP="001E4F46">
      <w:pPr>
        <w:pStyle w:val="Content"/>
      </w:pPr>
      <w:r w:rsidRPr="004B7259">
        <w:t>Sau khi thu thập dữ liệu, tiến hành chuẩn hoá dữ liệu bằng thư viện category_encoders nhằm chuyển toàn bộ dữ liệu từ dạng chữ (categorical) sang dạng số. Tiếp theo, dữ liệu được chia theo phương pháp K-Fold, với mỗi lần lặp gồm K-1 phần để huấn luyện (train) và 1 phần để kiểm tra (test), nhằm tìm ra cấu hình mô hình học máy cho kết quả tốt nhất.</w:t>
      </w:r>
    </w:p>
    <w:p w14:paraId="6E45C773" w14:textId="77777777" w:rsidR="004B7259" w:rsidRDefault="004B7259" w:rsidP="001E4F46">
      <w:pPr>
        <w:pStyle w:val="Content"/>
      </w:pPr>
      <w:r w:rsidRPr="004B7259">
        <w:t>Như vậy, trong đồ án này, em sử dụng tập dữ liệu đầu vào được chia để huấn luyện và kiểm tra mô hình. Dựa trên các tham số đánh giá mô hình, em lựa chọn ra tập dữ liệu tối ưu nhất và mô hình phù hợp nhất cho bài toán dự đoán cơ hội việc làm.</w:t>
      </w:r>
    </w:p>
    <w:p w14:paraId="20358F91" w14:textId="0EC87407" w:rsidR="004B7259" w:rsidRDefault="004B7259" w:rsidP="004B7259">
      <w:pPr>
        <w:pStyle w:val="Heading3"/>
        <w:ind w:firstLine="0"/>
        <w:rPr>
          <w:noProof/>
        </w:rPr>
      </w:pPr>
      <w:bookmarkStart w:id="128" w:name="_Toc202517721"/>
      <w:r>
        <w:rPr>
          <w:noProof/>
        </w:rPr>
        <w:t>3.2.3 Xây dựng mô hình dự đoán</w:t>
      </w:r>
      <w:bookmarkEnd w:id="128"/>
    </w:p>
    <w:p w14:paraId="44A6EDA4" w14:textId="0E3DA2B3" w:rsidR="000E0B09" w:rsidRDefault="000E0B09" w:rsidP="001E4F46">
      <w:pPr>
        <w:pStyle w:val="Content"/>
      </w:pPr>
      <w:r w:rsidRPr="000E0B09">
        <w:t>Xây dựng mô hình dự đoán cơ hội việc làm dành cho sinh viên sau tốt nghiệp với các thông số sau:</w:t>
      </w:r>
    </w:p>
    <w:p w14:paraId="51EE778B" w14:textId="30479188" w:rsidR="000E0B09" w:rsidRDefault="000E0B09" w:rsidP="000E0B09">
      <w:pPr>
        <w:pStyle w:val="Bullet"/>
        <w:numPr>
          <w:ilvl w:val="0"/>
          <w:numId w:val="66"/>
        </w:numPr>
      </w:pPr>
      <w:r>
        <w:t>Mô hình sử dụng thuật toán Cây quyết định Iterative Dichotomiser 3 (ID3), được triển khai thông qua thư viện DecisionTreeClassifier() với các tham số đầu vào mặc định.</w:t>
      </w:r>
    </w:p>
    <w:p w14:paraId="24EC4FA0" w14:textId="00CCA018" w:rsidR="000E0B09" w:rsidRDefault="000E0B09" w:rsidP="000E0B09">
      <w:pPr>
        <w:pStyle w:val="Bullet"/>
        <w:numPr>
          <w:ilvl w:val="0"/>
          <w:numId w:val="68"/>
        </w:numPr>
      </w:pPr>
      <w:r>
        <w:t>Tập dữ liệu đầu vào được đưa vào mô hình dự đoán sử dụng thuật toán cây quyết định ID3.</w:t>
      </w:r>
    </w:p>
    <w:p w14:paraId="18B781A6" w14:textId="77777777" w:rsidR="000E0B09" w:rsidRDefault="000E0B09" w:rsidP="001E4F46">
      <w:pPr>
        <w:pStyle w:val="Content"/>
      </w:pPr>
      <w:r>
        <w:t>Cấu trúc dữ liệu đầu vào:</w:t>
      </w:r>
    </w:p>
    <w:p w14:paraId="2C538192" w14:textId="354343D5" w:rsidR="000E0B09" w:rsidRDefault="000E0B09" w:rsidP="001E4F46">
      <w:pPr>
        <w:pStyle w:val="Content"/>
      </w:pPr>
      <w:r>
        <w:t>Tập dữ liệu bao gồm 7 đặc trưng (cột X) đại diện cho thông tin của sinh viên, cụ thể:</w:t>
      </w:r>
    </w:p>
    <w:p w14:paraId="513B2427" w14:textId="708E225C" w:rsidR="000E0B09" w:rsidRDefault="000E0B09" w:rsidP="000E0B09">
      <w:pPr>
        <w:pStyle w:val="Bullet"/>
        <w:numPr>
          <w:ilvl w:val="0"/>
          <w:numId w:val="67"/>
        </w:numPr>
      </w:pPr>
      <w:r>
        <w:t>Age: Độ tuổi</w:t>
      </w:r>
    </w:p>
    <w:p w14:paraId="02F99B67" w14:textId="17C9176A" w:rsidR="000E0B09" w:rsidRDefault="000E0B09" w:rsidP="000E0B09">
      <w:pPr>
        <w:pStyle w:val="Bullet"/>
        <w:numPr>
          <w:ilvl w:val="0"/>
          <w:numId w:val="67"/>
        </w:numPr>
      </w:pPr>
      <w:r>
        <w:t>Gender: Giới tính</w:t>
      </w:r>
    </w:p>
    <w:p w14:paraId="6672521E" w14:textId="1893F7E1" w:rsidR="000E0B09" w:rsidRDefault="000E0B09" w:rsidP="000E0B09">
      <w:pPr>
        <w:pStyle w:val="Bullet"/>
        <w:numPr>
          <w:ilvl w:val="0"/>
          <w:numId w:val="67"/>
        </w:numPr>
      </w:pPr>
      <w:r>
        <w:t>Stream: Chuyên ngành học</w:t>
      </w:r>
    </w:p>
    <w:p w14:paraId="0CE2E402" w14:textId="7F993951" w:rsidR="000E0B09" w:rsidRDefault="000E0B09" w:rsidP="000E0B09">
      <w:pPr>
        <w:pStyle w:val="Bullet"/>
        <w:numPr>
          <w:ilvl w:val="0"/>
          <w:numId w:val="67"/>
        </w:numPr>
      </w:pPr>
      <w:r>
        <w:t>Internships: Số lượng kỳ thực tập đã tham gia</w:t>
      </w:r>
    </w:p>
    <w:p w14:paraId="6E6BBE74" w14:textId="214F98E6" w:rsidR="000E0B09" w:rsidRDefault="000E0B09" w:rsidP="000E0B09">
      <w:pPr>
        <w:pStyle w:val="Bullet"/>
        <w:numPr>
          <w:ilvl w:val="0"/>
          <w:numId w:val="67"/>
        </w:numPr>
      </w:pPr>
      <w:r>
        <w:t>CGPA: Điểm trung bình tích lũy</w:t>
      </w:r>
    </w:p>
    <w:p w14:paraId="0100A8A8" w14:textId="0476A341" w:rsidR="000E0B09" w:rsidRDefault="000E0B09" w:rsidP="000E0B09">
      <w:pPr>
        <w:pStyle w:val="Bullet"/>
        <w:numPr>
          <w:ilvl w:val="0"/>
          <w:numId w:val="67"/>
        </w:numPr>
      </w:pPr>
      <w:r>
        <w:lastRenderedPageBreak/>
        <w:t>Hostel: Có ở ký túc xá hay không</w:t>
      </w:r>
    </w:p>
    <w:p w14:paraId="1152EC42" w14:textId="77777777" w:rsidR="000E0B09" w:rsidRDefault="000E0B09" w:rsidP="000E0B09">
      <w:pPr>
        <w:pStyle w:val="Bullet"/>
        <w:numPr>
          <w:ilvl w:val="0"/>
          <w:numId w:val="67"/>
        </w:numPr>
      </w:pPr>
      <w:r>
        <w:t>HistoryOfBacklogs: Lịch sử nợ môn</w:t>
      </w:r>
    </w:p>
    <w:p w14:paraId="353E4E6F" w14:textId="77777777" w:rsidR="000E0B09" w:rsidRDefault="000E0B09" w:rsidP="001E4F46">
      <w:pPr>
        <w:pStyle w:val="Content"/>
      </w:pPr>
    </w:p>
    <w:p w14:paraId="3273D5D7" w14:textId="50AD7A7D" w:rsidR="000E0B09" w:rsidRDefault="000E0B09" w:rsidP="001E4F46">
      <w:pPr>
        <w:pStyle w:val="Content"/>
      </w:pPr>
      <w:r>
        <w:t>Biến mục tiêu (cột Y) gồm hai giá trị: “YES” hoặc “NO”, tương ứng với việc có hoặc không có cơ hội nhận được việc làm.</w:t>
      </w:r>
    </w:p>
    <w:p w14:paraId="3801774F" w14:textId="07BFAF46" w:rsidR="000E0B09" w:rsidRDefault="000E0B09" w:rsidP="001E4F46">
      <w:pPr>
        <w:pStyle w:val="Content"/>
      </w:pPr>
      <w:r>
        <w:t>Phương pháp đánh giá mô hình:</w:t>
      </w:r>
    </w:p>
    <w:p w14:paraId="74E1974D" w14:textId="5FB3B285" w:rsidR="000E0B09" w:rsidRDefault="000E0B09" w:rsidP="000E0B09">
      <w:pPr>
        <w:pStyle w:val="Bullet"/>
        <w:numPr>
          <w:ilvl w:val="0"/>
          <w:numId w:val="69"/>
        </w:numPr>
      </w:pPr>
      <w:r>
        <w:t>Dữ liệu được chia thành tập huấn luyện và kiểm tra (train/test) theo tỷ lệ K-Fold, với K là số lần phân chia do người dùng nhập.</w:t>
      </w:r>
    </w:p>
    <w:p w14:paraId="10AFD122" w14:textId="0BD48AF6" w:rsidR="000E0B09" w:rsidRDefault="000E0B09" w:rsidP="000E0B09">
      <w:pPr>
        <w:pStyle w:val="Bullet"/>
        <w:numPr>
          <w:ilvl w:val="0"/>
          <w:numId w:val="69"/>
        </w:numPr>
      </w:pPr>
      <w:r>
        <w:t>Ở mỗi lần lặp, 1 phần dữ liệu sẽ được sử dụng để kiểm tra (test), trong khi K-1 phần còn lại được sử dụng để huấn luyện (train).</w:t>
      </w:r>
    </w:p>
    <w:p w14:paraId="1E6E072C" w14:textId="43F6CBA2" w:rsidR="004B7259" w:rsidRPr="000E0B09" w:rsidRDefault="000E0B09" w:rsidP="000E0B09">
      <w:pPr>
        <w:pStyle w:val="Bullet"/>
        <w:numPr>
          <w:ilvl w:val="0"/>
          <w:numId w:val="69"/>
        </w:numPr>
      </w:pPr>
      <w:r>
        <w:t>Quá trình này nhằm đánh giá độ chính xác của mô hình qua từng lần huấn luyện và từ đó lựa chọn ra mô hình có hiệu suất tốt nhất</w:t>
      </w:r>
    </w:p>
    <w:p w14:paraId="079A95C3" w14:textId="5A603BCE" w:rsidR="004B7259" w:rsidRDefault="000E0B09" w:rsidP="000E0B09">
      <w:pPr>
        <w:pStyle w:val="Heading2"/>
        <w:ind w:firstLine="0"/>
      </w:pPr>
      <w:bookmarkStart w:id="129" w:name="_Toc202517722"/>
      <w:r>
        <w:t>3.3 Xây dụng giao diện hiển thị kết quả</w:t>
      </w:r>
      <w:bookmarkEnd w:id="129"/>
    </w:p>
    <w:p w14:paraId="6EDC270B" w14:textId="79F104DE" w:rsidR="000E0B09" w:rsidRDefault="000E0B09" w:rsidP="001E4F46">
      <w:pPr>
        <w:pStyle w:val="Content"/>
      </w:pPr>
      <w:r>
        <w:t>Với mô hình sử dụng thuật toán cây quyết định Iterative Dichotomiser 3 (ID3), em sử dụng toàn bộ tập dữ liệu tương ứng với lần huấn luyện có tỷ lệ dự đoán chính xác cao nhất làm tập huấn luyện cuối cùng cho mô hình.</w:t>
      </w:r>
    </w:p>
    <w:p w14:paraId="46B68593" w14:textId="0F408D7E" w:rsidR="000E0B09" w:rsidRDefault="000E0B09" w:rsidP="001E4F46">
      <w:pPr>
        <w:pStyle w:val="Content"/>
      </w:pPr>
      <w:r>
        <w:t>Mô hình sau khi được huấn luyện trong trường hợp này và cho kết quả tốt nhất sẽ được lưu lại, và được sử dụng làm mô hình chính để đưa ra dự đoán khi người dùng tương tác với giao diện.</w:t>
      </w:r>
    </w:p>
    <w:p w14:paraId="24EF22F7" w14:textId="35C986AE" w:rsidR="000E0B09" w:rsidRDefault="000E0B09" w:rsidP="001E4F46">
      <w:pPr>
        <w:pStyle w:val="Content"/>
      </w:pPr>
      <w:r>
        <w:t>Yêu cầu cơ bản đối với giao diện hiển thị kết quả dự đoán:</w:t>
      </w:r>
    </w:p>
    <w:p w14:paraId="48E77BE1" w14:textId="31F2418D" w:rsidR="000E0B09" w:rsidRDefault="000E0B09" w:rsidP="000E0B09">
      <w:pPr>
        <w:pStyle w:val="Bullet"/>
        <w:numPr>
          <w:ilvl w:val="0"/>
          <w:numId w:val="70"/>
        </w:numPr>
      </w:pPr>
      <w:r>
        <w:t>Có các trường nhập liệu cho phép người dùng nhập hoặc chọn thông tin dữ liệu đầu vào.</w:t>
      </w:r>
    </w:p>
    <w:p w14:paraId="4F138910" w14:textId="51E91694" w:rsidR="000E0B09" w:rsidRDefault="000E0B09" w:rsidP="000E0B09">
      <w:pPr>
        <w:pStyle w:val="Bullet"/>
        <w:numPr>
          <w:ilvl w:val="0"/>
          <w:numId w:val="70"/>
        </w:numPr>
      </w:pPr>
      <w:r>
        <w:t>Sử dụng mô hình đã được huấn luyện với độ chính xác cao nhất để đưa ra kết quả dự đoán.</w:t>
      </w:r>
    </w:p>
    <w:p w14:paraId="6EDB3170" w14:textId="121C3292" w:rsidR="000E0B09" w:rsidRDefault="000E0B09" w:rsidP="000E0B09">
      <w:pPr>
        <w:pStyle w:val="Bullet"/>
        <w:numPr>
          <w:ilvl w:val="0"/>
          <w:numId w:val="70"/>
        </w:numPr>
      </w:pPr>
      <w:r>
        <w:t>Giao diện phải đảm bảo thân thiện, trực quan và dễ sử dụng cho người dùng.</w:t>
      </w:r>
    </w:p>
    <w:p w14:paraId="4AEBF51D" w14:textId="5ECCC568" w:rsidR="000E0B09" w:rsidRDefault="000E0B09" w:rsidP="001E4F46">
      <w:pPr>
        <w:pStyle w:val="Content"/>
      </w:pPr>
      <w:r>
        <w:t>Cấu trúc giao diện bao gồm hai phần chính:</w:t>
      </w:r>
    </w:p>
    <w:p w14:paraId="4E4FAE0A" w14:textId="4707A475" w:rsidR="000E0B09" w:rsidRDefault="000E0B09" w:rsidP="000E0B09">
      <w:pPr>
        <w:pStyle w:val="Bullet"/>
        <w:numPr>
          <w:ilvl w:val="0"/>
          <w:numId w:val="72"/>
        </w:numPr>
      </w:pPr>
      <w:r>
        <w:lastRenderedPageBreak/>
        <w:t>Phần nhập dữ liệu</w:t>
      </w:r>
    </w:p>
    <w:p w14:paraId="34936F7B" w14:textId="4D35014C" w:rsidR="000E0B09" w:rsidRDefault="000E0B09" w:rsidP="000E0B09">
      <w:pPr>
        <w:pStyle w:val="Bullet"/>
      </w:pPr>
      <w:r>
        <w:t>Cho phép người dùng nhập hoặc lựa chọn các giá trị tương ứng với từng đặc trưng (</w:t>
      </w:r>
      <w:r w:rsidR="000F6949">
        <w:rPr>
          <w:lang w:val="en-US"/>
        </w:rPr>
        <w:t>Age</w:t>
      </w:r>
      <w:r>
        <w:t xml:space="preserve">, </w:t>
      </w:r>
      <w:r w:rsidR="000F6949">
        <w:rPr>
          <w:lang w:val="en-US"/>
        </w:rPr>
        <w:t>Gender</w:t>
      </w:r>
      <w:r>
        <w:t xml:space="preserve">, </w:t>
      </w:r>
      <w:r w:rsidR="000F6949">
        <w:rPr>
          <w:lang w:val="en-US"/>
        </w:rPr>
        <w:t>Stream</w:t>
      </w:r>
      <w:r>
        <w:t xml:space="preserve">, </w:t>
      </w:r>
      <w:r w:rsidR="000F6949">
        <w:rPr>
          <w:lang w:val="en-US"/>
        </w:rPr>
        <w:t>Internships</w:t>
      </w:r>
      <w:r>
        <w:t xml:space="preserve">, CGPA, </w:t>
      </w:r>
      <w:r w:rsidR="000F6949">
        <w:rPr>
          <w:lang w:val="en-US"/>
        </w:rPr>
        <w:t>Hostel</w:t>
      </w:r>
      <w:r>
        <w:t xml:space="preserve">, </w:t>
      </w:r>
      <w:r w:rsidR="000F6949">
        <w:rPr>
          <w:lang w:val="en-US"/>
        </w:rPr>
        <w:t>HistoryOfBacklogs</w:t>
      </w:r>
      <w:r>
        <w:t>).</w:t>
      </w:r>
    </w:p>
    <w:p w14:paraId="0A81A543" w14:textId="3A733A48" w:rsidR="000E0B09" w:rsidRDefault="000E0B09" w:rsidP="000E0B09">
      <w:pPr>
        <w:pStyle w:val="Bullet"/>
      </w:pPr>
      <w:r>
        <w:t>Dữ liệu này sẽ được truyền vào mô hình để thực hiện dự đoán.</w:t>
      </w:r>
    </w:p>
    <w:p w14:paraId="65406C46" w14:textId="718FBA7D" w:rsidR="000E0B09" w:rsidRDefault="000E0B09" w:rsidP="000E0B09">
      <w:pPr>
        <w:pStyle w:val="Bullet"/>
        <w:numPr>
          <w:ilvl w:val="0"/>
          <w:numId w:val="72"/>
        </w:numPr>
      </w:pPr>
      <w:r>
        <w:t>Phần hiển thị kết quả:</w:t>
      </w:r>
    </w:p>
    <w:p w14:paraId="00D72299" w14:textId="7386B6B5" w:rsidR="000E0B09" w:rsidRPr="000F6949" w:rsidRDefault="000E0B09" w:rsidP="000E0B09">
      <w:pPr>
        <w:pStyle w:val="Bullet"/>
      </w:pPr>
      <w:r>
        <w:t>Hiển thị kết quả dự đoán về cơ hội việc làm (có hoặc không) dựa trên dữ liệu mà người dùng đã cung cấp.</w:t>
      </w:r>
    </w:p>
    <w:p w14:paraId="2FD147B1" w14:textId="24B90BD5" w:rsidR="000F6949" w:rsidRDefault="000F6949" w:rsidP="001E4F46">
      <w:pPr>
        <w:pStyle w:val="Content"/>
      </w:pPr>
      <w:r>
        <w:drawing>
          <wp:inline distT="0" distB="0" distL="0" distR="0" wp14:anchorId="6A07A27F" wp14:editId="7B7C2515">
            <wp:extent cx="5731510" cy="3105388"/>
            <wp:effectExtent l="0" t="0" r="2540" b="0"/>
            <wp:docPr id="79787077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731510" cy="3105388"/>
                    </a:xfrm>
                    <a:prstGeom prst="rect">
                      <a:avLst/>
                    </a:prstGeom>
                  </pic:spPr>
                </pic:pic>
              </a:graphicData>
            </a:graphic>
          </wp:inline>
        </w:drawing>
      </w:r>
    </w:p>
    <w:p w14:paraId="07A28DBC" w14:textId="77777777" w:rsidR="000F6949" w:rsidRDefault="000F6949" w:rsidP="000F6949">
      <w:pPr>
        <w:pStyle w:val="Caption"/>
        <w:ind w:left="1440" w:firstLine="720"/>
        <w:jc w:val="left"/>
      </w:pPr>
      <w:bookmarkStart w:id="130" w:name="_Toc126568672"/>
      <w:bookmarkStart w:id="131" w:name="_Toc202518048"/>
      <w:r>
        <w:t xml:space="preserve">Hình </w:t>
      </w:r>
      <w:fldSimple w:instr=" STYLEREF 1 \s ">
        <w:r>
          <w:rPr>
            <w:noProof/>
          </w:rPr>
          <w:t>3</w:t>
        </w:r>
      </w:fldSimple>
      <w:r>
        <w:t>.</w:t>
      </w:r>
      <w:fldSimple w:instr=" SEQ Hình \* ARABIC \s 1 ">
        <w:r>
          <w:rPr>
            <w:noProof/>
          </w:rPr>
          <w:t>2</w:t>
        </w:r>
      </w:fldSimple>
      <w:r w:rsidRPr="00686B2D">
        <w:t xml:space="preserve"> Thiết kế giao diện với Qt Designer</w:t>
      </w:r>
      <w:bookmarkEnd w:id="130"/>
      <w:bookmarkEnd w:id="131"/>
    </w:p>
    <w:p w14:paraId="79414DB9" w14:textId="601E9F1A" w:rsidR="000F6949" w:rsidRDefault="000F6949" w:rsidP="001E4F46">
      <w:pPr>
        <w:pStyle w:val="Content"/>
      </w:pPr>
      <w:r>
        <w:t>Giao diện người dùng được xây dựng bao gồm 9 thành phần chính, trong đó có 7 thành phần dùng để nhập dữ liệu đầu vào, cụ thể như sau:</w:t>
      </w:r>
    </w:p>
    <w:p w14:paraId="594F9CAE" w14:textId="148886DB" w:rsidR="000F6949" w:rsidRDefault="000F6949" w:rsidP="000F6949">
      <w:pPr>
        <w:pStyle w:val="Bullet"/>
        <w:numPr>
          <w:ilvl w:val="0"/>
          <w:numId w:val="72"/>
        </w:numPr>
      </w:pPr>
      <w:r>
        <w:t>Ba ô nhập liệu dạng Spin Box:</w:t>
      </w:r>
    </w:p>
    <w:p w14:paraId="09B511E6" w14:textId="69A4535A" w:rsidR="000F6949" w:rsidRDefault="000F6949" w:rsidP="000F6949">
      <w:pPr>
        <w:pStyle w:val="Bullet"/>
        <w:numPr>
          <w:ilvl w:val="0"/>
          <w:numId w:val="74"/>
        </w:numPr>
      </w:pPr>
      <w:r>
        <w:t>Age – Nhập độ tuổi của sinh viên</w:t>
      </w:r>
    </w:p>
    <w:p w14:paraId="027C4EBE" w14:textId="77777777" w:rsidR="000F6949" w:rsidRDefault="000F6949" w:rsidP="000F6949">
      <w:pPr>
        <w:pStyle w:val="Bullet"/>
        <w:numPr>
          <w:ilvl w:val="0"/>
          <w:numId w:val="74"/>
        </w:numPr>
      </w:pPr>
      <w:r>
        <w:t>Internships – Nhập số kỳ thực tập mà sinh viên đã tham gia</w:t>
      </w:r>
    </w:p>
    <w:p w14:paraId="025048B8" w14:textId="77777777" w:rsidR="000F6949" w:rsidRDefault="000F6949" w:rsidP="000F6949">
      <w:pPr>
        <w:pStyle w:val="Bullet"/>
        <w:numPr>
          <w:ilvl w:val="0"/>
          <w:numId w:val="74"/>
        </w:numPr>
      </w:pPr>
      <w:r>
        <w:t>CGPA – Nhập điểm trung bình tích lũy của sinh viên (theo thang 10)</w:t>
      </w:r>
    </w:p>
    <w:p w14:paraId="41CD8BC6" w14:textId="3250121E" w:rsidR="000F6949" w:rsidRDefault="000F6949" w:rsidP="000F6949">
      <w:pPr>
        <w:pStyle w:val="Bullet"/>
        <w:numPr>
          <w:ilvl w:val="0"/>
          <w:numId w:val="75"/>
        </w:numPr>
      </w:pPr>
      <w:r>
        <w:t>Bốn ô chọn dữ liệu dạng Combo Box:</w:t>
      </w:r>
    </w:p>
    <w:p w14:paraId="0577FF74" w14:textId="6277490A" w:rsidR="000F6949" w:rsidRPr="000F6949" w:rsidRDefault="000F6949" w:rsidP="000F6949">
      <w:pPr>
        <w:pStyle w:val="Bullet"/>
        <w:numPr>
          <w:ilvl w:val="0"/>
          <w:numId w:val="76"/>
        </w:numPr>
      </w:pPr>
      <w:r w:rsidRPr="000F6949">
        <w:t>Gender – Chọn giới tính của sinh viên (</w:t>
      </w:r>
      <w:r>
        <w:rPr>
          <w:lang w:val="en-US"/>
        </w:rPr>
        <w:t>Male</w:t>
      </w:r>
      <w:r w:rsidRPr="000F6949">
        <w:t xml:space="preserve">, </w:t>
      </w:r>
      <w:r>
        <w:rPr>
          <w:lang w:val="en-US"/>
        </w:rPr>
        <w:t>Female</w:t>
      </w:r>
      <w:r w:rsidRPr="000F6949">
        <w:t>)</w:t>
      </w:r>
    </w:p>
    <w:p w14:paraId="7573FD0C" w14:textId="0FA531AE" w:rsidR="000F6949" w:rsidRPr="000F6949" w:rsidRDefault="000F6949" w:rsidP="000F6949">
      <w:pPr>
        <w:pStyle w:val="Bullet"/>
        <w:numPr>
          <w:ilvl w:val="0"/>
          <w:numId w:val="76"/>
        </w:numPr>
      </w:pPr>
      <w:r w:rsidRPr="000F6949">
        <w:lastRenderedPageBreak/>
        <w:t>Stream – Chọn chuyên ngành học</w:t>
      </w:r>
    </w:p>
    <w:p w14:paraId="3F827D07" w14:textId="590F7D2A" w:rsidR="000F6949" w:rsidRPr="000F6949" w:rsidRDefault="000F6949" w:rsidP="000F6949">
      <w:pPr>
        <w:pStyle w:val="Bullet"/>
        <w:numPr>
          <w:ilvl w:val="0"/>
          <w:numId w:val="76"/>
        </w:numPr>
      </w:pPr>
      <w:r w:rsidRPr="000F6949">
        <w:t>Hostel – Chọn thông tin sinh viên có ở ký túc xá hay không (Yes/No)</w:t>
      </w:r>
    </w:p>
    <w:p w14:paraId="0C034499" w14:textId="77777777" w:rsidR="000F6949" w:rsidRPr="000F6949" w:rsidRDefault="000F6949" w:rsidP="000F6949">
      <w:pPr>
        <w:pStyle w:val="Bullet"/>
        <w:numPr>
          <w:ilvl w:val="0"/>
          <w:numId w:val="76"/>
        </w:numPr>
      </w:pPr>
      <w:r w:rsidRPr="000F6949">
        <w:t>HistoryOfBacklogs – Chọn thông tin về lịch sử nợ môn (Yes/No)</w:t>
      </w:r>
    </w:p>
    <w:p w14:paraId="528BAA90" w14:textId="3C8F0D53" w:rsidR="000F6949" w:rsidRDefault="000F6949" w:rsidP="000F6949">
      <w:pPr>
        <w:pStyle w:val="Bullet"/>
        <w:numPr>
          <w:ilvl w:val="0"/>
          <w:numId w:val="77"/>
        </w:numPr>
      </w:pPr>
      <w:r>
        <w:t>Ngoài ra, giao diện còn bao gồm:</w:t>
      </w:r>
    </w:p>
    <w:p w14:paraId="262FA2C7" w14:textId="15BF4141" w:rsidR="000F6949" w:rsidRDefault="000F6949" w:rsidP="000F6949">
      <w:pPr>
        <w:pStyle w:val="Bullet"/>
      </w:pPr>
      <w:r>
        <w:t>Nút bấm "Dự đoán" (Predict Button):</w:t>
      </w:r>
      <w:r>
        <w:rPr>
          <w:lang w:val="en-US"/>
        </w:rPr>
        <w:t xml:space="preserve"> </w:t>
      </w:r>
      <w:r>
        <w:t>Khi người dùng nhập xong dữ liệu và nhấn nút này, hệ thống sẽ xử lý và sử dụng mô hình đã huấn luyện để đưa ra kết quả dự đoán.</w:t>
      </w:r>
    </w:p>
    <w:p w14:paraId="7F234888" w14:textId="39EC661E" w:rsidR="000F6949" w:rsidRDefault="000F6949" w:rsidP="000F6949">
      <w:pPr>
        <w:pStyle w:val="Bullet"/>
      </w:pPr>
      <w:r>
        <w:t>Ô hiển thị kết quả dự đoán (Text Display)</w:t>
      </w:r>
      <w:r>
        <w:rPr>
          <w:lang w:val="en-US"/>
        </w:rPr>
        <w:t xml:space="preserve">: </w:t>
      </w:r>
      <w:r>
        <w:t>Kết quả sẽ hiển thị thông tin sinh viên có hoặc không có khả năng nhận được cơ hội việc làm, dựa trên dữ liệu đầu vào và mô hình đã được huấn luyện.</w:t>
      </w:r>
    </w:p>
    <w:p w14:paraId="3D166756" w14:textId="77777777" w:rsidR="000F6949" w:rsidRDefault="000F6949">
      <w:pPr>
        <w:rPr>
          <w:color w:val="000000" w:themeColor="text1"/>
        </w:rPr>
      </w:pPr>
      <w:r>
        <w:br w:type="page"/>
      </w:r>
    </w:p>
    <w:p w14:paraId="699CA82B" w14:textId="7BEE051A" w:rsidR="000F6949" w:rsidRDefault="000F6949" w:rsidP="000F6949">
      <w:pPr>
        <w:pStyle w:val="Heading1N"/>
        <w:jc w:val="left"/>
      </w:pPr>
      <w:bookmarkStart w:id="132" w:name="_Toc202517723"/>
      <w:r>
        <w:lastRenderedPageBreak/>
        <w:t>CHƯƠNG 4 KẾT QUẢ VÀ ĐÁNH GIÁ MÔ HÌNH</w:t>
      </w:r>
      <w:bookmarkEnd w:id="132"/>
    </w:p>
    <w:p w14:paraId="34C890D4" w14:textId="768C26FA" w:rsidR="000F6949" w:rsidRDefault="000F6949" w:rsidP="000F6949">
      <w:pPr>
        <w:pStyle w:val="Heading2"/>
        <w:ind w:firstLine="0"/>
      </w:pPr>
      <w:bookmarkStart w:id="133" w:name="_Toc202517724"/>
      <w:r>
        <w:t>4.1 Kết quả đánh giá mô hình</w:t>
      </w:r>
      <w:bookmarkEnd w:id="133"/>
    </w:p>
    <w:p w14:paraId="60CB816D" w14:textId="5AC55B13" w:rsidR="000F6949" w:rsidRDefault="000F6949" w:rsidP="000F6949">
      <w:pPr>
        <w:pStyle w:val="Heading3"/>
        <w:ind w:firstLine="0"/>
      </w:pPr>
      <w:bookmarkStart w:id="134" w:name="_Toc202517725"/>
      <w:r>
        <w:t>4.1.1 Kết quả mô hình</w:t>
      </w:r>
      <w:bookmarkEnd w:id="134"/>
    </w:p>
    <w:p w14:paraId="3D4C629D" w14:textId="77777777" w:rsidR="00DB5FB6" w:rsidRPr="00DB5FB6" w:rsidRDefault="00DB5FB6" w:rsidP="001E4F46">
      <w:pPr>
        <w:pStyle w:val="Content"/>
      </w:pPr>
      <w:r w:rsidRPr="00DB5FB6">
        <w:t>Đánh giá mô hình học máy với K = 7 (K-Fold Cross Validation)</w:t>
      </w:r>
    </w:p>
    <w:p w14:paraId="7EE74CD7" w14:textId="1CA4A6B9" w:rsidR="00DB5FB6" w:rsidRPr="00DB5FB6" w:rsidRDefault="00DB5FB6" w:rsidP="001E4F46">
      <w:pPr>
        <w:pStyle w:val="Content"/>
      </w:pPr>
      <w:r w:rsidRPr="00DB5FB6">
        <w:t>Ở trường hợp K = 7, quá trình học máy sẽ được lặp lại 7 lần, mỗi lần sử dụng 1 tập làm dữ liệu kiểm tra (test) và 6 tập còn lại làm dữ liệu huấn luyện (train). Mô hình được đánh giá thông qua ba độ đo phổ biến: Precision, Recall, F1-score, cùng với tỷ lệ dự đoán chính xác trong từng lần huấn luyện.</w:t>
      </w:r>
    </w:p>
    <w:p w14:paraId="0A7BCADF" w14:textId="77777777" w:rsidR="00DB5FB6" w:rsidRPr="00DB5FB6" w:rsidRDefault="00DB5FB6" w:rsidP="00440759">
      <w:pPr>
        <w:pStyle w:val="bng"/>
      </w:pPr>
      <w:bookmarkStart w:id="135" w:name="_Toc202518379"/>
      <w:r w:rsidRPr="00DB5FB6">
        <w:t>Lần máy học thứ 1</w:t>
      </w:r>
      <w:bookmarkEnd w:id="135"/>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484A097C" w14:textId="77777777" w:rsidTr="00DB5FB6">
        <w:trPr>
          <w:tblHeader/>
          <w:tblCellSpacing w:w="15" w:type="dxa"/>
        </w:trPr>
        <w:tc>
          <w:tcPr>
            <w:tcW w:w="6795" w:type="dxa"/>
            <w:vAlign w:val="center"/>
            <w:hideMark/>
          </w:tcPr>
          <w:p w14:paraId="4A227CBE" w14:textId="77777777" w:rsidR="00DB5FB6" w:rsidRPr="00DB5FB6" w:rsidRDefault="00DB5FB6" w:rsidP="001E4F46">
            <w:pPr>
              <w:pStyle w:val="Content"/>
            </w:pPr>
            <w:r w:rsidRPr="00DB5FB6">
              <w:t>Độ đo</w:t>
            </w:r>
          </w:p>
        </w:tc>
        <w:tc>
          <w:tcPr>
            <w:tcW w:w="2205" w:type="dxa"/>
            <w:vAlign w:val="center"/>
            <w:hideMark/>
          </w:tcPr>
          <w:p w14:paraId="2818538D" w14:textId="77777777" w:rsidR="00DB5FB6" w:rsidRPr="00DB5FB6" w:rsidRDefault="00DB5FB6" w:rsidP="001E4F46">
            <w:pPr>
              <w:pStyle w:val="Content"/>
            </w:pPr>
            <w:r w:rsidRPr="00DB5FB6">
              <w:t>Kết quả</w:t>
            </w:r>
          </w:p>
        </w:tc>
      </w:tr>
      <w:tr w:rsidR="00DB5FB6" w:rsidRPr="00DB5FB6" w14:paraId="43A5A368" w14:textId="77777777" w:rsidTr="00DB5FB6">
        <w:trPr>
          <w:tblCellSpacing w:w="15" w:type="dxa"/>
        </w:trPr>
        <w:tc>
          <w:tcPr>
            <w:tcW w:w="6795" w:type="dxa"/>
            <w:vAlign w:val="center"/>
            <w:hideMark/>
          </w:tcPr>
          <w:p w14:paraId="5B5ABBE7" w14:textId="77777777" w:rsidR="00DB5FB6" w:rsidRPr="00DB5FB6" w:rsidRDefault="00DB5FB6" w:rsidP="001E4F46">
            <w:pPr>
              <w:pStyle w:val="Content"/>
            </w:pPr>
            <w:r w:rsidRPr="00DB5FB6">
              <w:t>Precision</w:t>
            </w:r>
          </w:p>
        </w:tc>
        <w:tc>
          <w:tcPr>
            <w:tcW w:w="2205" w:type="dxa"/>
            <w:vAlign w:val="center"/>
            <w:hideMark/>
          </w:tcPr>
          <w:p w14:paraId="42E76F4D" w14:textId="77777777" w:rsidR="00DB5FB6" w:rsidRPr="00DB5FB6" w:rsidRDefault="00DB5FB6" w:rsidP="001E4F46">
            <w:pPr>
              <w:pStyle w:val="Content"/>
            </w:pPr>
            <w:r w:rsidRPr="00DB5FB6">
              <w:t>0.8074</w:t>
            </w:r>
          </w:p>
        </w:tc>
      </w:tr>
      <w:tr w:rsidR="00DB5FB6" w:rsidRPr="00DB5FB6" w14:paraId="36772926" w14:textId="77777777" w:rsidTr="00DB5FB6">
        <w:trPr>
          <w:tblCellSpacing w:w="15" w:type="dxa"/>
        </w:trPr>
        <w:tc>
          <w:tcPr>
            <w:tcW w:w="6795" w:type="dxa"/>
            <w:vAlign w:val="center"/>
            <w:hideMark/>
          </w:tcPr>
          <w:p w14:paraId="447A9CBB" w14:textId="77777777" w:rsidR="00DB5FB6" w:rsidRPr="00DB5FB6" w:rsidRDefault="00DB5FB6" w:rsidP="001E4F46">
            <w:pPr>
              <w:pStyle w:val="Content"/>
            </w:pPr>
            <w:r w:rsidRPr="00DB5FB6">
              <w:t>Recall</w:t>
            </w:r>
          </w:p>
        </w:tc>
        <w:tc>
          <w:tcPr>
            <w:tcW w:w="2205" w:type="dxa"/>
            <w:vAlign w:val="center"/>
            <w:hideMark/>
          </w:tcPr>
          <w:p w14:paraId="2EDB8482" w14:textId="77777777" w:rsidR="00DB5FB6" w:rsidRPr="00DB5FB6" w:rsidRDefault="00DB5FB6" w:rsidP="001E4F46">
            <w:pPr>
              <w:pStyle w:val="Content"/>
            </w:pPr>
            <w:r w:rsidRPr="00DB5FB6">
              <w:t>0.8015</w:t>
            </w:r>
          </w:p>
        </w:tc>
      </w:tr>
      <w:tr w:rsidR="00DB5FB6" w:rsidRPr="00DB5FB6" w14:paraId="1F9C7A8E" w14:textId="77777777" w:rsidTr="00DB5FB6">
        <w:trPr>
          <w:tblCellSpacing w:w="15" w:type="dxa"/>
        </w:trPr>
        <w:tc>
          <w:tcPr>
            <w:tcW w:w="6795" w:type="dxa"/>
            <w:vAlign w:val="center"/>
            <w:hideMark/>
          </w:tcPr>
          <w:p w14:paraId="147259F2" w14:textId="77777777" w:rsidR="00DB5FB6" w:rsidRPr="00DB5FB6" w:rsidRDefault="00DB5FB6" w:rsidP="001E4F46">
            <w:pPr>
              <w:pStyle w:val="Content"/>
            </w:pPr>
            <w:r w:rsidRPr="00DB5FB6">
              <w:t>F1-score</w:t>
            </w:r>
          </w:p>
        </w:tc>
        <w:tc>
          <w:tcPr>
            <w:tcW w:w="2205" w:type="dxa"/>
            <w:vAlign w:val="center"/>
            <w:hideMark/>
          </w:tcPr>
          <w:p w14:paraId="01F142CE" w14:textId="77777777" w:rsidR="00DB5FB6" w:rsidRPr="00DB5FB6" w:rsidRDefault="00DB5FB6" w:rsidP="001E4F46">
            <w:pPr>
              <w:pStyle w:val="Content"/>
            </w:pPr>
            <w:r w:rsidRPr="00DB5FB6">
              <w:t>0.7967</w:t>
            </w:r>
          </w:p>
        </w:tc>
      </w:tr>
      <w:tr w:rsidR="00DB5FB6" w:rsidRPr="00DB5FB6" w14:paraId="1D96B168" w14:textId="77777777" w:rsidTr="00DB5FB6">
        <w:trPr>
          <w:tblCellSpacing w:w="15" w:type="dxa"/>
        </w:trPr>
        <w:tc>
          <w:tcPr>
            <w:tcW w:w="6795" w:type="dxa"/>
            <w:vAlign w:val="center"/>
            <w:hideMark/>
          </w:tcPr>
          <w:p w14:paraId="51166963" w14:textId="77777777" w:rsidR="00DB5FB6" w:rsidRPr="00DB5FB6" w:rsidRDefault="00DB5FB6" w:rsidP="001E4F46">
            <w:pPr>
              <w:pStyle w:val="Content"/>
            </w:pPr>
            <w:r w:rsidRPr="00DB5FB6">
              <w:t>Độ chính xác</w:t>
            </w:r>
          </w:p>
        </w:tc>
        <w:tc>
          <w:tcPr>
            <w:tcW w:w="2205" w:type="dxa"/>
            <w:vAlign w:val="center"/>
            <w:hideMark/>
          </w:tcPr>
          <w:p w14:paraId="63D5D69A" w14:textId="77777777" w:rsidR="00DB5FB6" w:rsidRPr="00DB5FB6" w:rsidRDefault="00DB5FB6" w:rsidP="001E4F46">
            <w:pPr>
              <w:pStyle w:val="Content"/>
            </w:pPr>
            <w:r w:rsidRPr="00DB5FB6">
              <w:t>79.72%</w:t>
            </w:r>
          </w:p>
        </w:tc>
      </w:tr>
    </w:tbl>
    <w:p w14:paraId="348CD87E" w14:textId="6BC97D74" w:rsidR="00DB5FB6" w:rsidRPr="00DB5FB6" w:rsidRDefault="00DB5FB6" w:rsidP="001E4F46">
      <w:pPr>
        <w:pStyle w:val="Content"/>
      </w:pPr>
      <w:r w:rsidRPr="00DB5FB6">
        <w:t>=&gt; Precision và Recall có chênh lệch nhỏ, F1-score thấp hơn đôi chút. Tỷ lệ chính xác đạt 79.72%.</w:t>
      </w:r>
    </w:p>
    <w:p w14:paraId="39B87FF9" w14:textId="314D3F7B" w:rsidR="00DB5FB6" w:rsidRPr="00DB5FB6" w:rsidRDefault="00DB5FB6" w:rsidP="00440759">
      <w:pPr>
        <w:pStyle w:val="bng"/>
      </w:pPr>
      <w:bookmarkStart w:id="136" w:name="_Toc202518380"/>
      <w:r w:rsidRPr="00DB5FB6">
        <w:t>Lần máy học thứ 2</w:t>
      </w:r>
      <w:bookmarkEnd w:id="136"/>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1D5FC462" w14:textId="77777777" w:rsidTr="00DB5FB6">
        <w:trPr>
          <w:tblHeader/>
          <w:tblCellSpacing w:w="15" w:type="dxa"/>
        </w:trPr>
        <w:tc>
          <w:tcPr>
            <w:tcW w:w="6795" w:type="dxa"/>
            <w:vAlign w:val="center"/>
            <w:hideMark/>
          </w:tcPr>
          <w:p w14:paraId="27E6296D" w14:textId="77777777" w:rsidR="00DB5FB6" w:rsidRPr="00DB5FB6" w:rsidRDefault="00DB5FB6" w:rsidP="001E4F46">
            <w:pPr>
              <w:pStyle w:val="Content"/>
            </w:pPr>
            <w:r w:rsidRPr="00DB5FB6">
              <w:t>Độ đo</w:t>
            </w:r>
          </w:p>
        </w:tc>
        <w:tc>
          <w:tcPr>
            <w:tcW w:w="2205" w:type="dxa"/>
            <w:vAlign w:val="center"/>
            <w:hideMark/>
          </w:tcPr>
          <w:p w14:paraId="43CFFE68" w14:textId="77777777" w:rsidR="00DB5FB6" w:rsidRPr="00DB5FB6" w:rsidRDefault="00DB5FB6" w:rsidP="001E4F46">
            <w:pPr>
              <w:pStyle w:val="Content"/>
            </w:pPr>
            <w:r w:rsidRPr="00DB5FB6">
              <w:t>Kết quả</w:t>
            </w:r>
          </w:p>
        </w:tc>
      </w:tr>
      <w:tr w:rsidR="00DB5FB6" w:rsidRPr="00DB5FB6" w14:paraId="5EB6B7CD" w14:textId="77777777" w:rsidTr="00DB5FB6">
        <w:trPr>
          <w:tblCellSpacing w:w="15" w:type="dxa"/>
        </w:trPr>
        <w:tc>
          <w:tcPr>
            <w:tcW w:w="6795" w:type="dxa"/>
            <w:vAlign w:val="center"/>
            <w:hideMark/>
          </w:tcPr>
          <w:p w14:paraId="7DFDACF4" w14:textId="77777777" w:rsidR="00DB5FB6" w:rsidRPr="00DB5FB6" w:rsidRDefault="00DB5FB6" w:rsidP="001E4F46">
            <w:pPr>
              <w:pStyle w:val="Content"/>
            </w:pPr>
            <w:r w:rsidRPr="00DB5FB6">
              <w:t>Precision</w:t>
            </w:r>
          </w:p>
        </w:tc>
        <w:tc>
          <w:tcPr>
            <w:tcW w:w="2205" w:type="dxa"/>
            <w:vAlign w:val="center"/>
            <w:hideMark/>
          </w:tcPr>
          <w:p w14:paraId="07E1062E" w14:textId="77777777" w:rsidR="00DB5FB6" w:rsidRPr="00DB5FB6" w:rsidRDefault="00DB5FB6" w:rsidP="001E4F46">
            <w:pPr>
              <w:pStyle w:val="Content"/>
            </w:pPr>
            <w:r w:rsidRPr="00DB5FB6">
              <w:t>0.8407</w:t>
            </w:r>
          </w:p>
        </w:tc>
      </w:tr>
      <w:tr w:rsidR="00DB5FB6" w:rsidRPr="00DB5FB6" w14:paraId="1AE8739C" w14:textId="77777777" w:rsidTr="00DB5FB6">
        <w:trPr>
          <w:tblCellSpacing w:w="15" w:type="dxa"/>
        </w:trPr>
        <w:tc>
          <w:tcPr>
            <w:tcW w:w="6795" w:type="dxa"/>
            <w:vAlign w:val="center"/>
            <w:hideMark/>
          </w:tcPr>
          <w:p w14:paraId="22B609F1" w14:textId="77777777" w:rsidR="00DB5FB6" w:rsidRPr="00DB5FB6" w:rsidRDefault="00DB5FB6" w:rsidP="001E4F46">
            <w:pPr>
              <w:pStyle w:val="Content"/>
            </w:pPr>
            <w:r w:rsidRPr="00DB5FB6">
              <w:t>Recall</w:t>
            </w:r>
          </w:p>
        </w:tc>
        <w:tc>
          <w:tcPr>
            <w:tcW w:w="2205" w:type="dxa"/>
            <w:vAlign w:val="center"/>
            <w:hideMark/>
          </w:tcPr>
          <w:p w14:paraId="3CA82D8E" w14:textId="77777777" w:rsidR="00DB5FB6" w:rsidRPr="00DB5FB6" w:rsidRDefault="00DB5FB6" w:rsidP="001E4F46">
            <w:pPr>
              <w:pStyle w:val="Content"/>
            </w:pPr>
            <w:r w:rsidRPr="00DB5FB6">
              <w:t>0.8563</w:t>
            </w:r>
          </w:p>
        </w:tc>
      </w:tr>
      <w:tr w:rsidR="00DB5FB6" w:rsidRPr="00DB5FB6" w14:paraId="54134547" w14:textId="77777777" w:rsidTr="00DB5FB6">
        <w:trPr>
          <w:tblCellSpacing w:w="15" w:type="dxa"/>
        </w:trPr>
        <w:tc>
          <w:tcPr>
            <w:tcW w:w="6795" w:type="dxa"/>
            <w:vAlign w:val="center"/>
            <w:hideMark/>
          </w:tcPr>
          <w:p w14:paraId="62A7E509" w14:textId="77777777" w:rsidR="00DB5FB6" w:rsidRPr="00DB5FB6" w:rsidRDefault="00DB5FB6" w:rsidP="001E4F46">
            <w:pPr>
              <w:pStyle w:val="Content"/>
            </w:pPr>
            <w:r w:rsidRPr="00DB5FB6">
              <w:t>F1-score</w:t>
            </w:r>
          </w:p>
        </w:tc>
        <w:tc>
          <w:tcPr>
            <w:tcW w:w="2205" w:type="dxa"/>
            <w:vAlign w:val="center"/>
            <w:hideMark/>
          </w:tcPr>
          <w:p w14:paraId="5E0A8167" w14:textId="77777777" w:rsidR="00DB5FB6" w:rsidRPr="00DB5FB6" w:rsidRDefault="00DB5FB6" w:rsidP="001E4F46">
            <w:pPr>
              <w:pStyle w:val="Content"/>
            </w:pPr>
            <w:r w:rsidRPr="00DB5FB6">
              <w:t>0.8376</w:t>
            </w:r>
          </w:p>
        </w:tc>
      </w:tr>
      <w:tr w:rsidR="00DB5FB6" w:rsidRPr="00DB5FB6" w14:paraId="66403ED6" w14:textId="77777777" w:rsidTr="00DB5FB6">
        <w:trPr>
          <w:tblCellSpacing w:w="15" w:type="dxa"/>
        </w:trPr>
        <w:tc>
          <w:tcPr>
            <w:tcW w:w="6795" w:type="dxa"/>
            <w:vAlign w:val="center"/>
            <w:hideMark/>
          </w:tcPr>
          <w:p w14:paraId="02558E1D" w14:textId="77777777" w:rsidR="00DB5FB6" w:rsidRPr="00DB5FB6" w:rsidRDefault="00DB5FB6" w:rsidP="001E4F46">
            <w:pPr>
              <w:pStyle w:val="Content"/>
            </w:pPr>
            <w:r w:rsidRPr="00DB5FB6">
              <w:t>Độ chính xác</w:t>
            </w:r>
          </w:p>
        </w:tc>
        <w:tc>
          <w:tcPr>
            <w:tcW w:w="2205" w:type="dxa"/>
            <w:vAlign w:val="center"/>
            <w:hideMark/>
          </w:tcPr>
          <w:p w14:paraId="27398F6E" w14:textId="77777777" w:rsidR="00DB5FB6" w:rsidRPr="00DB5FB6" w:rsidRDefault="00DB5FB6" w:rsidP="001E4F46">
            <w:pPr>
              <w:pStyle w:val="Content"/>
            </w:pPr>
            <w:r w:rsidRPr="00DB5FB6">
              <w:t>83.92%</w:t>
            </w:r>
          </w:p>
        </w:tc>
      </w:tr>
    </w:tbl>
    <w:p w14:paraId="1EDD83AC" w14:textId="0FB20A35" w:rsidR="00DB5FB6" w:rsidRPr="00DB5FB6" w:rsidRDefault="00DB5FB6" w:rsidP="001E4F46">
      <w:pPr>
        <w:pStyle w:val="Content"/>
      </w:pPr>
      <w:r w:rsidRPr="00DB5FB6">
        <w:t>=&gt; Recall cao nhất, F1-score thấp nhất trong ba độ đo. Tỷ lệ chính xác khá cao.</w:t>
      </w:r>
    </w:p>
    <w:p w14:paraId="58886327" w14:textId="77777777" w:rsidR="00DB5FB6" w:rsidRDefault="00DB5FB6" w:rsidP="001E4F46">
      <w:pPr>
        <w:pStyle w:val="Content"/>
      </w:pPr>
    </w:p>
    <w:p w14:paraId="33112112" w14:textId="7B892CCB" w:rsidR="00DB5FB6" w:rsidRPr="00DB5FB6" w:rsidRDefault="00DB5FB6" w:rsidP="00440759">
      <w:pPr>
        <w:pStyle w:val="bng"/>
      </w:pPr>
      <w:bookmarkStart w:id="137" w:name="_Toc202518381"/>
      <w:r w:rsidRPr="00DB5FB6">
        <w:lastRenderedPageBreak/>
        <w:t>Lần máy học thứ 3</w:t>
      </w:r>
      <w:bookmarkEnd w:id="137"/>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729C1BFF" w14:textId="77777777" w:rsidTr="00DB5FB6">
        <w:trPr>
          <w:tblHeader/>
          <w:tblCellSpacing w:w="15" w:type="dxa"/>
        </w:trPr>
        <w:tc>
          <w:tcPr>
            <w:tcW w:w="6795" w:type="dxa"/>
            <w:vAlign w:val="center"/>
            <w:hideMark/>
          </w:tcPr>
          <w:p w14:paraId="332E833C" w14:textId="77777777" w:rsidR="00DB5FB6" w:rsidRPr="00DB5FB6" w:rsidRDefault="00DB5FB6" w:rsidP="001E4F46">
            <w:pPr>
              <w:pStyle w:val="Content"/>
            </w:pPr>
            <w:r w:rsidRPr="00DB5FB6">
              <w:t>Độ đo</w:t>
            </w:r>
          </w:p>
        </w:tc>
        <w:tc>
          <w:tcPr>
            <w:tcW w:w="2205" w:type="dxa"/>
            <w:vAlign w:val="center"/>
            <w:hideMark/>
          </w:tcPr>
          <w:p w14:paraId="1A6D6A84" w14:textId="77777777" w:rsidR="00DB5FB6" w:rsidRPr="00DB5FB6" w:rsidRDefault="00DB5FB6" w:rsidP="001E4F46">
            <w:pPr>
              <w:pStyle w:val="Content"/>
            </w:pPr>
            <w:r w:rsidRPr="00DB5FB6">
              <w:t>Kết quả</w:t>
            </w:r>
          </w:p>
        </w:tc>
      </w:tr>
      <w:tr w:rsidR="00DB5FB6" w:rsidRPr="00DB5FB6" w14:paraId="3C86B138" w14:textId="77777777" w:rsidTr="00DB5FB6">
        <w:trPr>
          <w:tblCellSpacing w:w="15" w:type="dxa"/>
        </w:trPr>
        <w:tc>
          <w:tcPr>
            <w:tcW w:w="6795" w:type="dxa"/>
            <w:vAlign w:val="center"/>
            <w:hideMark/>
          </w:tcPr>
          <w:p w14:paraId="69EB01DE" w14:textId="77777777" w:rsidR="00DB5FB6" w:rsidRPr="00DB5FB6" w:rsidRDefault="00DB5FB6" w:rsidP="001E4F46">
            <w:pPr>
              <w:pStyle w:val="Content"/>
            </w:pPr>
            <w:r w:rsidRPr="00DB5FB6">
              <w:t>Precision</w:t>
            </w:r>
          </w:p>
        </w:tc>
        <w:tc>
          <w:tcPr>
            <w:tcW w:w="2205" w:type="dxa"/>
            <w:vAlign w:val="center"/>
            <w:hideMark/>
          </w:tcPr>
          <w:p w14:paraId="77B381C7" w14:textId="77777777" w:rsidR="00DB5FB6" w:rsidRPr="00DB5FB6" w:rsidRDefault="00DB5FB6" w:rsidP="001E4F46">
            <w:pPr>
              <w:pStyle w:val="Content"/>
            </w:pPr>
            <w:r w:rsidRPr="00DB5FB6">
              <w:t>0.8461</w:t>
            </w:r>
          </w:p>
        </w:tc>
      </w:tr>
      <w:tr w:rsidR="00DB5FB6" w:rsidRPr="00DB5FB6" w14:paraId="7FFEE986" w14:textId="77777777" w:rsidTr="00DB5FB6">
        <w:trPr>
          <w:tblCellSpacing w:w="15" w:type="dxa"/>
        </w:trPr>
        <w:tc>
          <w:tcPr>
            <w:tcW w:w="6795" w:type="dxa"/>
            <w:vAlign w:val="center"/>
            <w:hideMark/>
          </w:tcPr>
          <w:p w14:paraId="164989FD" w14:textId="77777777" w:rsidR="00DB5FB6" w:rsidRPr="00DB5FB6" w:rsidRDefault="00DB5FB6" w:rsidP="001E4F46">
            <w:pPr>
              <w:pStyle w:val="Content"/>
            </w:pPr>
            <w:r w:rsidRPr="00DB5FB6">
              <w:t>Recall</w:t>
            </w:r>
          </w:p>
        </w:tc>
        <w:tc>
          <w:tcPr>
            <w:tcW w:w="2205" w:type="dxa"/>
            <w:vAlign w:val="center"/>
            <w:hideMark/>
          </w:tcPr>
          <w:p w14:paraId="1E3F5DD1" w14:textId="77777777" w:rsidR="00DB5FB6" w:rsidRPr="00DB5FB6" w:rsidRDefault="00DB5FB6" w:rsidP="001E4F46">
            <w:pPr>
              <w:pStyle w:val="Content"/>
            </w:pPr>
            <w:r w:rsidRPr="00DB5FB6">
              <w:t>0.8227</w:t>
            </w:r>
          </w:p>
        </w:tc>
      </w:tr>
      <w:tr w:rsidR="00DB5FB6" w:rsidRPr="00DB5FB6" w14:paraId="04362518" w14:textId="77777777" w:rsidTr="00DB5FB6">
        <w:trPr>
          <w:tblCellSpacing w:w="15" w:type="dxa"/>
        </w:trPr>
        <w:tc>
          <w:tcPr>
            <w:tcW w:w="6795" w:type="dxa"/>
            <w:vAlign w:val="center"/>
            <w:hideMark/>
          </w:tcPr>
          <w:p w14:paraId="7151A845" w14:textId="77777777" w:rsidR="00DB5FB6" w:rsidRPr="00DB5FB6" w:rsidRDefault="00DB5FB6" w:rsidP="001E4F46">
            <w:pPr>
              <w:pStyle w:val="Content"/>
            </w:pPr>
            <w:r w:rsidRPr="00DB5FB6">
              <w:t>F1-score</w:t>
            </w:r>
          </w:p>
        </w:tc>
        <w:tc>
          <w:tcPr>
            <w:tcW w:w="2205" w:type="dxa"/>
            <w:vAlign w:val="center"/>
            <w:hideMark/>
          </w:tcPr>
          <w:p w14:paraId="64B1632A" w14:textId="77777777" w:rsidR="00DB5FB6" w:rsidRPr="00DB5FB6" w:rsidRDefault="00DB5FB6" w:rsidP="001E4F46">
            <w:pPr>
              <w:pStyle w:val="Content"/>
            </w:pPr>
            <w:r w:rsidRPr="00DB5FB6">
              <w:t>0.8284</w:t>
            </w:r>
          </w:p>
        </w:tc>
      </w:tr>
      <w:tr w:rsidR="00DB5FB6" w:rsidRPr="00DB5FB6" w14:paraId="118FE86C" w14:textId="77777777" w:rsidTr="00DB5FB6">
        <w:trPr>
          <w:tblCellSpacing w:w="15" w:type="dxa"/>
        </w:trPr>
        <w:tc>
          <w:tcPr>
            <w:tcW w:w="6795" w:type="dxa"/>
            <w:vAlign w:val="center"/>
            <w:hideMark/>
          </w:tcPr>
          <w:p w14:paraId="2C39AD3C" w14:textId="77777777" w:rsidR="00DB5FB6" w:rsidRPr="00DB5FB6" w:rsidRDefault="00DB5FB6" w:rsidP="001E4F46">
            <w:pPr>
              <w:pStyle w:val="Content"/>
            </w:pPr>
            <w:r w:rsidRPr="00DB5FB6">
              <w:t>Độ chính xác</w:t>
            </w:r>
          </w:p>
        </w:tc>
        <w:tc>
          <w:tcPr>
            <w:tcW w:w="2205" w:type="dxa"/>
            <w:vAlign w:val="center"/>
            <w:hideMark/>
          </w:tcPr>
          <w:p w14:paraId="3BB7B462" w14:textId="77777777" w:rsidR="00DB5FB6" w:rsidRPr="00DB5FB6" w:rsidRDefault="00DB5FB6" w:rsidP="001E4F46">
            <w:pPr>
              <w:pStyle w:val="Content"/>
            </w:pPr>
            <w:r w:rsidRPr="00DB5FB6">
              <w:t>83.57%</w:t>
            </w:r>
          </w:p>
        </w:tc>
      </w:tr>
    </w:tbl>
    <w:p w14:paraId="6203B0EC" w14:textId="53B31DE4" w:rsidR="00DB5FB6" w:rsidRPr="00DB5FB6" w:rsidRDefault="00DB5FB6" w:rsidP="001E4F46">
      <w:pPr>
        <w:pStyle w:val="Content"/>
      </w:pPr>
      <w:r w:rsidRPr="00DB5FB6">
        <w:t>=&gt; Precision cao hơn rõ rệt so với Recall và F1-score. Tỷ lệ chính xác ổn định.</w:t>
      </w:r>
    </w:p>
    <w:p w14:paraId="42A72939" w14:textId="77777777" w:rsidR="00DB5FB6" w:rsidRPr="00DB5FB6" w:rsidRDefault="00DB5FB6" w:rsidP="00440759">
      <w:pPr>
        <w:pStyle w:val="bng"/>
      </w:pPr>
      <w:bookmarkStart w:id="138" w:name="_Toc202518382"/>
      <w:r w:rsidRPr="00DB5FB6">
        <w:t>Lần máy học thứ 4</w:t>
      </w:r>
      <w:bookmarkEnd w:id="138"/>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0513BDF0" w14:textId="77777777" w:rsidTr="00DB5FB6">
        <w:trPr>
          <w:tblHeader/>
          <w:tblCellSpacing w:w="15" w:type="dxa"/>
        </w:trPr>
        <w:tc>
          <w:tcPr>
            <w:tcW w:w="6795" w:type="dxa"/>
            <w:vAlign w:val="center"/>
            <w:hideMark/>
          </w:tcPr>
          <w:p w14:paraId="21E5413B" w14:textId="77777777" w:rsidR="00DB5FB6" w:rsidRPr="00DB5FB6" w:rsidRDefault="00DB5FB6" w:rsidP="001E4F46">
            <w:pPr>
              <w:pStyle w:val="Content"/>
            </w:pPr>
            <w:r w:rsidRPr="00DB5FB6">
              <w:t>Độ đo</w:t>
            </w:r>
          </w:p>
        </w:tc>
        <w:tc>
          <w:tcPr>
            <w:tcW w:w="2205" w:type="dxa"/>
            <w:vAlign w:val="center"/>
            <w:hideMark/>
          </w:tcPr>
          <w:p w14:paraId="73043FE2" w14:textId="77777777" w:rsidR="00DB5FB6" w:rsidRPr="00DB5FB6" w:rsidRDefault="00DB5FB6" w:rsidP="001E4F46">
            <w:pPr>
              <w:pStyle w:val="Content"/>
            </w:pPr>
            <w:r w:rsidRPr="00DB5FB6">
              <w:t>Kết quả</w:t>
            </w:r>
          </w:p>
        </w:tc>
      </w:tr>
      <w:tr w:rsidR="00DB5FB6" w:rsidRPr="00DB5FB6" w14:paraId="2201ACC8" w14:textId="77777777" w:rsidTr="00DB5FB6">
        <w:trPr>
          <w:tblCellSpacing w:w="15" w:type="dxa"/>
        </w:trPr>
        <w:tc>
          <w:tcPr>
            <w:tcW w:w="6795" w:type="dxa"/>
            <w:vAlign w:val="center"/>
            <w:hideMark/>
          </w:tcPr>
          <w:p w14:paraId="616A44FA" w14:textId="77777777" w:rsidR="00DB5FB6" w:rsidRPr="00DB5FB6" w:rsidRDefault="00DB5FB6" w:rsidP="001E4F46">
            <w:pPr>
              <w:pStyle w:val="Content"/>
            </w:pPr>
            <w:r w:rsidRPr="00DB5FB6">
              <w:t>Precision</w:t>
            </w:r>
          </w:p>
        </w:tc>
        <w:tc>
          <w:tcPr>
            <w:tcW w:w="2205" w:type="dxa"/>
            <w:vAlign w:val="center"/>
            <w:hideMark/>
          </w:tcPr>
          <w:p w14:paraId="44E50BC7" w14:textId="77777777" w:rsidR="00DB5FB6" w:rsidRPr="00DB5FB6" w:rsidRDefault="00DB5FB6" w:rsidP="001E4F46">
            <w:pPr>
              <w:pStyle w:val="Content"/>
            </w:pPr>
            <w:r w:rsidRPr="00DB5FB6">
              <w:t>0.8329</w:t>
            </w:r>
          </w:p>
        </w:tc>
      </w:tr>
      <w:tr w:rsidR="00DB5FB6" w:rsidRPr="00DB5FB6" w14:paraId="3B7D07BA" w14:textId="77777777" w:rsidTr="00DB5FB6">
        <w:trPr>
          <w:tblCellSpacing w:w="15" w:type="dxa"/>
        </w:trPr>
        <w:tc>
          <w:tcPr>
            <w:tcW w:w="6795" w:type="dxa"/>
            <w:vAlign w:val="center"/>
            <w:hideMark/>
          </w:tcPr>
          <w:p w14:paraId="354E462E" w14:textId="77777777" w:rsidR="00DB5FB6" w:rsidRPr="00DB5FB6" w:rsidRDefault="00DB5FB6" w:rsidP="001E4F46">
            <w:pPr>
              <w:pStyle w:val="Content"/>
            </w:pPr>
            <w:r w:rsidRPr="00DB5FB6">
              <w:t>Recall</w:t>
            </w:r>
          </w:p>
        </w:tc>
        <w:tc>
          <w:tcPr>
            <w:tcW w:w="2205" w:type="dxa"/>
            <w:vAlign w:val="center"/>
            <w:hideMark/>
          </w:tcPr>
          <w:p w14:paraId="16E71E2B" w14:textId="77777777" w:rsidR="00DB5FB6" w:rsidRPr="00DB5FB6" w:rsidRDefault="00DB5FB6" w:rsidP="001E4F46">
            <w:pPr>
              <w:pStyle w:val="Content"/>
            </w:pPr>
            <w:r w:rsidRPr="00DB5FB6">
              <w:t>0.8029</w:t>
            </w:r>
          </w:p>
        </w:tc>
      </w:tr>
      <w:tr w:rsidR="00DB5FB6" w:rsidRPr="00DB5FB6" w14:paraId="6D7AE1F6" w14:textId="77777777" w:rsidTr="00DB5FB6">
        <w:trPr>
          <w:tblCellSpacing w:w="15" w:type="dxa"/>
        </w:trPr>
        <w:tc>
          <w:tcPr>
            <w:tcW w:w="6795" w:type="dxa"/>
            <w:vAlign w:val="center"/>
            <w:hideMark/>
          </w:tcPr>
          <w:p w14:paraId="469E3593" w14:textId="77777777" w:rsidR="00DB5FB6" w:rsidRPr="00DB5FB6" w:rsidRDefault="00DB5FB6" w:rsidP="001E4F46">
            <w:pPr>
              <w:pStyle w:val="Content"/>
            </w:pPr>
            <w:r w:rsidRPr="00DB5FB6">
              <w:t>F1-score</w:t>
            </w:r>
          </w:p>
        </w:tc>
        <w:tc>
          <w:tcPr>
            <w:tcW w:w="2205" w:type="dxa"/>
            <w:vAlign w:val="center"/>
            <w:hideMark/>
          </w:tcPr>
          <w:p w14:paraId="3E7A1B6C" w14:textId="77777777" w:rsidR="00DB5FB6" w:rsidRPr="00DB5FB6" w:rsidRDefault="00DB5FB6" w:rsidP="001E4F46">
            <w:pPr>
              <w:pStyle w:val="Content"/>
            </w:pPr>
            <w:r w:rsidRPr="00DB5FB6">
              <w:t>0.7965</w:t>
            </w:r>
          </w:p>
        </w:tc>
      </w:tr>
      <w:tr w:rsidR="00DB5FB6" w:rsidRPr="00DB5FB6" w14:paraId="216A667B" w14:textId="77777777" w:rsidTr="00DB5FB6">
        <w:trPr>
          <w:tblCellSpacing w:w="15" w:type="dxa"/>
        </w:trPr>
        <w:tc>
          <w:tcPr>
            <w:tcW w:w="6795" w:type="dxa"/>
            <w:vAlign w:val="center"/>
            <w:hideMark/>
          </w:tcPr>
          <w:p w14:paraId="1E3B9181" w14:textId="77777777" w:rsidR="00DB5FB6" w:rsidRPr="00DB5FB6" w:rsidRDefault="00DB5FB6" w:rsidP="001E4F46">
            <w:pPr>
              <w:pStyle w:val="Content"/>
            </w:pPr>
            <w:r w:rsidRPr="00DB5FB6">
              <w:t>Độ chính xác</w:t>
            </w:r>
          </w:p>
        </w:tc>
        <w:tc>
          <w:tcPr>
            <w:tcW w:w="2205" w:type="dxa"/>
            <w:vAlign w:val="center"/>
            <w:hideMark/>
          </w:tcPr>
          <w:p w14:paraId="6E49D482" w14:textId="77777777" w:rsidR="00DB5FB6" w:rsidRPr="00DB5FB6" w:rsidRDefault="00DB5FB6" w:rsidP="001E4F46">
            <w:pPr>
              <w:pStyle w:val="Content"/>
            </w:pPr>
            <w:r w:rsidRPr="00DB5FB6">
              <w:t>80.07%</w:t>
            </w:r>
          </w:p>
        </w:tc>
      </w:tr>
    </w:tbl>
    <w:p w14:paraId="7A06D263" w14:textId="14FCC7D6" w:rsidR="00DB5FB6" w:rsidRPr="00DB5FB6" w:rsidRDefault="00DB5FB6" w:rsidP="001E4F46">
      <w:pPr>
        <w:pStyle w:val="Content"/>
      </w:pPr>
      <w:r w:rsidRPr="00DB5FB6">
        <w:t>=&gt; Các độ đo giảm nhẹ so với lần thứ 3, F1-score tiếp tục là giá trị thấp nhất.</w:t>
      </w:r>
    </w:p>
    <w:p w14:paraId="72C22902" w14:textId="77777777" w:rsidR="00DB5FB6" w:rsidRPr="00DB5FB6" w:rsidRDefault="00DB5FB6" w:rsidP="00440759">
      <w:pPr>
        <w:pStyle w:val="bng"/>
      </w:pPr>
      <w:bookmarkStart w:id="139" w:name="_Toc202518383"/>
      <w:r w:rsidRPr="00DB5FB6">
        <w:t>Lần máy học thứ 5</w:t>
      </w:r>
      <w:bookmarkEnd w:id="139"/>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3800B621" w14:textId="77777777" w:rsidTr="00DB5FB6">
        <w:trPr>
          <w:tblHeader/>
          <w:tblCellSpacing w:w="15" w:type="dxa"/>
        </w:trPr>
        <w:tc>
          <w:tcPr>
            <w:tcW w:w="6795" w:type="dxa"/>
            <w:vAlign w:val="center"/>
            <w:hideMark/>
          </w:tcPr>
          <w:p w14:paraId="1DAC141C" w14:textId="77777777" w:rsidR="00DB5FB6" w:rsidRPr="00DB5FB6" w:rsidRDefault="00DB5FB6" w:rsidP="001E4F46">
            <w:pPr>
              <w:pStyle w:val="Content"/>
            </w:pPr>
            <w:r w:rsidRPr="00DB5FB6">
              <w:t>Độ đo</w:t>
            </w:r>
          </w:p>
        </w:tc>
        <w:tc>
          <w:tcPr>
            <w:tcW w:w="2205" w:type="dxa"/>
            <w:vAlign w:val="center"/>
            <w:hideMark/>
          </w:tcPr>
          <w:p w14:paraId="6D8C3CAD" w14:textId="77777777" w:rsidR="00DB5FB6" w:rsidRPr="00DB5FB6" w:rsidRDefault="00DB5FB6" w:rsidP="001E4F46">
            <w:pPr>
              <w:pStyle w:val="Content"/>
            </w:pPr>
            <w:r w:rsidRPr="00DB5FB6">
              <w:t>Kết quả</w:t>
            </w:r>
          </w:p>
        </w:tc>
      </w:tr>
      <w:tr w:rsidR="00DB5FB6" w:rsidRPr="00DB5FB6" w14:paraId="1FD9C8F3" w14:textId="77777777" w:rsidTr="00DB5FB6">
        <w:trPr>
          <w:tblCellSpacing w:w="15" w:type="dxa"/>
        </w:trPr>
        <w:tc>
          <w:tcPr>
            <w:tcW w:w="6795" w:type="dxa"/>
            <w:vAlign w:val="center"/>
            <w:hideMark/>
          </w:tcPr>
          <w:p w14:paraId="0E57DE71" w14:textId="77777777" w:rsidR="00DB5FB6" w:rsidRPr="00DB5FB6" w:rsidRDefault="00DB5FB6" w:rsidP="001E4F46">
            <w:pPr>
              <w:pStyle w:val="Content"/>
            </w:pPr>
            <w:r w:rsidRPr="00DB5FB6">
              <w:t>Precision</w:t>
            </w:r>
          </w:p>
        </w:tc>
        <w:tc>
          <w:tcPr>
            <w:tcW w:w="2205" w:type="dxa"/>
            <w:vAlign w:val="center"/>
            <w:hideMark/>
          </w:tcPr>
          <w:p w14:paraId="5BFD4F58" w14:textId="77777777" w:rsidR="00DB5FB6" w:rsidRPr="00DB5FB6" w:rsidRDefault="00DB5FB6" w:rsidP="001E4F46">
            <w:pPr>
              <w:pStyle w:val="Content"/>
            </w:pPr>
            <w:r w:rsidRPr="00DB5FB6">
              <w:t>0.8942</w:t>
            </w:r>
          </w:p>
        </w:tc>
      </w:tr>
      <w:tr w:rsidR="00DB5FB6" w:rsidRPr="00DB5FB6" w14:paraId="79D7647D" w14:textId="77777777" w:rsidTr="00DB5FB6">
        <w:trPr>
          <w:tblCellSpacing w:w="15" w:type="dxa"/>
        </w:trPr>
        <w:tc>
          <w:tcPr>
            <w:tcW w:w="6795" w:type="dxa"/>
            <w:vAlign w:val="center"/>
            <w:hideMark/>
          </w:tcPr>
          <w:p w14:paraId="00FECDED" w14:textId="77777777" w:rsidR="00DB5FB6" w:rsidRPr="00DB5FB6" w:rsidRDefault="00DB5FB6" w:rsidP="001E4F46">
            <w:pPr>
              <w:pStyle w:val="Content"/>
            </w:pPr>
            <w:r w:rsidRPr="00DB5FB6">
              <w:t>Recall</w:t>
            </w:r>
          </w:p>
        </w:tc>
        <w:tc>
          <w:tcPr>
            <w:tcW w:w="2205" w:type="dxa"/>
            <w:vAlign w:val="center"/>
            <w:hideMark/>
          </w:tcPr>
          <w:p w14:paraId="4A2EA0B0" w14:textId="77777777" w:rsidR="00DB5FB6" w:rsidRPr="00DB5FB6" w:rsidRDefault="00DB5FB6" w:rsidP="001E4F46">
            <w:pPr>
              <w:pStyle w:val="Content"/>
            </w:pPr>
            <w:r w:rsidRPr="00DB5FB6">
              <w:t>0.9056</w:t>
            </w:r>
          </w:p>
        </w:tc>
      </w:tr>
      <w:tr w:rsidR="00DB5FB6" w:rsidRPr="00DB5FB6" w14:paraId="08464A80" w14:textId="77777777" w:rsidTr="00DB5FB6">
        <w:trPr>
          <w:tblCellSpacing w:w="15" w:type="dxa"/>
        </w:trPr>
        <w:tc>
          <w:tcPr>
            <w:tcW w:w="6795" w:type="dxa"/>
            <w:vAlign w:val="center"/>
            <w:hideMark/>
          </w:tcPr>
          <w:p w14:paraId="573711EF" w14:textId="77777777" w:rsidR="00DB5FB6" w:rsidRPr="00DB5FB6" w:rsidRDefault="00DB5FB6" w:rsidP="001E4F46">
            <w:pPr>
              <w:pStyle w:val="Content"/>
            </w:pPr>
            <w:r w:rsidRPr="00DB5FB6">
              <w:t>F1-score</w:t>
            </w:r>
          </w:p>
        </w:tc>
        <w:tc>
          <w:tcPr>
            <w:tcW w:w="2205" w:type="dxa"/>
            <w:vAlign w:val="center"/>
            <w:hideMark/>
          </w:tcPr>
          <w:p w14:paraId="76B7E7D8" w14:textId="77777777" w:rsidR="00DB5FB6" w:rsidRPr="00DB5FB6" w:rsidRDefault="00DB5FB6" w:rsidP="001E4F46">
            <w:pPr>
              <w:pStyle w:val="Content"/>
            </w:pPr>
            <w:r w:rsidRPr="00DB5FB6">
              <w:t>0.8994</w:t>
            </w:r>
          </w:p>
        </w:tc>
      </w:tr>
      <w:tr w:rsidR="00DB5FB6" w:rsidRPr="00DB5FB6" w14:paraId="32B351F9" w14:textId="77777777" w:rsidTr="00DB5FB6">
        <w:trPr>
          <w:tblCellSpacing w:w="15" w:type="dxa"/>
        </w:trPr>
        <w:tc>
          <w:tcPr>
            <w:tcW w:w="6795" w:type="dxa"/>
            <w:vAlign w:val="center"/>
            <w:hideMark/>
          </w:tcPr>
          <w:p w14:paraId="0BA4BBE3" w14:textId="77777777" w:rsidR="00DB5FB6" w:rsidRPr="00DB5FB6" w:rsidRDefault="00DB5FB6" w:rsidP="001E4F46">
            <w:pPr>
              <w:pStyle w:val="Content"/>
            </w:pPr>
            <w:r w:rsidRPr="00DB5FB6">
              <w:t>Độ chính xác</w:t>
            </w:r>
          </w:p>
        </w:tc>
        <w:tc>
          <w:tcPr>
            <w:tcW w:w="2205" w:type="dxa"/>
            <w:vAlign w:val="center"/>
            <w:hideMark/>
          </w:tcPr>
          <w:p w14:paraId="49C8AD76" w14:textId="77777777" w:rsidR="00DB5FB6" w:rsidRPr="00DB5FB6" w:rsidRDefault="00DB5FB6" w:rsidP="001E4F46">
            <w:pPr>
              <w:pStyle w:val="Content"/>
            </w:pPr>
            <w:r w:rsidRPr="00DB5FB6">
              <w:t>90.88%</w:t>
            </w:r>
          </w:p>
        </w:tc>
      </w:tr>
    </w:tbl>
    <w:p w14:paraId="0D1707F4" w14:textId="50697984" w:rsidR="00DB5FB6" w:rsidRPr="00DB5FB6" w:rsidRDefault="00DB5FB6" w:rsidP="001E4F46">
      <w:pPr>
        <w:pStyle w:val="Content"/>
      </w:pPr>
      <w:r w:rsidRPr="00DB5FB6">
        <w:t xml:space="preserve">=&gt; Đây là lần huấn luyện có kết quả </w:t>
      </w:r>
      <w:r w:rsidRPr="00DB5FB6">
        <w:rPr>
          <w:b/>
          <w:bCs/>
        </w:rPr>
        <w:t>t</w:t>
      </w:r>
      <w:r w:rsidRPr="00DB5FB6">
        <w:t>ốt nhất: cả ba độ đo đều cao, tỷ lệ chính xác gần 91%.</w:t>
      </w:r>
    </w:p>
    <w:p w14:paraId="4961F889" w14:textId="77777777" w:rsidR="00DB5FB6" w:rsidRDefault="00DB5FB6" w:rsidP="001E4F46">
      <w:pPr>
        <w:pStyle w:val="Content"/>
      </w:pPr>
    </w:p>
    <w:p w14:paraId="4798C18E" w14:textId="0350AF4E" w:rsidR="00DB5FB6" w:rsidRPr="00DB5FB6" w:rsidRDefault="00DB5FB6" w:rsidP="00440759">
      <w:pPr>
        <w:pStyle w:val="bng"/>
      </w:pPr>
      <w:bookmarkStart w:id="140" w:name="_Toc202518384"/>
      <w:r w:rsidRPr="00DB5FB6">
        <w:lastRenderedPageBreak/>
        <w:t>Lần máy học thứ 6</w:t>
      </w:r>
      <w:bookmarkEnd w:id="140"/>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66BE027C" w14:textId="77777777" w:rsidTr="00DB5FB6">
        <w:trPr>
          <w:tblHeader/>
          <w:tblCellSpacing w:w="15" w:type="dxa"/>
        </w:trPr>
        <w:tc>
          <w:tcPr>
            <w:tcW w:w="6795" w:type="dxa"/>
            <w:vAlign w:val="center"/>
            <w:hideMark/>
          </w:tcPr>
          <w:p w14:paraId="4A463AFA" w14:textId="77777777" w:rsidR="00DB5FB6" w:rsidRPr="00DB5FB6" w:rsidRDefault="00DB5FB6" w:rsidP="001E4F46">
            <w:pPr>
              <w:pStyle w:val="Content"/>
            </w:pPr>
            <w:r w:rsidRPr="00DB5FB6">
              <w:t>Độ đo</w:t>
            </w:r>
          </w:p>
        </w:tc>
        <w:tc>
          <w:tcPr>
            <w:tcW w:w="2205" w:type="dxa"/>
            <w:vAlign w:val="center"/>
            <w:hideMark/>
          </w:tcPr>
          <w:p w14:paraId="03517339" w14:textId="77777777" w:rsidR="00DB5FB6" w:rsidRPr="00DB5FB6" w:rsidRDefault="00DB5FB6" w:rsidP="001E4F46">
            <w:pPr>
              <w:pStyle w:val="Content"/>
            </w:pPr>
            <w:r w:rsidRPr="00DB5FB6">
              <w:t>Kết quả</w:t>
            </w:r>
          </w:p>
        </w:tc>
      </w:tr>
      <w:tr w:rsidR="00DB5FB6" w:rsidRPr="00DB5FB6" w14:paraId="52643E84" w14:textId="77777777" w:rsidTr="00DB5FB6">
        <w:trPr>
          <w:tblCellSpacing w:w="15" w:type="dxa"/>
        </w:trPr>
        <w:tc>
          <w:tcPr>
            <w:tcW w:w="6795" w:type="dxa"/>
            <w:vAlign w:val="center"/>
            <w:hideMark/>
          </w:tcPr>
          <w:p w14:paraId="22723268" w14:textId="77777777" w:rsidR="00DB5FB6" w:rsidRPr="00DB5FB6" w:rsidRDefault="00DB5FB6" w:rsidP="001E4F46">
            <w:pPr>
              <w:pStyle w:val="Content"/>
            </w:pPr>
            <w:r w:rsidRPr="00DB5FB6">
              <w:t>Precision</w:t>
            </w:r>
          </w:p>
        </w:tc>
        <w:tc>
          <w:tcPr>
            <w:tcW w:w="2205" w:type="dxa"/>
            <w:vAlign w:val="center"/>
            <w:hideMark/>
          </w:tcPr>
          <w:p w14:paraId="120484B8" w14:textId="77777777" w:rsidR="00DB5FB6" w:rsidRPr="00DB5FB6" w:rsidRDefault="00DB5FB6" w:rsidP="001E4F46">
            <w:pPr>
              <w:pStyle w:val="Content"/>
            </w:pPr>
            <w:r w:rsidRPr="00DB5FB6">
              <w:t>0.8036</w:t>
            </w:r>
          </w:p>
        </w:tc>
      </w:tr>
      <w:tr w:rsidR="00DB5FB6" w:rsidRPr="00DB5FB6" w14:paraId="61F9FA8E" w14:textId="77777777" w:rsidTr="00DB5FB6">
        <w:trPr>
          <w:tblCellSpacing w:w="15" w:type="dxa"/>
        </w:trPr>
        <w:tc>
          <w:tcPr>
            <w:tcW w:w="6795" w:type="dxa"/>
            <w:vAlign w:val="center"/>
            <w:hideMark/>
          </w:tcPr>
          <w:p w14:paraId="6ABF2637" w14:textId="77777777" w:rsidR="00DB5FB6" w:rsidRPr="00DB5FB6" w:rsidRDefault="00DB5FB6" w:rsidP="001E4F46">
            <w:pPr>
              <w:pStyle w:val="Content"/>
            </w:pPr>
            <w:r w:rsidRPr="00DB5FB6">
              <w:t>Recall</w:t>
            </w:r>
          </w:p>
        </w:tc>
        <w:tc>
          <w:tcPr>
            <w:tcW w:w="2205" w:type="dxa"/>
            <w:vAlign w:val="center"/>
            <w:hideMark/>
          </w:tcPr>
          <w:p w14:paraId="422A0B22" w14:textId="77777777" w:rsidR="00DB5FB6" w:rsidRPr="00DB5FB6" w:rsidRDefault="00DB5FB6" w:rsidP="001E4F46">
            <w:pPr>
              <w:pStyle w:val="Content"/>
            </w:pPr>
            <w:r w:rsidRPr="00DB5FB6">
              <w:t>0.8050</w:t>
            </w:r>
          </w:p>
        </w:tc>
      </w:tr>
      <w:tr w:rsidR="00DB5FB6" w:rsidRPr="00DB5FB6" w14:paraId="382362E7" w14:textId="77777777" w:rsidTr="00DB5FB6">
        <w:trPr>
          <w:tblCellSpacing w:w="15" w:type="dxa"/>
        </w:trPr>
        <w:tc>
          <w:tcPr>
            <w:tcW w:w="6795" w:type="dxa"/>
            <w:vAlign w:val="center"/>
            <w:hideMark/>
          </w:tcPr>
          <w:p w14:paraId="4E0E064E" w14:textId="77777777" w:rsidR="00DB5FB6" w:rsidRPr="00DB5FB6" w:rsidRDefault="00DB5FB6" w:rsidP="001E4F46">
            <w:pPr>
              <w:pStyle w:val="Content"/>
            </w:pPr>
            <w:r w:rsidRPr="00DB5FB6">
              <w:t>F1-score</w:t>
            </w:r>
          </w:p>
        </w:tc>
        <w:tc>
          <w:tcPr>
            <w:tcW w:w="2205" w:type="dxa"/>
            <w:vAlign w:val="center"/>
            <w:hideMark/>
          </w:tcPr>
          <w:p w14:paraId="0B14CDAF" w14:textId="77777777" w:rsidR="00DB5FB6" w:rsidRPr="00DB5FB6" w:rsidRDefault="00DB5FB6" w:rsidP="001E4F46">
            <w:pPr>
              <w:pStyle w:val="Content"/>
            </w:pPr>
            <w:r w:rsidRPr="00DB5FB6">
              <w:t>0.8033</w:t>
            </w:r>
          </w:p>
        </w:tc>
      </w:tr>
      <w:tr w:rsidR="00DB5FB6" w:rsidRPr="00DB5FB6" w14:paraId="44CA3956" w14:textId="77777777" w:rsidTr="00DB5FB6">
        <w:trPr>
          <w:tblCellSpacing w:w="15" w:type="dxa"/>
        </w:trPr>
        <w:tc>
          <w:tcPr>
            <w:tcW w:w="6795" w:type="dxa"/>
            <w:vAlign w:val="center"/>
            <w:hideMark/>
          </w:tcPr>
          <w:p w14:paraId="409617D4" w14:textId="77777777" w:rsidR="00DB5FB6" w:rsidRPr="00DB5FB6" w:rsidRDefault="00DB5FB6" w:rsidP="001E4F46">
            <w:pPr>
              <w:pStyle w:val="Content"/>
            </w:pPr>
            <w:r w:rsidRPr="00DB5FB6">
              <w:t>Độ chính xác</w:t>
            </w:r>
          </w:p>
        </w:tc>
        <w:tc>
          <w:tcPr>
            <w:tcW w:w="2205" w:type="dxa"/>
            <w:vAlign w:val="center"/>
            <w:hideMark/>
          </w:tcPr>
          <w:p w14:paraId="591CE6AC" w14:textId="77777777" w:rsidR="00DB5FB6" w:rsidRPr="00DB5FB6" w:rsidRDefault="00DB5FB6" w:rsidP="001E4F46">
            <w:pPr>
              <w:pStyle w:val="Content"/>
            </w:pPr>
            <w:r w:rsidRPr="00DB5FB6">
              <w:t>80.35%</w:t>
            </w:r>
          </w:p>
        </w:tc>
      </w:tr>
    </w:tbl>
    <w:p w14:paraId="1E2200F9" w14:textId="2D5D88D8" w:rsidR="00DB5FB6" w:rsidRPr="00DB5FB6" w:rsidRDefault="00DB5FB6" w:rsidP="001E4F46">
      <w:pPr>
        <w:pStyle w:val="Content"/>
      </w:pPr>
      <w:r w:rsidRPr="00DB5FB6">
        <w:t>=&gt; Các giá trị khá đồng đều nhưng thấp hơn rõ rệt so với lần thứ 5.</w:t>
      </w:r>
    </w:p>
    <w:p w14:paraId="198C0908" w14:textId="77777777" w:rsidR="00DB5FB6" w:rsidRPr="00DB5FB6" w:rsidRDefault="00DB5FB6" w:rsidP="00440759">
      <w:pPr>
        <w:pStyle w:val="bng"/>
      </w:pPr>
      <w:bookmarkStart w:id="141" w:name="_Toc202518385"/>
      <w:r w:rsidRPr="00DB5FB6">
        <w:t>Lần máy học thứ 7</w:t>
      </w:r>
      <w:bookmarkEnd w:id="141"/>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0B3E550F" w14:textId="77777777" w:rsidTr="00DB5FB6">
        <w:trPr>
          <w:tblHeader/>
          <w:tblCellSpacing w:w="15" w:type="dxa"/>
        </w:trPr>
        <w:tc>
          <w:tcPr>
            <w:tcW w:w="6795" w:type="dxa"/>
            <w:vAlign w:val="center"/>
            <w:hideMark/>
          </w:tcPr>
          <w:p w14:paraId="2C4330B4" w14:textId="77777777" w:rsidR="00DB5FB6" w:rsidRPr="00DB5FB6" w:rsidRDefault="00DB5FB6" w:rsidP="001E4F46">
            <w:pPr>
              <w:pStyle w:val="Content"/>
            </w:pPr>
            <w:r w:rsidRPr="00DB5FB6">
              <w:t>Độ đo</w:t>
            </w:r>
          </w:p>
        </w:tc>
        <w:tc>
          <w:tcPr>
            <w:tcW w:w="2205" w:type="dxa"/>
            <w:vAlign w:val="center"/>
            <w:hideMark/>
          </w:tcPr>
          <w:p w14:paraId="28B03718" w14:textId="77777777" w:rsidR="00DB5FB6" w:rsidRPr="00DB5FB6" w:rsidRDefault="00DB5FB6" w:rsidP="001E4F46">
            <w:pPr>
              <w:pStyle w:val="Content"/>
            </w:pPr>
            <w:r w:rsidRPr="00DB5FB6">
              <w:t>Kết quả</w:t>
            </w:r>
          </w:p>
        </w:tc>
      </w:tr>
      <w:tr w:rsidR="00DB5FB6" w:rsidRPr="00DB5FB6" w14:paraId="1E5FA53E" w14:textId="77777777" w:rsidTr="00DB5FB6">
        <w:trPr>
          <w:tblCellSpacing w:w="15" w:type="dxa"/>
        </w:trPr>
        <w:tc>
          <w:tcPr>
            <w:tcW w:w="6795" w:type="dxa"/>
            <w:vAlign w:val="center"/>
            <w:hideMark/>
          </w:tcPr>
          <w:p w14:paraId="7151E2E8" w14:textId="77777777" w:rsidR="00DB5FB6" w:rsidRPr="00DB5FB6" w:rsidRDefault="00DB5FB6" w:rsidP="001E4F46">
            <w:pPr>
              <w:pStyle w:val="Content"/>
            </w:pPr>
            <w:r w:rsidRPr="00DB5FB6">
              <w:t>Precision</w:t>
            </w:r>
          </w:p>
        </w:tc>
        <w:tc>
          <w:tcPr>
            <w:tcW w:w="2205" w:type="dxa"/>
            <w:vAlign w:val="center"/>
            <w:hideMark/>
          </w:tcPr>
          <w:p w14:paraId="6D7AE2E7" w14:textId="77777777" w:rsidR="00DB5FB6" w:rsidRPr="00DB5FB6" w:rsidRDefault="00DB5FB6" w:rsidP="001E4F46">
            <w:pPr>
              <w:pStyle w:val="Content"/>
            </w:pPr>
            <w:r w:rsidRPr="00DB5FB6">
              <w:t>0.8468</w:t>
            </w:r>
          </w:p>
        </w:tc>
      </w:tr>
      <w:tr w:rsidR="00DB5FB6" w:rsidRPr="00DB5FB6" w14:paraId="1A988300" w14:textId="77777777" w:rsidTr="00DB5FB6">
        <w:trPr>
          <w:tblCellSpacing w:w="15" w:type="dxa"/>
        </w:trPr>
        <w:tc>
          <w:tcPr>
            <w:tcW w:w="6795" w:type="dxa"/>
            <w:vAlign w:val="center"/>
            <w:hideMark/>
          </w:tcPr>
          <w:p w14:paraId="5652EF99" w14:textId="77777777" w:rsidR="00DB5FB6" w:rsidRPr="00DB5FB6" w:rsidRDefault="00DB5FB6" w:rsidP="001E4F46">
            <w:pPr>
              <w:pStyle w:val="Content"/>
            </w:pPr>
            <w:r w:rsidRPr="00DB5FB6">
              <w:t>Recall</w:t>
            </w:r>
          </w:p>
        </w:tc>
        <w:tc>
          <w:tcPr>
            <w:tcW w:w="2205" w:type="dxa"/>
            <w:vAlign w:val="center"/>
            <w:hideMark/>
          </w:tcPr>
          <w:p w14:paraId="46BEA3A3" w14:textId="77777777" w:rsidR="00DB5FB6" w:rsidRPr="00DB5FB6" w:rsidRDefault="00DB5FB6" w:rsidP="001E4F46">
            <w:pPr>
              <w:pStyle w:val="Content"/>
            </w:pPr>
            <w:r w:rsidRPr="00DB5FB6">
              <w:t>0.8474</w:t>
            </w:r>
          </w:p>
        </w:tc>
      </w:tr>
      <w:tr w:rsidR="00DB5FB6" w:rsidRPr="00DB5FB6" w14:paraId="64D94F41" w14:textId="77777777" w:rsidTr="00DB5FB6">
        <w:trPr>
          <w:tblCellSpacing w:w="15" w:type="dxa"/>
        </w:trPr>
        <w:tc>
          <w:tcPr>
            <w:tcW w:w="6795" w:type="dxa"/>
            <w:vAlign w:val="center"/>
            <w:hideMark/>
          </w:tcPr>
          <w:p w14:paraId="67E66838" w14:textId="77777777" w:rsidR="00DB5FB6" w:rsidRPr="00DB5FB6" w:rsidRDefault="00DB5FB6" w:rsidP="001E4F46">
            <w:pPr>
              <w:pStyle w:val="Content"/>
            </w:pPr>
            <w:r w:rsidRPr="00DB5FB6">
              <w:t>F1-score</w:t>
            </w:r>
          </w:p>
        </w:tc>
        <w:tc>
          <w:tcPr>
            <w:tcW w:w="2205" w:type="dxa"/>
            <w:vAlign w:val="center"/>
            <w:hideMark/>
          </w:tcPr>
          <w:p w14:paraId="0D3928A7" w14:textId="77777777" w:rsidR="00DB5FB6" w:rsidRPr="00DB5FB6" w:rsidRDefault="00DB5FB6" w:rsidP="001E4F46">
            <w:pPr>
              <w:pStyle w:val="Content"/>
            </w:pPr>
            <w:r w:rsidRPr="00DB5FB6">
              <w:t>0.8456</w:t>
            </w:r>
          </w:p>
        </w:tc>
      </w:tr>
      <w:tr w:rsidR="00DB5FB6" w:rsidRPr="00DB5FB6" w14:paraId="0BC241CF" w14:textId="77777777" w:rsidTr="00DB5FB6">
        <w:trPr>
          <w:tblCellSpacing w:w="15" w:type="dxa"/>
        </w:trPr>
        <w:tc>
          <w:tcPr>
            <w:tcW w:w="6795" w:type="dxa"/>
            <w:vAlign w:val="center"/>
            <w:hideMark/>
          </w:tcPr>
          <w:p w14:paraId="7FC2607A" w14:textId="77777777" w:rsidR="00DB5FB6" w:rsidRPr="00DB5FB6" w:rsidRDefault="00DB5FB6" w:rsidP="001E4F46">
            <w:pPr>
              <w:pStyle w:val="Content"/>
            </w:pPr>
            <w:r w:rsidRPr="00DB5FB6">
              <w:t>Độ chính xác</w:t>
            </w:r>
          </w:p>
        </w:tc>
        <w:tc>
          <w:tcPr>
            <w:tcW w:w="2205" w:type="dxa"/>
            <w:vAlign w:val="center"/>
            <w:hideMark/>
          </w:tcPr>
          <w:p w14:paraId="5EFC2FCA" w14:textId="77777777" w:rsidR="00DB5FB6" w:rsidRPr="00DB5FB6" w:rsidRDefault="00DB5FB6" w:rsidP="001E4F46">
            <w:pPr>
              <w:pStyle w:val="Content"/>
            </w:pPr>
            <w:r w:rsidRPr="00DB5FB6">
              <w:t>84.56%</w:t>
            </w:r>
          </w:p>
        </w:tc>
      </w:tr>
    </w:tbl>
    <w:p w14:paraId="1F1F19E3" w14:textId="17B8634D" w:rsidR="00DB5FB6" w:rsidRPr="00DB5FB6" w:rsidRDefault="00DB5FB6" w:rsidP="001E4F46">
      <w:pPr>
        <w:pStyle w:val="Content"/>
      </w:pPr>
      <w:r w:rsidRPr="00DB5FB6">
        <w:t>=&gt; Cả ba độ đo đều gần tương đương nhau. Tỷ lệ chính xác ở mức cao và ổn định.</w:t>
      </w:r>
    </w:p>
    <w:p w14:paraId="33BA71D8" w14:textId="77777777" w:rsidR="00DB5FB6" w:rsidRDefault="00DB5FB6" w:rsidP="001E4F46">
      <w:pPr>
        <w:pStyle w:val="Content"/>
      </w:pPr>
    </w:p>
    <w:p w14:paraId="0730E8E5" w14:textId="408B1BE8" w:rsidR="00DB5FB6" w:rsidRPr="00DB5FB6" w:rsidRDefault="00DB5FB6" w:rsidP="001E4F46">
      <w:pPr>
        <w:pStyle w:val="Content"/>
      </w:pPr>
      <w:r w:rsidRPr="00DB5FB6">
        <w:t>Tổng kết</w:t>
      </w:r>
    </w:p>
    <w:p w14:paraId="7A633AFB" w14:textId="77777777" w:rsidR="00DB5FB6" w:rsidRPr="00DB5FB6" w:rsidRDefault="00DB5FB6" w:rsidP="001E4F46">
      <w:pPr>
        <w:pStyle w:val="Content"/>
      </w:pPr>
      <w:r w:rsidRPr="00DB5FB6">
        <w:t>Qua 7 lần huấn luyện, mô hình đều cho kết quả tương đối tốt, với tỷ lệ chính xác dao động từ 79.72% đến 90.88%.</w:t>
      </w:r>
    </w:p>
    <w:p w14:paraId="4BDAAC50" w14:textId="77777777" w:rsidR="00DB5FB6" w:rsidRPr="00DB5FB6" w:rsidRDefault="00DB5FB6" w:rsidP="00DB5FB6">
      <w:pPr>
        <w:pStyle w:val="Bullet"/>
        <w:numPr>
          <w:ilvl w:val="0"/>
          <w:numId w:val="79"/>
        </w:numPr>
        <w:rPr>
          <w:rFonts w:eastAsiaTheme="majorEastAsia"/>
          <w:noProof/>
        </w:rPr>
      </w:pPr>
      <w:r w:rsidRPr="00DB5FB6">
        <w:rPr>
          <w:rFonts w:eastAsiaTheme="majorEastAsia"/>
          <w:noProof/>
        </w:rPr>
        <w:t>Precision thấp nhất: lần 6 (0.8036), cao nhất: lần 5 (0.8942)</w:t>
      </w:r>
    </w:p>
    <w:p w14:paraId="1F116017" w14:textId="77777777" w:rsidR="00DB5FB6" w:rsidRPr="00DB5FB6" w:rsidRDefault="00DB5FB6" w:rsidP="00DB5FB6">
      <w:pPr>
        <w:pStyle w:val="Bullet"/>
        <w:numPr>
          <w:ilvl w:val="0"/>
          <w:numId w:val="79"/>
        </w:numPr>
        <w:rPr>
          <w:rFonts w:eastAsiaTheme="majorEastAsia"/>
          <w:noProof/>
        </w:rPr>
      </w:pPr>
      <w:r w:rsidRPr="00DB5FB6">
        <w:rPr>
          <w:rFonts w:eastAsiaTheme="majorEastAsia"/>
          <w:noProof/>
        </w:rPr>
        <w:t>Recall thấp nhất: lần 1 (0.8015), cao nhất: lần 5 (0.9056)</w:t>
      </w:r>
    </w:p>
    <w:p w14:paraId="78A022D3" w14:textId="77777777" w:rsidR="00DB5FB6" w:rsidRPr="00DB5FB6" w:rsidRDefault="00DB5FB6" w:rsidP="00DB5FB6">
      <w:pPr>
        <w:pStyle w:val="Bullet"/>
        <w:numPr>
          <w:ilvl w:val="0"/>
          <w:numId w:val="79"/>
        </w:numPr>
        <w:rPr>
          <w:rFonts w:eastAsiaTheme="majorEastAsia"/>
          <w:noProof/>
        </w:rPr>
      </w:pPr>
      <w:r w:rsidRPr="00DB5FB6">
        <w:rPr>
          <w:rFonts w:eastAsiaTheme="majorEastAsia"/>
          <w:noProof/>
        </w:rPr>
        <w:t>F1-score thấp nhất: lần 1 (0.7967), cao nhất: lần 5 (0.8994)</w:t>
      </w:r>
    </w:p>
    <w:p w14:paraId="3264FC01" w14:textId="00C664E9" w:rsidR="00DB5FB6" w:rsidRPr="00DB5FB6" w:rsidRDefault="00DB5FB6" w:rsidP="001E4F46">
      <w:pPr>
        <w:pStyle w:val="Content"/>
      </w:pPr>
      <w:r w:rsidRPr="00DB5FB6">
        <w:rPr>
          <w:b/>
          <w:bCs/>
        </w:rPr>
        <w:t>Kết luận</w:t>
      </w:r>
      <w:r w:rsidRPr="00DB5FB6">
        <w:t>: Mô hình đạt hiệu suất tốt nhất ở lần máy học thứ 5, với tỷ lệ dự đoán chính xác 90.88%. Đây là mô hình được lựa chọn để lưu lại và sử dụng cho hệ thống dự đoán chính thức.</w:t>
      </w:r>
    </w:p>
    <w:p w14:paraId="3E06EB8A" w14:textId="0FBFEB36" w:rsidR="00DB5FB6" w:rsidRDefault="00DB5FB6" w:rsidP="00DB5FB6">
      <w:pPr>
        <w:pStyle w:val="Heading3"/>
        <w:ind w:firstLine="0"/>
      </w:pPr>
      <w:bookmarkStart w:id="142" w:name="_Toc202517726"/>
      <w:r>
        <w:lastRenderedPageBreak/>
        <w:t>4.1.2 Đánh giá và lựa chọn mô hình</w:t>
      </w:r>
      <w:bookmarkEnd w:id="142"/>
    </w:p>
    <w:p w14:paraId="20D01502" w14:textId="77777777" w:rsidR="00DB5FB6" w:rsidRPr="00DB5FB6" w:rsidRDefault="00DB5FB6" w:rsidP="001E4F46">
      <w:pPr>
        <w:pStyle w:val="Content"/>
      </w:pPr>
      <w:r w:rsidRPr="00DB5FB6">
        <w:t>Sau khi thực hiện quá trình huấn luyện và đánh giá mô hình qua 7 lần (K = 7), kết quả các độ đo được tổng hợp trong bảng sau:</w:t>
      </w:r>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1530"/>
        <w:gridCol w:w="1710"/>
        <w:gridCol w:w="1530"/>
        <w:gridCol w:w="1440"/>
        <w:gridCol w:w="2880"/>
      </w:tblGrid>
      <w:tr w:rsidR="00DB5FB6" w:rsidRPr="00DB5FB6" w14:paraId="3C47768D" w14:textId="77777777" w:rsidTr="00DB5FB6">
        <w:trPr>
          <w:tblHeader/>
          <w:tblCellSpacing w:w="15" w:type="dxa"/>
        </w:trPr>
        <w:tc>
          <w:tcPr>
            <w:tcW w:w="1485" w:type="dxa"/>
            <w:vAlign w:val="center"/>
            <w:hideMark/>
          </w:tcPr>
          <w:p w14:paraId="69C2A013" w14:textId="77777777" w:rsidR="00DB5FB6" w:rsidRPr="00DB5FB6" w:rsidRDefault="00DB5FB6" w:rsidP="00440759">
            <w:pPr>
              <w:pStyle w:val="Content"/>
            </w:pPr>
            <w:r w:rsidRPr="00DB5FB6">
              <w:t>Lần học</w:t>
            </w:r>
          </w:p>
        </w:tc>
        <w:tc>
          <w:tcPr>
            <w:tcW w:w="1680" w:type="dxa"/>
            <w:vAlign w:val="center"/>
            <w:hideMark/>
          </w:tcPr>
          <w:p w14:paraId="6A83FB80" w14:textId="77777777" w:rsidR="00DB5FB6" w:rsidRPr="00DB5FB6" w:rsidRDefault="00DB5FB6" w:rsidP="00440759">
            <w:pPr>
              <w:pStyle w:val="Content"/>
            </w:pPr>
            <w:r w:rsidRPr="00DB5FB6">
              <w:t>Precision</w:t>
            </w:r>
          </w:p>
        </w:tc>
        <w:tc>
          <w:tcPr>
            <w:tcW w:w="1500" w:type="dxa"/>
            <w:vAlign w:val="center"/>
            <w:hideMark/>
          </w:tcPr>
          <w:p w14:paraId="64544E57" w14:textId="77777777" w:rsidR="00DB5FB6" w:rsidRPr="00DB5FB6" w:rsidRDefault="00DB5FB6" w:rsidP="00440759">
            <w:pPr>
              <w:pStyle w:val="Content"/>
            </w:pPr>
            <w:r w:rsidRPr="00DB5FB6">
              <w:t>Recall</w:t>
            </w:r>
          </w:p>
        </w:tc>
        <w:tc>
          <w:tcPr>
            <w:tcW w:w="1410" w:type="dxa"/>
            <w:vAlign w:val="center"/>
            <w:hideMark/>
          </w:tcPr>
          <w:p w14:paraId="114E4E94" w14:textId="77777777" w:rsidR="00DB5FB6" w:rsidRPr="00DB5FB6" w:rsidRDefault="00DB5FB6" w:rsidP="00440759">
            <w:pPr>
              <w:pStyle w:val="Content"/>
            </w:pPr>
            <w:r w:rsidRPr="00DB5FB6">
              <w:t>F1-score</w:t>
            </w:r>
          </w:p>
        </w:tc>
        <w:tc>
          <w:tcPr>
            <w:tcW w:w="2835" w:type="dxa"/>
            <w:vAlign w:val="center"/>
            <w:hideMark/>
          </w:tcPr>
          <w:p w14:paraId="0429379F" w14:textId="77777777" w:rsidR="00DB5FB6" w:rsidRPr="00DB5FB6" w:rsidRDefault="00DB5FB6" w:rsidP="00440759">
            <w:pPr>
              <w:pStyle w:val="Content"/>
            </w:pPr>
            <w:r w:rsidRPr="00DB5FB6">
              <w:t>Tỷ lệ dự đoán chính xác</w:t>
            </w:r>
          </w:p>
        </w:tc>
      </w:tr>
      <w:tr w:rsidR="00DB5FB6" w:rsidRPr="00DB5FB6" w14:paraId="6DAC381B" w14:textId="77777777" w:rsidTr="00DB5FB6">
        <w:trPr>
          <w:tblCellSpacing w:w="15" w:type="dxa"/>
        </w:trPr>
        <w:tc>
          <w:tcPr>
            <w:tcW w:w="1485" w:type="dxa"/>
            <w:vAlign w:val="center"/>
            <w:hideMark/>
          </w:tcPr>
          <w:p w14:paraId="1C9BC402" w14:textId="77777777" w:rsidR="00DB5FB6" w:rsidRPr="00DB5FB6" w:rsidRDefault="00DB5FB6" w:rsidP="00440759">
            <w:pPr>
              <w:pStyle w:val="Content"/>
            </w:pPr>
            <w:r w:rsidRPr="00DB5FB6">
              <w:t>Lần 1</w:t>
            </w:r>
          </w:p>
        </w:tc>
        <w:tc>
          <w:tcPr>
            <w:tcW w:w="1680" w:type="dxa"/>
            <w:vAlign w:val="center"/>
            <w:hideMark/>
          </w:tcPr>
          <w:p w14:paraId="1EBB50D4" w14:textId="77777777" w:rsidR="00DB5FB6" w:rsidRPr="00DB5FB6" w:rsidRDefault="00DB5FB6" w:rsidP="00440759">
            <w:pPr>
              <w:pStyle w:val="Content"/>
            </w:pPr>
            <w:r w:rsidRPr="00DB5FB6">
              <w:t>0.8074</w:t>
            </w:r>
          </w:p>
        </w:tc>
        <w:tc>
          <w:tcPr>
            <w:tcW w:w="1500" w:type="dxa"/>
            <w:vAlign w:val="center"/>
            <w:hideMark/>
          </w:tcPr>
          <w:p w14:paraId="13188F2A" w14:textId="77777777" w:rsidR="00DB5FB6" w:rsidRPr="00DB5FB6" w:rsidRDefault="00DB5FB6" w:rsidP="00440759">
            <w:pPr>
              <w:pStyle w:val="Content"/>
            </w:pPr>
            <w:r w:rsidRPr="00DB5FB6">
              <w:t>0.8015</w:t>
            </w:r>
          </w:p>
        </w:tc>
        <w:tc>
          <w:tcPr>
            <w:tcW w:w="1410" w:type="dxa"/>
            <w:vAlign w:val="center"/>
            <w:hideMark/>
          </w:tcPr>
          <w:p w14:paraId="3038EFF0" w14:textId="77777777" w:rsidR="00DB5FB6" w:rsidRPr="00DB5FB6" w:rsidRDefault="00DB5FB6" w:rsidP="00440759">
            <w:pPr>
              <w:pStyle w:val="Content"/>
            </w:pPr>
            <w:r w:rsidRPr="00DB5FB6">
              <w:t>0.7967</w:t>
            </w:r>
          </w:p>
        </w:tc>
        <w:tc>
          <w:tcPr>
            <w:tcW w:w="2835" w:type="dxa"/>
            <w:vAlign w:val="center"/>
            <w:hideMark/>
          </w:tcPr>
          <w:p w14:paraId="13598E13" w14:textId="77777777" w:rsidR="00DB5FB6" w:rsidRPr="00DB5FB6" w:rsidRDefault="00DB5FB6" w:rsidP="00440759">
            <w:pPr>
              <w:pStyle w:val="Content"/>
            </w:pPr>
            <w:r w:rsidRPr="00DB5FB6">
              <w:t>79.72%</w:t>
            </w:r>
          </w:p>
        </w:tc>
      </w:tr>
      <w:tr w:rsidR="00DB5FB6" w:rsidRPr="00DB5FB6" w14:paraId="002F46D7" w14:textId="77777777" w:rsidTr="00DB5FB6">
        <w:trPr>
          <w:tblCellSpacing w:w="15" w:type="dxa"/>
        </w:trPr>
        <w:tc>
          <w:tcPr>
            <w:tcW w:w="1485" w:type="dxa"/>
            <w:vAlign w:val="center"/>
            <w:hideMark/>
          </w:tcPr>
          <w:p w14:paraId="02F14F69" w14:textId="77777777" w:rsidR="00DB5FB6" w:rsidRPr="00DB5FB6" w:rsidRDefault="00DB5FB6" w:rsidP="00440759">
            <w:pPr>
              <w:pStyle w:val="Content"/>
            </w:pPr>
            <w:r w:rsidRPr="00DB5FB6">
              <w:t>Lần 2</w:t>
            </w:r>
          </w:p>
        </w:tc>
        <w:tc>
          <w:tcPr>
            <w:tcW w:w="1680" w:type="dxa"/>
            <w:vAlign w:val="center"/>
            <w:hideMark/>
          </w:tcPr>
          <w:p w14:paraId="7E801C53" w14:textId="77777777" w:rsidR="00DB5FB6" w:rsidRPr="00DB5FB6" w:rsidRDefault="00DB5FB6" w:rsidP="00440759">
            <w:pPr>
              <w:pStyle w:val="Content"/>
            </w:pPr>
            <w:r w:rsidRPr="00DB5FB6">
              <w:t>0.8406</w:t>
            </w:r>
          </w:p>
        </w:tc>
        <w:tc>
          <w:tcPr>
            <w:tcW w:w="1500" w:type="dxa"/>
            <w:vAlign w:val="center"/>
            <w:hideMark/>
          </w:tcPr>
          <w:p w14:paraId="13CB8A4D" w14:textId="77777777" w:rsidR="00DB5FB6" w:rsidRPr="00DB5FB6" w:rsidRDefault="00DB5FB6" w:rsidP="00440759">
            <w:pPr>
              <w:pStyle w:val="Content"/>
            </w:pPr>
            <w:r w:rsidRPr="00DB5FB6">
              <w:t>0.8563</w:t>
            </w:r>
          </w:p>
        </w:tc>
        <w:tc>
          <w:tcPr>
            <w:tcW w:w="1410" w:type="dxa"/>
            <w:vAlign w:val="center"/>
            <w:hideMark/>
          </w:tcPr>
          <w:p w14:paraId="028576FB" w14:textId="77777777" w:rsidR="00DB5FB6" w:rsidRPr="00DB5FB6" w:rsidRDefault="00DB5FB6" w:rsidP="00440759">
            <w:pPr>
              <w:pStyle w:val="Content"/>
            </w:pPr>
            <w:r w:rsidRPr="00DB5FB6">
              <w:t>0.8376</w:t>
            </w:r>
          </w:p>
        </w:tc>
        <w:tc>
          <w:tcPr>
            <w:tcW w:w="2835" w:type="dxa"/>
            <w:vAlign w:val="center"/>
            <w:hideMark/>
          </w:tcPr>
          <w:p w14:paraId="553227D7" w14:textId="77777777" w:rsidR="00DB5FB6" w:rsidRPr="00DB5FB6" w:rsidRDefault="00DB5FB6" w:rsidP="00440759">
            <w:pPr>
              <w:pStyle w:val="Content"/>
            </w:pPr>
            <w:r w:rsidRPr="00DB5FB6">
              <w:t>83.92%</w:t>
            </w:r>
          </w:p>
        </w:tc>
      </w:tr>
      <w:tr w:rsidR="00DB5FB6" w:rsidRPr="00DB5FB6" w14:paraId="44867D84" w14:textId="77777777" w:rsidTr="00DB5FB6">
        <w:trPr>
          <w:tblCellSpacing w:w="15" w:type="dxa"/>
        </w:trPr>
        <w:tc>
          <w:tcPr>
            <w:tcW w:w="1485" w:type="dxa"/>
            <w:vAlign w:val="center"/>
            <w:hideMark/>
          </w:tcPr>
          <w:p w14:paraId="30BD6785" w14:textId="77777777" w:rsidR="00DB5FB6" w:rsidRPr="00DB5FB6" w:rsidRDefault="00DB5FB6" w:rsidP="00440759">
            <w:pPr>
              <w:pStyle w:val="Content"/>
            </w:pPr>
            <w:r w:rsidRPr="00DB5FB6">
              <w:t>Lần 3</w:t>
            </w:r>
          </w:p>
        </w:tc>
        <w:tc>
          <w:tcPr>
            <w:tcW w:w="1680" w:type="dxa"/>
            <w:vAlign w:val="center"/>
            <w:hideMark/>
          </w:tcPr>
          <w:p w14:paraId="6D3922BF" w14:textId="77777777" w:rsidR="00DB5FB6" w:rsidRPr="00DB5FB6" w:rsidRDefault="00DB5FB6" w:rsidP="00440759">
            <w:pPr>
              <w:pStyle w:val="Content"/>
            </w:pPr>
            <w:r w:rsidRPr="00DB5FB6">
              <w:t>0.8460</w:t>
            </w:r>
          </w:p>
        </w:tc>
        <w:tc>
          <w:tcPr>
            <w:tcW w:w="1500" w:type="dxa"/>
            <w:vAlign w:val="center"/>
            <w:hideMark/>
          </w:tcPr>
          <w:p w14:paraId="43F6E1E9" w14:textId="77777777" w:rsidR="00DB5FB6" w:rsidRPr="00DB5FB6" w:rsidRDefault="00DB5FB6" w:rsidP="00440759">
            <w:pPr>
              <w:pStyle w:val="Content"/>
            </w:pPr>
            <w:r w:rsidRPr="00DB5FB6">
              <w:t>0.8227</w:t>
            </w:r>
          </w:p>
        </w:tc>
        <w:tc>
          <w:tcPr>
            <w:tcW w:w="1410" w:type="dxa"/>
            <w:vAlign w:val="center"/>
            <w:hideMark/>
          </w:tcPr>
          <w:p w14:paraId="71459077" w14:textId="77777777" w:rsidR="00DB5FB6" w:rsidRPr="00DB5FB6" w:rsidRDefault="00DB5FB6" w:rsidP="00440759">
            <w:pPr>
              <w:pStyle w:val="Content"/>
            </w:pPr>
            <w:r w:rsidRPr="00DB5FB6">
              <w:t>0.8283</w:t>
            </w:r>
          </w:p>
        </w:tc>
        <w:tc>
          <w:tcPr>
            <w:tcW w:w="2835" w:type="dxa"/>
            <w:vAlign w:val="center"/>
            <w:hideMark/>
          </w:tcPr>
          <w:p w14:paraId="14C429DB" w14:textId="77777777" w:rsidR="00DB5FB6" w:rsidRPr="00DB5FB6" w:rsidRDefault="00DB5FB6" w:rsidP="00440759">
            <w:pPr>
              <w:pStyle w:val="Content"/>
            </w:pPr>
            <w:r w:rsidRPr="00DB5FB6">
              <w:t>83.57%</w:t>
            </w:r>
          </w:p>
        </w:tc>
      </w:tr>
      <w:tr w:rsidR="00DB5FB6" w:rsidRPr="00DB5FB6" w14:paraId="5A272B8F" w14:textId="77777777" w:rsidTr="00DB5FB6">
        <w:trPr>
          <w:tblCellSpacing w:w="15" w:type="dxa"/>
        </w:trPr>
        <w:tc>
          <w:tcPr>
            <w:tcW w:w="1485" w:type="dxa"/>
            <w:vAlign w:val="center"/>
            <w:hideMark/>
          </w:tcPr>
          <w:p w14:paraId="768A0B50" w14:textId="77777777" w:rsidR="00DB5FB6" w:rsidRPr="00DB5FB6" w:rsidRDefault="00DB5FB6" w:rsidP="00440759">
            <w:pPr>
              <w:pStyle w:val="Content"/>
            </w:pPr>
            <w:r w:rsidRPr="00DB5FB6">
              <w:t>Lần 4</w:t>
            </w:r>
          </w:p>
        </w:tc>
        <w:tc>
          <w:tcPr>
            <w:tcW w:w="1680" w:type="dxa"/>
            <w:vAlign w:val="center"/>
            <w:hideMark/>
          </w:tcPr>
          <w:p w14:paraId="28E0FE84" w14:textId="77777777" w:rsidR="00DB5FB6" w:rsidRPr="00DB5FB6" w:rsidRDefault="00DB5FB6" w:rsidP="00440759">
            <w:pPr>
              <w:pStyle w:val="Content"/>
            </w:pPr>
            <w:r w:rsidRPr="00DB5FB6">
              <w:t>0.8329</w:t>
            </w:r>
          </w:p>
        </w:tc>
        <w:tc>
          <w:tcPr>
            <w:tcW w:w="1500" w:type="dxa"/>
            <w:vAlign w:val="center"/>
            <w:hideMark/>
          </w:tcPr>
          <w:p w14:paraId="5A90CA92" w14:textId="77777777" w:rsidR="00DB5FB6" w:rsidRPr="00DB5FB6" w:rsidRDefault="00DB5FB6" w:rsidP="00440759">
            <w:pPr>
              <w:pStyle w:val="Content"/>
            </w:pPr>
            <w:r w:rsidRPr="00DB5FB6">
              <w:t>0.8028</w:t>
            </w:r>
          </w:p>
        </w:tc>
        <w:tc>
          <w:tcPr>
            <w:tcW w:w="1410" w:type="dxa"/>
            <w:vAlign w:val="center"/>
            <w:hideMark/>
          </w:tcPr>
          <w:p w14:paraId="7FB81ADA" w14:textId="77777777" w:rsidR="00DB5FB6" w:rsidRPr="00DB5FB6" w:rsidRDefault="00DB5FB6" w:rsidP="00440759">
            <w:pPr>
              <w:pStyle w:val="Content"/>
            </w:pPr>
            <w:r w:rsidRPr="00DB5FB6">
              <w:t>0.7965</w:t>
            </w:r>
          </w:p>
        </w:tc>
        <w:tc>
          <w:tcPr>
            <w:tcW w:w="2835" w:type="dxa"/>
            <w:vAlign w:val="center"/>
            <w:hideMark/>
          </w:tcPr>
          <w:p w14:paraId="54EB18E7" w14:textId="77777777" w:rsidR="00DB5FB6" w:rsidRPr="00DB5FB6" w:rsidRDefault="00DB5FB6" w:rsidP="00440759">
            <w:pPr>
              <w:pStyle w:val="Content"/>
            </w:pPr>
            <w:r w:rsidRPr="00DB5FB6">
              <w:t>80.07%</w:t>
            </w:r>
          </w:p>
        </w:tc>
      </w:tr>
      <w:tr w:rsidR="00DB5FB6" w:rsidRPr="00DB5FB6" w14:paraId="4BB72969" w14:textId="77777777" w:rsidTr="00DB5FB6">
        <w:trPr>
          <w:tblCellSpacing w:w="15" w:type="dxa"/>
        </w:trPr>
        <w:tc>
          <w:tcPr>
            <w:tcW w:w="1485" w:type="dxa"/>
            <w:vAlign w:val="center"/>
            <w:hideMark/>
          </w:tcPr>
          <w:p w14:paraId="2BBEFE64" w14:textId="77777777" w:rsidR="00DB5FB6" w:rsidRPr="00DB5FB6" w:rsidRDefault="00DB5FB6" w:rsidP="00440759">
            <w:pPr>
              <w:pStyle w:val="Content"/>
            </w:pPr>
            <w:r w:rsidRPr="00DB5FB6">
              <w:t>Lần 5</w:t>
            </w:r>
          </w:p>
        </w:tc>
        <w:tc>
          <w:tcPr>
            <w:tcW w:w="1680" w:type="dxa"/>
            <w:vAlign w:val="center"/>
            <w:hideMark/>
          </w:tcPr>
          <w:p w14:paraId="59321C51" w14:textId="77777777" w:rsidR="00DB5FB6" w:rsidRPr="00DB5FB6" w:rsidRDefault="00DB5FB6" w:rsidP="00440759">
            <w:pPr>
              <w:pStyle w:val="Content"/>
            </w:pPr>
            <w:r w:rsidRPr="00DB5FB6">
              <w:t>0.8942</w:t>
            </w:r>
          </w:p>
        </w:tc>
        <w:tc>
          <w:tcPr>
            <w:tcW w:w="1500" w:type="dxa"/>
            <w:vAlign w:val="center"/>
            <w:hideMark/>
          </w:tcPr>
          <w:p w14:paraId="72752F08" w14:textId="77777777" w:rsidR="00DB5FB6" w:rsidRPr="00DB5FB6" w:rsidRDefault="00DB5FB6" w:rsidP="00440759">
            <w:pPr>
              <w:pStyle w:val="Content"/>
            </w:pPr>
            <w:r w:rsidRPr="00DB5FB6">
              <w:t>0.9055</w:t>
            </w:r>
          </w:p>
        </w:tc>
        <w:tc>
          <w:tcPr>
            <w:tcW w:w="1410" w:type="dxa"/>
            <w:vAlign w:val="center"/>
            <w:hideMark/>
          </w:tcPr>
          <w:p w14:paraId="149A3D6B" w14:textId="77777777" w:rsidR="00DB5FB6" w:rsidRPr="00DB5FB6" w:rsidRDefault="00DB5FB6" w:rsidP="00440759">
            <w:pPr>
              <w:pStyle w:val="Content"/>
            </w:pPr>
            <w:r w:rsidRPr="00DB5FB6">
              <w:t>0.8993</w:t>
            </w:r>
          </w:p>
        </w:tc>
        <w:tc>
          <w:tcPr>
            <w:tcW w:w="2835" w:type="dxa"/>
            <w:vAlign w:val="center"/>
            <w:hideMark/>
          </w:tcPr>
          <w:p w14:paraId="7C3300EB" w14:textId="77777777" w:rsidR="00DB5FB6" w:rsidRPr="00DB5FB6" w:rsidRDefault="00DB5FB6" w:rsidP="00440759">
            <w:pPr>
              <w:pStyle w:val="Content"/>
            </w:pPr>
            <w:r w:rsidRPr="00DB5FB6">
              <w:t>90.88%</w:t>
            </w:r>
          </w:p>
        </w:tc>
      </w:tr>
      <w:tr w:rsidR="00DB5FB6" w:rsidRPr="00DB5FB6" w14:paraId="11FEF81E" w14:textId="77777777" w:rsidTr="00DB5FB6">
        <w:trPr>
          <w:tblCellSpacing w:w="15" w:type="dxa"/>
        </w:trPr>
        <w:tc>
          <w:tcPr>
            <w:tcW w:w="1485" w:type="dxa"/>
            <w:vAlign w:val="center"/>
            <w:hideMark/>
          </w:tcPr>
          <w:p w14:paraId="4CBC8CAB" w14:textId="77777777" w:rsidR="00DB5FB6" w:rsidRPr="00DB5FB6" w:rsidRDefault="00DB5FB6" w:rsidP="00440759">
            <w:pPr>
              <w:pStyle w:val="Content"/>
            </w:pPr>
            <w:r w:rsidRPr="00DB5FB6">
              <w:t>Lần 6</w:t>
            </w:r>
          </w:p>
        </w:tc>
        <w:tc>
          <w:tcPr>
            <w:tcW w:w="1680" w:type="dxa"/>
            <w:vAlign w:val="center"/>
            <w:hideMark/>
          </w:tcPr>
          <w:p w14:paraId="786D48B2" w14:textId="77777777" w:rsidR="00DB5FB6" w:rsidRPr="00DB5FB6" w:rsidRDefault="00DB5FB6" w:rsidP="00440759">
            <w:pPr>
              <w:pStyle w:val="Content"/>
            </w:pPr>
            <w:r w:rsidRPr="00DB5FB6">
              <w:t>0.8036</w:t>
            </w:r>
          </w:p>
        </w:tc>
        <w:tc>
          <w:tcPr>
            <w:tcW w:w="1500" w:type="dxa"/>
            <w:vAlign w:val="center"/>
            <w:hideMark/>
          </w:tcPr>
          <w:p w14:paraId="138AC6EF" w14:textId="77777777" w:rsidR="00DB5FB6" w:rsidRPr="00DB5FB6" w:rsidRDefault="00DB5FB6" w:rsidP="00440759">
            <w:pPr>
              <w:pStyle w:val="Content"/>
            </w:pPr>
            <w:r w:rsidRPr="00DB5FB6">
              <w:t>0.8049</w:t>
            </w:r>
          </w:p>
        </w:tc>
        <w:tc>
          <w:tcPr>
            <w:tcW w:w="1410" w:type="dxa"/>
            <w:vAlign w:val="center"/>
            <w:hideMark/>
          </w:tcPr>
          <w:p w14:paraId="4DFE7273" w14:textId="77777777" w:rsidR="00DB5FB6" w:rsidRPr="00DB5FB6" w:rsidRDefault="00DB5FB6" w:rsidP="00440759">
            <w:pPr>
              <w:pStyle w:val="Content"/>
            </w:pPr>
            <w:r w:rsidRPr="00DB5FB6">
              <w:t>0.8033</w:t>
            </w:r>
          </w:p>
        </w:tc>
        <w:tc>
          <w:tcPr>
            <w:tcW w:w="2835" w:type="dxa"/>
            <w:vAlign w:val="center"/>
            <w:hideMark/>
          </w:tcPr>
          <w:p w14:paraId="35798563" w14:textId="77777777" w:rsidR="00DB5FB6" w:rsidRPr="00DB5FB6" w:rsidRDefault="00DB5FB6" w:rsidP="00440759">
            <w:pPr>
              <w:pStyle w:val="Content"/>
            </w:pPr>
            <w:r w:rsidRPr="00DB5FB6">
              <w:t>80.35%</w:t>
            </w:r>
          </w:p>
        </w:tc>
      </w:tr>
      <w:tr w:rsidR="00DB5FB6" w:rsidRPr="00DB5FB6" w14:paraId="6F4CBAA5" w14:textId="77777777" w:rsidTr="00DB5FB6">
        <w:trPr>
          <w:tblCellSpacing w:w="15" w:type="dxa"/>
        </w:trPr>
        <w:tc>
          <w:tcPr>
            <w:tcW w:w="1485" w:type="dxa"/>
            <w:vAlign w:val="center"/>
            <w:hideMark/>
          </w:tcPr>
          <w:p w14:paraId="7D813F82" w14:textId="77777777" w:rsidR="00DB5FB6" w:rsidRPr="00DB5FB6" w:rsidRDefault="00DB5FB6" w:rsidP="00440759">
            <w:pPr>
              <w:pStyle w:val="Content"/>
            </w:pPr>
            <w:r w:rsidRPr="00DB5FB6">
              <w:t>Lần 7</w:t>
            </w:r>
          </w:p>
        </w:tc>
        <w:tc>
          <w:tcPr>
            <w:tcW w:w="1680" w:type="dxa"/>
            <w:vAlign w:val="center"/>
            <w:hideMark/>
          </w:tcPr>
          <w:p w14:paraId="626E494C" w14:textId="77777777" w:rsidR="00DB5FB6" w:rsidRPr="00DB5FB6" w:rsidRDefault="00DB5FB6" w:rsidP="00440759">
            <w:pPr>
              <w:pStyle w:val="Content"/>
            </w:pPr>
            <w:r w:rsidRPr="00DB5FB6">
              <w:t>0.8467</w:t>
            </w:r>
          </w:p>
        </w:tc>
        <w:tc>
          <w:tcPr>
            <w:tcW w:w="1500" w:type="dxa"/>
            <w:vAlign w:val="center"/>
            <w:hideMark/>
          </w:tcPr>
          <w:p w14:paraId="3BFED82E" w14:textId="77777777" w:rsidR="00DB5FB6" w:rsidRPr="00DB5FB6" w:rsidRDefault="00DB5FB6" w:rsidP="00440759">
            <w:pPr>
              <w:pStyle w:val="Content"/>
            </w:pPr>
            <w:r w:rsidRPr="00DB5FB6">
              <w:t>0.8474</w:t>
            </w:r>
          </w:p>
        </w:tc>
        <w:tc>
          <w:tcPr>
            <w:tcW w:w="1410" w:type="dxa"/>
            <w:vAlign w:val="center"/>
            <w:hideMark/>
          </w:tcPr>
          <w:p w14:paraId="3AB821F2" w14:textId="77777777" w:rsidR="00DB5FB6" w:rsidRPr="00DB5FB6" w:rsidRDefault="00DB5FB6" w:rsidP="00440759">
            <w:pPr>
              <w:pStyle w:val="Content"/>
            </w:pPr>
            <w:r w:rsidRPr="00DB5FB6">
              <w:t>0.8455</w:t>
            </w:r>
          </w:p>
        </w:tc>
        <w:tc>
          <w:tcPr>
            <w:tcW w:w="2835" w:type="dxa"/>
            <w:vAlign w:val="center"/>
            <w:hideMark/>
          </w:tcPr>
          <w:p w14:paraId="44FB1476" w14:textId="77777777" w:rsidR="00DB5FB6" w:rsidRPr="00DB5FB6" w:rsidRDefault="00DB5FB6" w:rsidP="00440759">
            <w:pPr>
              <w:pStyle w:val="Content"/>
            </w:pPr>
            <w:r w:rsidRPr="00DB5FB6">
              <w:t>84.56%</w:t>
            </w:r>
          </w:p>
        </w:tc>
      </w:tr>
    </w:tbl>
    <w:p w14:paraId="60043869" w14:textId="68A06AF3" w:rsidR="00DB5FB6" w:rsidRPr="00440759" w:rsidRDefault="00DB5FB6" w:rsidP="00440759">
      <w:pPr>
        <w:pStyle w:val="bng"/>
        <w:jc w:val="center"/>
        <w:rPr>
          <w:i/>
          <w:iCs/>
          <w:sz w:val="24"/>
          <w:szCs w:val="24"/>
        </w:rPr>
      </w:pPr>
      <w:bookmarkStart w:id="143" w:name="_Toc202518049"/>
      <w:bookmarkStart w:id="144" w:name="_Toc202518386"/>
      <w:r w:rsidRPr="00440759">
        <w:rPr>
          <w:i/>
          <w:iCs/>
          <w:sz w:val="24"/>
          <w:szCs w:val="24"/>
        </w:rPr>
        <w:t>Bảng</w:t>
      </w:r>
      <w:r w:rsidR="00B05047" w:rsidRPr="00440759">
        <w:rPr>
          <w:i/>
          <w:iCs/>
          <w:sz w:val="24"/>
          <w:szCs w:val="24"/>
        </w:rPr>
        <w:t xml:space="preserve"> t</w:t>
      </w:r>
      <w:r w:rsidRPr="00440759">
        <w:rPr>
          <w:i/>
          <w:iCs/>
          <w:sz w:val="24"/>
          <w:szCs w:val="24"/>
        </w:rPr>
        <w:t>ổng hợp các độ đo và tỷ lệ dự đoán chính xác qua từng lần huấn luyện</w:t>
      </w:r>
      <w:bookmarkEnd w:id="143"/>
      <w:bookmarkEnd w:id="144"/>
    </w:p>
    <w:p w14:paraId="1CF50237" w14:textId="77777777" w:rsidR="00DB5FB6" w:rsidRPr="00DB5FB6" w:rsidRDefault="00DB5FB6" w:rsidP="001E4F46">
      <w:pPr>
        <w:pStyle w:val="Content"/>
      </w:pPr>
      <w:r w:rsidRPr="00DB5FB6">
        <w:t>Từ bảng tổng hợp cho thấy, ở lần máy học thứ 5, cả ba độ đo Precision, Recall và F1-score đều đạt giá trị cao nhất, cùng với tỷ lệ dự đoán chính xác đạt 90.88% – cao nhất trong tất cả các lần.</w:t>
      </w:r>
    </w:p>
    <w:p w14:paraId="7E62CB4C" w14:textId="6D33CF08" w:rsidR="00DB5FB6" w:rsidRPr="00DB5FB6" w:rsidRDefault="00DB5FB6" w:rsidP="001E4F46">
      <w:pPr>
        <w:pStyle w:val="Content"/>
      </w:pPr>
      <w:r w:rsidRPr="00DB5FB6">
        <w:t>Do đó, trong bài toán dự đoán cơ hội việc làm cho sinh viên năm cuối, em quyết định lựa chọn mô hình huấn luyện ở lần thứ 5 làm mô hình chính để sử dụng trong quá trình dự đoán trên giao diện người dùng.</w:t>
      </w:r>
    </w:p>
    <w:p w14:paraId="6C41DD21" w14:textId="2A3B829B" w:rsidR="00DB5FB6" w:rsidRDefault="00B05047" w:rsidP="00B05047">
      <w:pPr>
        <w:pStyle w:val="Heading2"/>
        <w:ind w:firstLine="0"/>
      </w:pPr>
      <w:bookmarkStart w:id="145" w:name="_Toc202517727"/>
      <w:r>
        <w:lastRenderedPageBreak/>
        <w:t>4.2 Demo giao diện hiển thị</w:t>
      </w:r>
      <w:bookmarkEnd w:id="145"/>
    </w:p>
    <w:p w14:paraId="1C58522F" w14:textId="5F7BEA4B" w:rsidR="00B05047" w:rsidRDefault="00B05047" w:rsidP="001E4F46">
      <w:pPr>
        <w:pStyle w:val="Content"/>
      </w:pPr>
      <w:r>
        <w:drawing>
          <wp:inline distT="0" distB="0" distL="0" distR="0" wp14:anchorId="2FD81950" wp14:editId="2B303C50">
            <wp:extent cx="5731510" cy="3883639"/>
            <wp:effectExtent l="0" t="0" r="2540" b="317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731510" cy="3883639"/>
                    </a:xfrm>
                    <a:prstGeom prst="rect">
                      <a:avLst/>
                    </a:prstGeom>
                  </pic:spPr>
                </pic:pic>
              </a:graphicData>
            </a:graphic>
          </wp:inline>
        </w:drawing>
      </w:r>
    </w:p>
    <w:p w14:paraId="15E81354" w14:textId="77777777" w:rsidR="00B05047" w:rsidRDefault="00B05047" w:rsidP="00B05047">
      <w:pPr>
        <w:pStyle w:val="Caption"/>
        <w:ind w:left="2160" w:firstLine="720"/>
        <w:jc w:val="left"/>
      </w:pPr>
      <w:bookmarkStart w:id="146" w:name="_Toc126568673"/>
      <w:bookmarkStart w:id="147" w:name="_Toc202518050"/>
      <w:r>
        <w:t xml:space="preserve">Hình </w:t>
      </w:r>
      <w:fldSimple w:instr=" STYLEREF 1 \s ">
        <w:r>
          <w:rPr>
            <w:noProof/>
          </w:rPr>
          <w:t>4</w:t>
        </w:r>
      </w:fldSimple>
      <w:r>
        <w:t>.</w:t>
      </w:r>
      <w:fldSimple w:instr=" SEQ Hình \* ARABIC \s 1 ">
        <w:r>
          <w:rPr>
            <w:noProof/>
          </w:rPr>
          <w:t>1</w:t>
        </w:r>
      </w:fldSimple>
      <w:r w:rsidRPr="00FB0484">
        <w:t xml:space="preserve"> Demo giao diện hiển thị</w:t>
      </w:r>
      <w:bookmarkEnd w:id="146"/>
      <w:bookmarkEnd w:id="147"/>
    </w:p>
    <w:p w14:paraId="6B9786ED" w14:textId="7E15D682" w:rsidR="00B05047" w:rsidRDefault="00B05047" w:rsidP="001E4F46">
      <w:pPr>
        <w:pStyle w:val="Content"/>
      </w:pPr>
    </w:p>
    <w:p w14:paraId="26D32700" w14:textId="77777777" w:rsidR="00B05047" w:rsidRDefault="00B05047">
      <w:pPr>
        <w:rPr>
          <w:rFonts w:eastAsiaTheme="majorEastAsia"/>
          <w:noProof/>
          <w:szCs w:val="22"/>
          <w:lang w:val="en-US"/>
        </w:rPr>
      </w:pPr>
      <w:r>
        <w:br w:type="page"/>
      </w:r>
    </w:p>
    <w:p w14:paraId="34895182" w14:textId="1FF5C919" w:rsidR="00B05047" w:rsidRDefault="00B05047" w:rsidP="00B05047">
      <w:pPr>
        <w:pStyle w:val="Heading1N"/>
      </w:pPr>
      <w:bookmarkStart w:id="148" w:name="_Toc202517728"/>
      <w:r>
        <w:lastRenderedPageBreak/>
        <w:t>KẾT LUẬN</w:t>
      </w:r>
      <w:bookmarkEnd w:id="148"/>
    </w:p>
    <w:p w14:paraId="6DC2DD61" w14:textId="6D740802" w:rsidR="00B05047" w:rsidRDefault="00B05047" w:rsidP="001E4F46">
      <w:pPr>
        <w:pStyle w:val="Content"/>
      </w:pPr>
      <w:r>
        <w:t>Sau quá trình thực hiện đồ án, em đã tích lũy thêm nhiều kiến thức mới mà trước đây còn thiếu sót, đồng thời học hỏi được nhiều kinh nghiệm thực tiễn trong quá trình nghiên cứu và xây dựng sản phẩm. Dù còn hạn chế về thời gian và kiến thức, em đã nỗ lực hoàn thành các mục tiêu đề ra và tối ưu hóa sản phẩm trong khả năng của bản thân.</w:t>
      </w:r>
    </w:p>
    <w:p w14:paraId="3375CB60" w14:textId="77777777" w:rsidR="001E4F46" w:rsidRDefault="00B05047" w:rsidP="001E4F46">
      <w:pPr>
        <w:pStyle w:val="Content"/>
        <w:numPr>
          <w:ilvl w:val="0"/>
          <w:numId w:val="81"/>
        </w:numPr>
      </w:pPr>
      <w:r>
        <w:t>Nội dung đã đạt được</w:t>
      </w:r>
    </w:p>
    <w:p w14:paraId="363DA27E" w14:textId="4E25FD22" w:rsidR="00B05047" w:rsidRDefault="00B05047" w:rsidP="001E4F46">
      <w:pPr>
        <w:pStyle w:val="Content"/>
        <w:numPr>
          <w:ilvl w:val="0"/>
          <w:numId w:val="83"/>
        </w:numPr>
      </w:pPr>
      <w:r>
        <w:t>Nghiên cứu và tìm hiểu bài toán dự đoán cơ hội việc làm cho sinh viên năm cuối, ứng dụng học máy để xây dựng mô hình dự đoán.</w:t>
      </w:r>
    </w:p>
    <w:p w14:paraId="1C32AA56" w14:textId="66E5C96B" w:rsidR="00B05047" w:rsidRDefault="00B05047" w:rsidP="001E4F46">
      <w:pPr>
        <w:pStyle w:val="Content"/>
        <w:numPr>
          <w:ilvl w:val="0"/>
          <w:numId w:val="83"/>
        </w:numPr>
      </w:pPr>
      <w:r>
        <w:t>Phân tích và làm rõ nguyên lý hoạt động của mô hình Cây quyết định.</w:t>
      </w:r>
    </w:p>
    <w:p w14:paraId="2334C32B" w14:textId="186D029D" w:rsidR="00B05047" w:rsidRDefault="00B05047" w:rsidP="001E4F46">
      <w:pPr>
        <w:pStyle w:val="Content"/>
        <w:numPr>
          <w:ilvl w:val="0"/>
          <w:numId w:val="83"/>
        </w:numPr>
      </w:pPr>
      <w:r>
        <w:t>Tìm hiểu và ứng dụng thuật toán ID3 vào bài toán, lựa chọn mô hình cho kết quả tối ưu.</w:t>
      </w:r>
    </w:p>
    <w:p w14:paraId="63451EEF" w14:textId="2909F45D" w:rsidR="00B05047" w:rsidRDefault="00B05047" w:rsidP="001E4F46">
      <w:pPr>
        <w:pStyle w:val="Content"/>
        <w:numPr>
          <w:ilvl w:val="0"/>
          <w:numId w:val="83"/>
        </w:numPr>
      </w:pPr>
      <w:r>
        <w:t>Xây dựng giao diện tương tác người dùng sử dụng nền tảng Qt Designer, hiển thị kết quả dự đoán trực tiếp từ mô hình.</w:t>
      </w:r>
    </w:p>
    <w:p w14:paraId="6DC0A93D" w14:textId="6F83947E" w:rsidR="00B05047" w:rsidRDefault="00B05047" w:rsidP="001E4F46">
      <w:pPr>
        <w:pStyle w:val="Content"/>
        <w:numPr>
          <w:ilvl w:val="0"/>
          <w:numId w:val="85"/>
        </w:numPr>
      </w:pPr>
      <w:r>
        <w:t>Hướng phát triển</w:t>
      </w:r>
    </w:p>
    <w:p w14:paraId="37E150A3" w14:textId="7DF05784" w:rsidR="00B05047" w:rsidRDefault="00B05047" w:rsidP="001E4F46">
      <w:pPr>
        <w:pStyle w:val="Content"/>
        <w:numPr>
          <w:ilvl w:val="0"/>
          <w:numId w:val="86"/>
        </w:numPr>
      </w:pPr>
      <w:r>
        <w:t>Nghiên cứu thêm các thuật toán khác trong học máy như: Random Forest, SVM, KNN,... để mở rộng và so sánh hiệu quả mô hình.</w:t>
      </w:r>
    </w:p>
    <w:p w14:paraId="699F944C" w14:textId="2ACF8177" w:rsidR="00B05047" w:rsidRDefault="00B05047" w:rsidP="001E4F46">
      <w:pPr>
        <w:pStyle w:val="Content"/>
        <w:numPr>
          <w:ilvl w:val="0"/>
          <w:numId w:val="86"/>
        </w:numPr>
      </w:pPr>
      <w:r>
        <w:t xml:space="preserve">Mở rộng khả năng dự đoán không chỉ dành cho sinh viên </w:t>
      </w:r>
      <w:r w:rsidR="00B30914">
        <w:t>sau tốt nghiệp</w:t>
      </w:r>
      <w:r>
        <w:t xml:space="preserve"> mà cho tất cả sinh viên đang theo học.</w:t>
      </w:r>
    </w:p>
    <w:p w14:paraId="39552A3F" w14:textId="0FC5B9D5" w:rsidR="00B05047" w:rsidRDefault="00B05047" w:rsidP="001E4F46">
      <w:pPr>
        <w:pStyle w:val="Content"/>
        <w:numPr>
          <w:ilvl w:val="0"/>
          <w:numId w:val="86"/>
        </w:numPr>
      </w:pPr>
      <w:r>
        <w:t>Cải thiện giao diện người dùng, bổ sung thêm tính năng như lưu kết quả, thống kê lịch sử dự đoán hoặc đề xuất cải thiện hồ sơ cá nhân dựa trên kết quả đầu ra.</w:t>
      </w:r>
    </w:p>
    <w:p w14:paraId="134295F2" w14:textId="0F1D1397" w:rsidR="00B05047" w:rsidRDefault="00B05047" w:rsidP="001E4F46">
      <w:pPr>
        <w:pStyle w:val="Content"/>
        <w:numPr>
          <w:ilvl w:val="0"/>
          <w:numId w:val="87"/>
        </w:numPr>
      </w:pPr>
      <w:r>
        <w:t>Hạn chế</w:t>
      </w:r>
    </w:p>
    <w:p w14:paraId="7C7F1D55" w14:textId="77777777" w:rsidR="00B05047" w:rsidRDefault="00B05047" w:rsidP="001E4F46">
      <w:pPr>
        <w:pStyle w:val="Content"/>
      </w:pPr>
      <w:r>
        <w:t>Do hạn chế về kinh nghiệm và thời gian, đồ án mới chỉ dừng lại ở mức nghiên cứu và ứng dụng cơ bản của một thuật toán học máy vào bài toán thực tế.</w:t>
      </w:r>
    </w:p>
    <w:p w14:paraId="33CF82F0" w14:textId="2F76D3C8" w:rsidR="00B05047" w:rsidRDefault="00B05047" w:rsidP="001E4F46">
      <w:pPr>
        <w:pStyle w:val="Content"/>
      </w:pPr>
      <w:r>
        <w:t>Việc chuẩn bị dữ liệu, tiền xử lý và đánh giá mô hình vẫn còn nhiều điểm cần cải thiện để nâng cao độ tin cậy và khả năng tổng quát của mô hình.</w:t>
      </w:r>
    </w:p>
    <w:p w14:paraId="0F9B562A" w14:textId="17641E4E" w:rsidR="00B05047" w:rsidRDefault="00B05047" w:rsidP="001E4F46">
      <w:pPr>
        <w:pStyle w:val="Content"/>
      </w:pPr>
      <w:r>
        <w:t>Em rất mong nhận được những góp ý, phản hồi từ thầy cô để hoàn thiện hơn trong các dự án tiếp theo.</w:t>
      </w:r>
      <w:r>
        <w:br w:type="page"/>
      </w:r>
    </w:p>
    <w:p w14:paraId="5A775E24" w14:textId="77777777" w:rsidR="00B05047" w:rsidRDefault="00B05047" w:rsidP="001E4F46">
      <w:pPr>
        <w:pStyle w:val="Heading1N"/>
      </w:pPr>
      <w:bookmarkStart w:id="149" w:name="_Toc202517729"/>
      <w:r>
        <w:lastRenderedPageBreak/>
        <w:t>DANH MỤC TÀI LIỆU THAM KHẢO</w:t>
      </w:r>
      <w:bookmarkEnd w:id="149"/>
    </w:p>
    <w:p w14:paraId="3063818B" w14:textId="7BFBAFD5" w:rsidR="00B05047" w:rsidRDefault="00B05047" w:rsidP="00540A66">
      <w:pPr>
        <w:pStyle w:val="Content"/>
        <w:jc w:val="left"/>
      </w:pPr>
      <w:hyperlink r:id="rId129" w:history="1">
        <w:r w:rsidRPr="00B05047">
          <w:rPr>
            <w:rStyle w:val="Hyperlink"/>
          </w:rPr>
          <w:t>https://machinelearningcoban.com/</w:t>
        </w:r>
      </w:hyperlink>
    </w:p>
    <w:p w14:paraId="746D6BA3" w14:textId="647D864C" w:rsidR="00B05047" w:rsidRDefault="00B05047" w:rsidP="00540A66">
      <w:pPr>
        <w:pStyle w:val="Content"/>
        <w:jc w:val="left"/>
      </w:pPr>
      <w:r>
        <w:t xml:space="preserve">Slide bài giảng học máy – </w:t>
      </w:r>
      <w:hyperlink r:id="rId130" w:history="1">
        <w:r w:rsidRPr="00B05047">
          <w:rPr>
            <w:rStyle w:val="Hyperlink"/>
          </w:rPr>
          <w:t>https://sites.google.com/a/wru.vn/cse445fall2016/lecture-materials</w:t>
        </w:r>
      </w:hyperlink>
    </w:p>
    <w:p w14:paraId="24C74A9F" w14:textId="0774A157" w:rsidR="00B05047" w:rsidRDefault="00B05047" w:rsidP="00540A66">
      <w:pPr>
        <w:pStyle w:val="Content"/>
        <w:jc w:val="left"/>
      </w:pPr>
      <w:r>
        <w:t xml:space="preserve">Slide bài giảng khai phá dữ liệu – </w:t>
      </w:r>
      <w:hyperlink r:id="rId131" w:history="1">
        <w:r w:rsidRPr="00B05047">
          <w:rPr>
            <w:rStyle w:val="Hyperlink"/>
          </w:rPr>
          <w:t>https://sites.google.com/site/tlucse404/</w:t>
        </w:r>
      </w:hyperlink>
    </w:p>
    <w:p w14:paraId="0C8679BA" w14:textId="368FD72D" w:rsidR="00B05047" w:rsidRDefault="00B05047" w:rsidP="00540A66">
      <w:pPr>
        <w:pStyle w:val="Content"/>
        <w:jc w:val="left"/>
      </w:pPr>
      <w:r>
        <w:t xml:space="preserve">Engineering Placements Prediction Dataset – </w:t>
      </w:r>
      <w:hyperlink r:id="rId132" w:history="1">
        <w:r w:rsidRPr="00B05047">
          <w:rPr>
            <w:rStyle w:val="Hyperlink"/>
          </w:rPr>
          <w:t>https://www.kaggle.com/tejashvi14/engineering-placements-prediction</w:t>
        </w:r>
      </w:hyperlink>
    </w:p>
    <w:p w14:paraId="1DF87E62" w14:textId="47E1AEF0" w:rsidR="00B05047" w:rsidRDefault="00B05047" w:rsidP="00540A66">
      <w:pPr>
        <w:pStyle w:val="Content"/>
        <w:jc w:val="left"/>
      </w:pPr>
      <w:r>
        <w:t xml:space="preserve">Giới thiệu thuật toán cây quyết định ID3 – </w:t>
      </w:r>
      <w:hyperlink r:id="rId133" w:history="1">
        <w:r w:rsidRPr="00B05047">
          <w:rPr>
            <w:rStyle w:val="Hyperlink"/>
          </w:rPr>
          <w:t>https://1upnote.me/post/2018/10/ds-ml-decision-tree-id3/</w:t>
        </w:r>
      </w:hyperlink>
    </w:p>
    <w:p w14:paraId="611536B6" w14:textId="56776AF5" w:rsidR="00B05047" w:rsidRDefault="00B05047" w:rsidP="00540A66">
      <w:pPr>
        <w:pStyle w:val="Content"/>
        <w:jc w:val="left"/>
      </w:pPr>
      <w:r>
        <w:t xml:space="preserve">Stack Overflow – </w:t>
      </w:r>
      <w:hyperlink r:id="rId134" w:history="1">
        <w:r w:rsidRPr="00B05047">
          <w:rPr>
            <w:rStyle w:val="Hyperlink"/>
          </w:rPr>
          <w:t>https://stackoverflow.com/</w:t>
        </w:r>
      </w:hyperlink>
    </w:p>
    <w:p w14:paraId="05E0DE67" w14:textId="03F296CB" w:rsidR="00B05047" w:rsidRDefault="00B05047" w:rsidP="00540A66">
      <w:pPr>
        <w:pStyle w:val="Content"/>
        <w:jc w:val="left"/>
      </w:pPr>
      <w:r>
        <w:t xml:space="preserve">Tài liệu sử dụng Qt Designer – </w:t>
      </w:r>
      <w:hyperlink r:id="rId135" w:history="1">
        <w:r w:rsidRPr="00B05047">
          <w:rPr>
            <w:rStyle w:val="Hyperlink"/>
          </w:rPr>
          <w:t>https://doc.qt.io/qt-6/qtdesigner-manual.html</w:t>
        </w:r>
      </w:hyperlink>
    </w:p>
    <w:p w14:paraId="1EC0D9AE" w14:textId="5D01D935" w:rsidR="00B05047" w:rsidRDefault="00B05047" w:rsidP="00540A66">
      <w:pPr>
        <w:pStyle w:val="Content"/>
        <w:jc w:val="left"/>
      </w:pPr>
      <w:r>
        <w:t xml:space="preserve">Phương pháp đánh giá độ tin cậy mô hình học máy – </w:t>
      </w:r>
      <w:hyperlink r:id="rId136" w:history="1">
        <w:r w:rsidRPr="00B05047">
          <w:rPr>
            <w:rStyle w:val="Hyperlink"/>
          </w:rPr>
          <w:t>https://rabiloo.com/vi/blog/cac-phuong-phap-danh-gia-mo-hinh-machine-learning-va-deep-learning</w:t>
        </w:r>
      </w:hyperlink>
    </w:p>
    <w:p w14:paraId="288AE20B" w14:textId="77777777" w:rsidR="00B05047" w:rsidRDefault="00B05047" w:rsidP="001E4F46">
      <w:pPr>
        <w:pStyle w:val="Content"/>
      </w:pPr>
    </w:p>
    <w:p w14:paraId="0F745CB9" w14:textId="7823580F" w:rsidR="00F12644" w:rsidRDefault="00F12644" w:rsidP="001E4F46">
      <w:pPr>
        <w:pStyle w:val="Content"/>
      </w:pPr>
    </w:p>
    <w:p w14:paraId="7EF633D4" w14:textId="77777777" w:rsidR="00F12644" w:rsidRDefault="00F12644">
      <w:pPr>
        <w:rPr>
          <w:rFonts w:eastAsiaTheme="majorEastAsia"/>
          <w:noProof/>
          <w:szCs w:val="22"/>
          <w:lang w:val="en-US"/>
        </w:rPr>
      </w:pPr>
      <w:r>
        <w:br w:type="page"/>
      </w:r>
    </w:p>
    <w:p w14:paraId="641797B1" w14:textId="77777777" w:rsidR="00B05047" w:rsidRPr="00B05047" w:rsidRDefault="00B05047" w:rsidP="001E4F46">
      <w:pPr>
        <w:pStyle w:val="Content"/>
      </w:pPr>
    </w:p>
    <w:sectPr w:rsidR="00B05047" w:rsidRPr="00B05047" w:rsidSect="00C84D7E">
      <w:footerReference w:type="default" r:id="rId137"/>
      <w:pgSz w:w="11906" w:h="16838"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AC3DF0" w14:textId="77777777" w:rsidR="00C47F22" w:rsidRDefault="00C47F22" w:rsidP="004F156D">
      <w:pPr>
        <w:spacing w:line="240" w:lineRule="auto"/>
      </w:pPr>
      <w:r>
        <w:separator/>
      </w:r>
    </w:p>
  </w:endnote>
  <w:endnote w:type="continuationSeparator" w:id="0">
    <w:p w14:paraId="604DD6AE" w14:textId="77777777" w:rsidR="00C47F22" w:rsidRDefault="00C47F22" w:rsidP="004F15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74256C" w14:textId="2A1042D9" w:rsidR="00975002" w:rsidRDefault="00975002">
    <w:pPr>
      <w:pStyle w:val="Footer"/>
    </w:pPr>
  </w:p>
  <w:p w14:paraId="2229825F" w14:textId="77777777" w:rsidR="00975002" w:rsidRDefault="009750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30192501"/>
      <w:docPartObj>
        <w:docPartGallery w:val="Page Numbers (Bottom of Page)"/>
        <w:docPartUnique/>
      </w:docPartObj>
    </w:sdtPr>
    <w:sdtEndPr>
      <w:rPr>
        <w:noProof/>
      </w:rPr>
    </w:sdtEndPr>
    <w:sdtContent>
      <w:p w14:paraId="5A61E20E" w14:textId="2A4F082D" w:rsidR="00975002" w:rsidRDefault="00F82183">
        <w:pPr>
          <w:pStyle w:val="Footer"/>
        </w:pPr>
        <w:r>
          <w:fldChar w:fldCharType="begin"/>
        </w:r>
        <w:r>
          <w:instrText xml:space="preserve"> PAGE   \* MERGEFORMAT </w:instrText>
        </w:r>
        <w:r>
          <w:fldChar w:fldCharType="separate"/>
        </w:r>
        <w:r>
          <w:rPr>
            <w:noProof/>
          </w:rPr>
          <w:t>1</w:t>
        </w:r>
        <w:r>
          <w:rPr>
            <w:noProof/>
          </w:rPr>
          <w:fldChar w:fldCharType="end"/>
        </w:r>
      </w:p>
    </w:sdtContent>
  </w:sdt>
  <w:p w14:paraId="782A0FB2" w14:textId="77777777" w:rsidR="00975002" w:rsidRDefault="0097500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5451233"/>
      <w:docPartObj>
        <w:docPartGallery w:val="Page Numbers (Bottom of Page)"/>
        <w:docPartUnique/>
      </w:docPartObj>
    </w:sdtPr>
    <w:sdtEndPr>
      <w:rPr>
        <w:noProof/>
      </w:rPr>
    </w:sdtEndPr>
    <w:sdtContent>
      <w:p w14:paraId="1EE21227" w14:textId="5AF1E16D" w:rsidR="00C84D7E" w:rsidRDefault="00C84D7E">
        <w:pPr>
          <w:pStyle w:val="Footer"/>
        </w:pPr>
        <w:r>
          <w:fldChar w:fldCharType="begin"/>
        </w:r>
        <w:r>
          <w:instrText xml:space="preserve"> PAGE   \* MERGEFORMAT </w:instrText>
        </w:r>
        <w:r>
          <w:fldChar w:fldCharType="separate"/>
        </w:r>
        <w:r>
          <w:rPr>
            <w:noProof/>
          </w:rPr>
          <w:t>2</w:t>
        </w:r>
        <w:r>
          <w:rPr>
            <w:noProof/>
          </w:rPr>
          <w:fldChar w:fldCharType="end"/>
        </w:r>
      </w:p>
    </w:sdtContent>
  </w:sdt>
  <w:p w14:paraId="6E716787" w14:textId="77777777" w:rsidR="00F82183" w:rsidRDefault="00F821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8012EA" w14:textId="77777777" w:rsidR="00C47F22" w:rsidRDefault="00C47F22" w:rsidP="004F156D">
      <w:pPr>
        <w:spacing w:line="240" w:lineRule="auto"/>
      </w:pPr>
      <w:r>
        <w:separator/>
      </w:r>
    </w:p>
  </w:footnote>
  <w:footnote w:type="continuationSeparator" w:id="0">
    <w:p w14:paraId="1413809A" w14:textId="77777777" w:rsidR="00C47F22" w:rsidRDefault="00C47F22" w:rsidP="004F156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F75FC"/>
    <w:multiLevelType w:val="hybridMultilevel"/>
    <w:tmpl w:val="AB5C6372"/>
    <w:lvl w:ilvl="0" w:tplc="04090003">
      <w:start w:val="1"/>
      <w:numFmt w:val="bullet"/>
      <w:pStyle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622AE2"/>
    <w:multiLevelType w:val="hybridMultilevel"/>
    <w:tmpl w:val="CB2A8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E700D5"/>
    <w:multiLevelType w:val="multilevel"/>
    <w:tmpl w:val="466AA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4A42A77"/>
    <w:multiLevelType w:val="multilevel"/>
    <w:tmpl w:val="9C8C33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7E5195"/>
    <w:multiLevelType w:val="hybridMultilevel"/>
    <w:tmpl w:val="17D230E4"/>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5" w15:restartNumberingAfterBreak="0">
    <w:nsid w:val="08694362"/>
    <w:multiLevelType w:val="hybridMultilevel"/>
    <w:tmpl w:val="8D963B72"/>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08C35267"/>
    <w:multiLevelType w:val="hybridMultilevel"/>
    <w:tmpl w:val="A886C380"/>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0A133007"/>
    <w:multiLevelType w:val="hybridMultilevel"/>
    <w:tmpl w:val="938CEB4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AC90009"/>
    <w:multiLevelType w:val="hybridMultilevel"/>
    <w:tmpl w:val="2BF824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A7274D"/>
    <w:multiLevelType w:val="hybridMultilevel"/>
    <w:tmpl w:val="506E1F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BE33533"/>
    <w:multiLevelType w:val="multilevel"/>
    <w:tmpl w:val="57327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F1556E6"/>
    <w:multiLevelType w:val="multilevel"/>
    <w:tmpl w:val="114AB5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F9B6F55"/>
    <w:multiLevelType w:val="hybridMultilevel"/>
    <w:tmpl w:val="47DE9A9A"/>
    <w:lvl w:ilvl="0" w:tplc="04090003">
      <w:start w:val="1"/>
      <w:numFmt w:val="bullet"/>
      <w:lvlText w:val="o"/>
      <w:lvlJc w:val="left"/>
      <w:pPr>
        <w:ind w:left="720" w:hanging="360"/>
      </w:pPr>
      <w:rPr>
        <w:rFonts w:ascii="Courier New" w:hAnsi="Courier New" w:cs="Courier New"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FD75B6B"/>
    <w:multiLevelType w:val="multilevel"/>
    <w:tmpl w:val="C9E05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FD76F57"/>
    <w:multiLevelType w:val="hybridMultilevel"/>
    <w:tmpl w:val="0786E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1F80961"/>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6" w15:restartNumberingAfterBreak="0">
    <w:nsid w:val="11FD5CAB"/>
    <w:multiLevelType w:val="hybridMultilevel"/>
    <w:tmpl w:val="525CFDB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12EA4422"/>
    <w:multiLevelType w:val="hybridMultilevel"/>
    <w:tmpl w:val="46988EC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1506450B"/>
    <w:multiLevelType w:val="multilevel"/>
    <w:tmpl w:val="07CED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19866677"/>
    <w:multiLevelType w:val="multilevel"/>
    <w:tmpl w:val="BC6C27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9AA4C7A"/>
    <w:multiLevelType w:val="hybridMultilevel"/>
    <w:tmpl w:val="772AF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C8714B5"/>
    <w:multiLevelType w:val="hybridMultilevel"/>
    <w:tmpl w:val="AD9255D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1DF73CE5"/>
    <w:multiLevelType w:val="multilevel"/>
    <w:tmpl w:val="DEAAC94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20341D50"/>
    <w:multiLevelType w:val="hybridMultilevel"/>
    <w:tmpl w:val="898A136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233A16DD"/>
    <w:multiLevelType w:val="hybridMultilevel"/>
    <w:tmpl w:val="79482D3A"/>
    <w:lvl w:ilvl="0" w:tplc="04090003">
      <w:start w:val="1"/>
      <w:numFmt w:val="bullet"/>
      <w:lvlText w:val="o"/>
      <w:lvlJc w:val="left"/>
      <w:pPr>
        <w:ind w:left="720" w:hanging="360"/>
      </w:pPr>
      <w:rPr>
        <w:rFonts w:ascii="Courier New" w:hAnsi="Courier New" w:cs="Courier New"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267477A7"/>
    <w:multiLevelType w:val="hybridMultilevel"/>
    <w:tmpl w:val="8542D59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282A0F09"/>
    <w:multiLevelType w:val="multilevel"/>
    <w:tmpl w:val="E46A4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85508CB"/>
    <w:multiLevelType w:val="hybridMultilevel"/>
    <w:tmpl w:val="0F2A067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8CD6A88"/>
    <w:multiLevelType w:val="multilevel"/>
    <w:tmpl w:val="3D1E0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2A6F1ADD"/>
    <w:multiLevelType w:val="multilevel"/>
    <w:tmpl w:val="A5D8F8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2C457F99"/>
    <w:multiLevelType w:val="hybridMultilevel"/>
    <w:tmpl w:val="C8E46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D5F4E09"/>
    <w:multiLevelType w:val="hybridMultilevel"/>
    <w:tmpl w:val="A71416C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2F8D60FF"/>
    <w:multiLevelType w:val="hybridMultilevel"/>
    <w:tmpl w:val="A6245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15C440D"/>
    <w:multiLevelType w:val="hybridMultilevel"/>
    <w:tmpl w:val="EA1CB4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1BB15D6"/>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5" w15:restartNumberingAfterBreak="0">
    <w:nsid w:val="31E966CF"/>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6" w15:restartNumberingAfterBreak="0">
    <w:nsid w:val="33237F63"/>
    <w:multiLevelType w:val="multilevel"/>
    <w:tmpl w:val="A24A8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340905D7"/>
    <w:multiLevelType w:val="hybridMultilevel"/>
    <w:tmpl w:val="69BE013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3718463F"/>
    <w:multiLevelType w:val="hybridMultilevel"/>
    <w:tmpl w:val="38A46E00"/>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3B446ACA"/>
    <w:multiLevelType w:val="hybridMultilevel"/>
    <w:tmpl w:val="3662D1F2"/>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 w15:restartNumberingAfterBreak="0">
    <w:nsid w:val="3E3947F3"/>
    <w:multiLevelType w:val="hybridMultilevel"/>
    <w:tmpl w:val="FA6ED7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E917DD3"/>
    <w:multiLevelType w:val="multilevel"/>
    <w:tmpl w:val="CC7C26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3F6D7810"/>
    <w:multiLevelType w:val="multilevel"/>
    <w:tmpl w:val="B15EF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3F7F33AD"/>
    <w:multiLevelType w:val="hybridMultilevel"/>
    <w:tmpl w:val="1B7CDBB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4" w15:restartNumberingAfterBreak="0">
    <w:nsid w:val="4054210C"/>
    <w:multiLevelType w:val="multilevel"/>
    <w:tmpl w:val="E7BE08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40FC4D98"/>
    <w:multiLevelType w:val="hybridMultilevel"/>
    <w:tmpl w:val="11204B8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2172A20"/>
    <w:multiLevelType w:val="hybridMultilevel"/>
    <w:tmpl w:val="97ECB2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45F2F86"/>
    <w:multiLevelType w:val="multilevel"/>
    <w:tmpl w:val="DF0C92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450B7A98"/>
    <w:multiLevelType w:val="hybridMultilevel"/>
    <w:tmpl w:val="9594D27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15:restartNumberingAfterBreak="0">
    <w:nsid w:val="49E80A20"/>
    <w:multiLevelType w:val="multilevel"/>
    <w:tmpl w:val="19AAE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4C5778B9"/>
    <w:multiLevelType w:val="hybridMultilevel"/>
    <w:tmpl w:val="69929AD4"/>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15:restartNumberingAfterBreak="0">
    <w:nsid w:val="4C8D7D11"/>
    <w:multiLevelType w:val="multilevel"/>
    <w:tmpl w:val="8C5AD4A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15:restartNumberingAfterBreak="0">
    <w:nsid w:val="4D811BAD"/>
    <w:multiLevelType w:val="multilevel"/>
    <w:tmpl w:val="C10438FC"/>
    <w:lvl w:ilvl="0">
      <w:start w:val="2"/>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6"/>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4ED17227"/>
    <w:multiLevelType w:val="hybridMultilevel"/>
    <w:tmpl w:val="394A2162"/>
    <w:lvl w:ilvl="0" w:tplc="0462730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F884938"/>
    <w:multiLevelType w:val="hybridMultilevel"/>
    <w:tmpl w:val="4F7818B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5" w15:restartNumberingAfterBreak="0">
    <w:nsid w:val="4FFA026C"/>
    <w:multiLevelType w:val="hybridMultilevel"/>
    <w:tmpl w:val="5330AF4A"/>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6" w15:restartNumberingAfterBreak="0">
    <w:nsid w:val="50D83CEA"/>
    <w:multiLevelType w:val="hybridMultilevel"/>
    <w:tmpl w:val="33D0F934"/>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7" w15:restartNumberingAfterBreak="0">
    <w:nsid w:val="53553296"/>
    <w:multiLevelType w:val="hybridMultilevel"/>
    <w:tmpl w:val="7BF04242"/>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15:restartNumberingAfterBreak="0">
    <w:nsid w:val="53AE0D41"/>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9" w15:restartNumberingAfterBreak="0">
    <w:nsid w:val="5AA40D50"/>
    <w:multiLevelType w:val="hybridMultilevel"/>
    <w:tmpl w:val="CF6A9166"/>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0" w15:restartNumberingAfterBreak="0">
    <w:nsid w:val="5C3064C7"/>
    <w:multiLevelType w:val="multilevel"/>
    <w:tmpl w:val="E8CA185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1" w15:restartNumberingAfterBreak="0">
    <w:nsid w:val="5CB022DE"/>
    <w:multiLevelType w:val="hybridMultilevel"/>
    <w:tmpl w:val="40403F0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2" w15:restartNumberingAfterBreak="0">
    <w:nsid w:val="5CFE4F89"/>
    <w:multiLevelType w:val="multilevel"/>
    <w:tmpl w:val="229040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627C0197"/>
    <w:multiLevelType w:val="multilevel"/>
    <w:tmpl w:val="39E094CA"/>
    <w:lvl w:ilvl="0">
      <w:start w:val="2"/>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63C70402"/>
    <w:multiLevelType w:val="hybridMultilevel"/>
    <w:tmpl w:val="6380B250"/>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5" w15:restartNumberingAfterBreak="0">
    <w:nsid w:val="6532739D"/>
    <w:multiLevelType w:val="hybridMultilevel"/>
    <w:tmpl w:val="B6D47D2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656351B0"/>
    <w:multiLevelType w:val="hybridMultilevel"/>
    <w:tmpl w:val="6AAA8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5704FB0"/>
    <w:multiLevelType w:val="hybridMultilevel"/>
    <w:tmpl w:val="02FA7C06"/>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8" w15:restartNumberingAfterBreak="0">
    <w:nsid w:val="663F430D"/>
    <w:multiLevelType w:val="hybridMultilevel"/>
    <w:tmpl w:val="F564A0CA"/>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9" w15:restartNumberingAfterBreak="0">
    <w:nsid w:val="66F80791"/>
    <w:multiLevelType w:val="hybridMultilevel"/>
    <w:tmpl w:val="F078BD9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15:restartNumberingAfterBreak="0">
    <w:nsid w:val="67CD718B"/>
    <w:multiLevelType w:val="hybridMultilevel"/>
    <w:tmpl w:val="F1921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8D91EFF"/>
    <w:multiLevelType w:val="hybridMultilevel"/>
    <w:tmpl w:val="93F0C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A3C3F60"/>
    <w:multiLevelType w:val="hybridMultilevel"/>
    <w:tmpl w:val="B5343B1E"/>
    <w:lvl w:ilvl="0" w:tplc="FFFFFFFF">
      <w:start w:val="1"/>
      <w:numFmt w:val="decimal"/>
      <w:lvlText w:val="%1."/>
      <w:lvlJc w:val="left"/>
      <w:pPr>
        <w:ind w:left="720" w:hanging="360"/>
      </w:pPr>
    </w:lvl>
    <w:lvl w:ilvl="1" w:tplc="0409000F">
      <w:start w:val="1"/>
      <w:numFmt w:val="decimal"/>
      <w:lvlText w:val="%2."/>
      <w:lvlJc w:val="left"/>
      <w:pPr>
        <w:ind w:left="36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3" w15:restartNumberingAfterBreak="0">
    <w:nsid w:val="6A656434"/>
    <w:multiLevelType w:val="multilevel"/>
    <w:tmpl w:val="CEA426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6B765EEA"/>
    <w:multiLevelType w:val="hybridMultilevel"/>
    <w:tmpl w:val="1D72270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5" w15:restartNumberingAfterBreak="0">
    <w:nsid w:val="6C553BFA"/>
    <w:multiLevelType w:val="hybridMultilevel"/>
    <w:tmpl w:val="4992F9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6" w15:restartNumberingAfterBreak="0">
    <w:nsid w:val="6E126B95"/>
    <w:multiLevelType w:val="hybridMultilevel"/>
    <w:tmpl w:val="28EC35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E186F63"/>
    <w:multiLevelType w:val="hybridMultilevel"/>
    <w:tmpl w:val="39CEDC8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8" w15:restartNumberingAfterBreak="0">
    <w:nsid w:val="6E2C5925"/>
    <w:multiLevelType w:val="hybridMultilevel"/>
    <w:tmpl w:val="3E3AC58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6E921C34"/>
    <w:multiLevelType w:val="hybridMultilevel"/>
    <w:tmpl w:val="0E5AF310"/>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0" w15:restartNumberingAfterBreak="0">
    <w:nsid w:val="70B92C80"/>
    <w:multiLevelType w:val="hybridMultilevel"/>
    <w:tmpl w:val="C1E87B4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1" w15:restartNumberingAfterBreak="0">
    <w:nsid w:val="717C68DE"/>
    <w:multiLevelType w:val="hybridMultilevel"/>
    <w:tmpl w:val="573640E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2" w15:restartNumberingAfterBreak="0">
    <w:nsid w:val="721A1BF4"/>
    <w:multiLevelType w:val="hybridMultilevel"/>
    <w:tmpl w:val="9F0E60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15:restartNumberingAfterBreak="0">
    <w:nsid w:val="73C75A33"/>
    <w:multiLevelType w:val="hybridMultilevel"/>
    <w:tmpl w:val="2938A1B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4" w15:restartNumberingAfterBreak="0">
    <w:nsid w:val="750A41DD"/>
    <w:multiLevelType w:val="multilevel"/>
    <w:tmpl w:val="E77E8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77944579"/>
    <w:multiLevelType w:val="multilevel"/>
    <w:tmpl w:val="DBA61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79866571"/>
    <w:multiLevelType w:val="multilevel"/>
    <w:tmpl w:val="EF0A0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79E51459"/>
    <w:multiLevelType w:val="hybridMultilevel"/>
    <w:tmpl w:val="557E3A2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1652446487">
    <w:abstractNumId w:val="9"/>
  </w:num>
  <w:num w:numId="2" w16cid:durableId="1159808711">
    <w:abstractNumId w:val="60"/>
  </w:num>
  <w:num w:numId="3" w16cid:durableId="1661155199">
    <w:abstractNumId w:val="22"/>
  </w:num>
  <w:num w:numId="4" w16cid:durableId="279722739">
    <w:abstractNumId w:val="18"/>
  </w:num>
  <w:num w:numId="5" w16cid:durableId="628556447">
    <w:abstractNumId w:val="47"/>
  </w:num>
  <w:num w:numId="6" w16cid:durableId="1617714381">
    <w:abstractNumId w:val="41"/>
  </w:num>
  <w:num w:numId="7" w16cid:durableId="1391462563">
    <w:abstractNumId w:val="62"/>
  </w:num>
  <w:num w:numId="8" w16cid:durableId="230507053">
    <w:abstractNumId w:val="7"/>
  </w:num>
  <w:num w:numId="9" w16cid:durableId="1086415879">
    <w:abstractNumId w:val="11"/>
  </w:num>
  <w:num w:numId="10" w16cid:durableId="114718422">
    <w:abstractNumId w:val="26"/>
  </w:num>
  <w:num w:numId="11" w16cid:durableId="53355794">
    <w:abstractNumId w:val="42"/>
  </w:num>
  <w:num w:numId="12" w16cid:durableId="281425606">
    <w:abstractNumId w:val="0"/>
  </w:num>
  <w:num w:numId="13" w16cid:durableId="1394041211">
    <w:abstractNumId w:val="63"/>
  </w:num>
  <w:num w:numId="14" w16cid:durableId="83306800">
    <w:abstractNumId w:val="72"/>
  </w:num>
  <w:num w:numId="15" w16cid:durableId="175196471">
    <w:abstractNumId w:val="14"/>
  </w:num>
  <w:num w:numId="16" w16cid:durableId="1618372171">
    <w:abstractNumId w:val="12"/>
  </w:num>
  <w:num w:numId="17" w16cid:durableId="1753771223">
    <w:abstractNumId w:val="33"/>
  </w:num>
  <w:num w:numId="18" w16cid:durableId="807669809">
    <w:abstractNumId w:val="53"/>
  </w:num>
  <w:num w:numId="19" w16cid:durableId="1641612654">
    <w:abstractNumId w:val="78"/>
  </w:num>
  <w:num w:numId="20" w16cid:durableId="2024357702">
    <w:abstractNumId w:val="27"/>
  </w:num>
  <w:num w:numId="21" w16cid:durableId="1660426991">
    <w:abstractNumId w:val="24"/>
  </w:num>
  <w:num w:numId="22" w16cid:durableId="1438864945">
    <w:abstractNumId w:val="59"/>
  </w:num>
  <w:num w:numId="23" w16cid:durableId="1948342214">
    <w:abstractNumId w:val="77"/>
  </w:num>
  <w:num w:numId="24" w16cid:durableId="1767917464">
    <w:abstractNumId w:val="31"/>
  </w:num>
  <w:num w:numId="25" w16cid:durableId="979270246">
    <w:abstractNumId w:val="65"/>
  </w:num>
  <w:num w:numId="26" w16cid:durableId="395860585">
    <w:abstractNumId w:val="32"/>
  </w:num>
  <w:num w:numId="27" w16cid:durableId="267781329">
    <w:abstractNumId w:val="66"/>
  </w:num>
  <w:num w:numId="28" w16cid:durableId="157962476">
    <w:abstractNumId w:val="19"/>
  </w:num>
  <w:num w:numId="29" w16cid:durableId="1453937489">
    <w:abstractNumId w:val="52"/>
  </w:num>
  <w:num w:numId="30" w16cid:durableId="1724712215">
    <w:abstractNumId w:val="82"/>
  </w:num>
  <w:num w:numId="31" w16cid:durableId="816148955">
    <w:abstractNumId w:val="38"/>
  </w:num>
  <w:num w:numId="32" w16cid:durableId="1693609303">
    <w:abstractNumId w:val="1"/>
  </w:num>
  <w:num w:numId="33" w16cid:durableId="1487699798">
    <w:abstractNumId w:val="71"/>
  </w:num>
  <w:num w:numId="34" w16cid:durableId="1956788401">
    <w:abstractNumId w:val="8"/>
  </w:num>
  <w:num w:numId="35" w16cid:durableId="406924952">
    <w:abstractNumId w:val="46"/>
  </w:num>
  <w:num w:numId="36" w16cid:durableId="128673842">
    <w:abstractNumId w:val="20"/>
  </w:num>
  <w:num w:numId="37" w16cid:durableId="525143274">
    <w:abstractNumId w:val="17"/>
  </w:num>
  <w:num w:numId="38" w16cid:durableId="243224971">
    <w:abstractNumId w:val="68"/>
  </w:num>
  <w:num w:numId="39" w16cid:durableId="1254581933">
    <w:abstractNumId w:val="23"/>
  </w:num>
  <w:num w:numId="40" w16cid:durableId="1907451084">
    <w:abstractNumId w:val="57"/>
  </w:num>
  <w:num w:numId="41" w16cid:durableId="432557466">
    <w:abstractNumId w:val="25"/>
  </w:num>
  <w:num w:numId="42" w16cid:durableId="1169976748">
    <w:abstractNumId w:val="16"/>
  </w:num>
  <w:num w:numId="43" w16cid:durableId="475683168">
    <w:abstractNumId w:val="79"/>
  </w:num>
  <w:num w:numId="44" w16cid:durableId="323358836">
    <w:abstractNumId w:val="85"/>
  </w:num>
  <w:num w:numId="45" w16cid:durableId="165245118">
    <w:abstractNumId w:val="84"/>
  </w:num>
  <w:num w:numId="46" w16cid:durableId="1996909830">
    <w:abstractNumId w:val="6"/>
  </w:num>
  <w:num w:numId="47" w16cid:durableId="1793790497">
    <w:abstractNumId w:val="73"/>
  </w:num>
  <w:num w:numId="48" w16cid:durableId="144128269">
    <w:abstractNumId w:val="28"/>
  </w:num>
  <w:num w:numId="49" w16cid:durableId="896941831">
    <w:abstractNumId w:val="50"/>
  </w:num>
  <w:num w:numId="50" w16cid:durableId="1814326353">
    <w:abstractNumId w:val="81"/>
  </w:num>
  <w:num w:numId="51" w16cid:durableId="861477474">
    <w:abstractNumId w:val="10"/>
  </w:num>
  <w:num w:numId="52" w16cid:durableId="1714765839">
    <w:abstractNumId w:val="51"/>
  </w:num>
  <w:num w:numId="53" w16cid:durableId="25761067">
    <w:abstractNumId w:val="49"/>
  </w:num>
  <w:num w:numId="54" w16cid:durableId="560019352">
    <w:abstractNumId w:val="44"/>
  </w:num>
  <w:num w:numId="55" w16cid:durableId="1493990452">
    <w:abstractNumId w:val="2"/>
  </w:num>
  <w:num w:numId="56" w16cid:durableId="528103909">
    <w:abstractNumId w:val="29"/>
  </w:num>
  <w:num w:numId="57" w16cid:durableId="828717453">
    <w:abstractNumId w:val="43"/>
  </w:num>
  <w:num w:numId="58" w16cid:durableId="383674738">
    <w:abstractNumId w:val="56"/>
  </w:num>
  <w:num w:numId="59" w16cid:durableId="1201551473">
    <w:abstractNumId w:val="67"/>
  </w:num>
  <w:num w:numId="60" w16cid:durableId="790394948">
    <w:abstractNumId w:val="54"/>
  </w:num>
  <w:num w:numId="61" w16cid:durableId="1256477220">
    <w:abstractNumId w:val="36"/>
  </w:num>
  <w:num w:numId="62" w16cid:durableId="1274170366">
    <w:abstractNumId w:val="86"/>
  </w:num>
  <w:num w:numId="63" w16cid:durableId="295725573">
    <w:abstractNumId w:val="3"/>
  </w:num>
  <w:num w:numId="64" w16cid:durableId="626276933">
    <w:abstractNumId w:val="55"/>
  </w:num>
  <w:num w:numId="65" w16cid:durableId="530995869">
    <w:abstractNumId w:val="30"/>
  </w:num>
  <w:num w:numId="66" w16cid:durableId="446002222">
    <w:abstractNumId w:val="21"/>
  </w:num>
  <w:num w:numId="67" w16cid:durableId="2057074249">
    <w:abstractNumId w:val="64"/>
  </w:num>
  <w:num w:numId="68" w16cid:durableId="1482964708">
    <w:abstractNumId w:val="80"/>
  </w:num>
  <w:num w:numId="69" w16cid:durableId="1442333994">
    <w:abstractNumId w:val="61"/>
  </w:num>
  <w:num w:numId="70" w16cid:durableId="1144853685">
    <w:abstractNumId w:val="87"/>
  </w:num>
  <w:num w:numId="71" w16cid:durableId="2080135129">
    <w:abstractNumId w:val="75"/>
  </w:num>
  <w:num w:numId="72" w16cid:durableId="1197817205">
    <w:abstractNumId w:val="70"/>
  </w:num>
  <w:num w:numId="73" w16cid:durableId="1690522130">
    <w:abstractNumId w:val="48"/>
  </w:num>
  <w:num w:numId="74" w16cid:durableId="759565937">
    <w:abstractNumId w:val="37"/>
  </w:num>
  <w:num w:numId="75" w16cid:durableId="375663582">
    <w:abstractNumId w:val="83"/>
  </w:num>
  <w:num w:numId="76" w16cid:durableId="788662705">
    <w:abstractNumId w:val="74"/>
  </w:num>
  <w:num w:numId="77" w16cid:durableId="1480267321">
    <w:abstractNumId w:val="5"/>
  </w:num>
  <w:num w:numId="78" w16cid:durableId="169149824">
    <w:abstractNumId w:val="13"/>
  </w:num>
  <w:num w:numId="79" w16cid:durableId="204565845">
    <w:abstractNumId w:val="39"/>
  </w:num>
  <w:num w:numId="80" w16cid:durableId="858352854">
    <w:abstractNumId w:val="15"/>
  </w:num>
  <w:num w:numId="81" w16cid:durableId="910962331">
    <w:abstractNumId w:val="34"/>
  </w:num>
  <w:num w:numId="82" w16cid:durableId="252015959">
    <w:abstractNumId w:val="69"/>
  </w:num>
  <w:num w:numId="83" w16cid:durableId="495876038">
    <w:abstractNumId w:val="40"/>
  </w:num>
  <w:num w:numId="84" w16cid:durableId="1595746474">
    <w:abstractNumId w:val="45"/>
  </w:num>
  <w:num w:numId="85" w16cid:durableId="1573588564">
    <w:abstractNumId w:val="58"/>
  </w:num>
  <w:num w:numId="86" w16cid:durableId="662853533">
    <w:abstractNumId w:val="76"/>
  </w:num>
  <w:num w:numId="87" w16cid:durableId="65955704">
    <w:abstractNumId w:val="35"/>
  </w:num>
  <w:num w:numId="88" w16cid:durableId="467818184">
    <w:abstractNumId w:val="4"/>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156D"/>
    <w:rsid w:val="00006CC0"/>
    <w:rsid w:val="00054515"/>
    <w:rsid w:val="0005624D"/>
    <w:rsid w:val="000759CF"/>
    <w:rsid w:val="000770AE"/>
    <w:rsid w:val="000915EA"/>
    <w:rsid w:val="000E0B09"/>
    <w:rsid w:val="000F6949"/>
    <w:rsid w:val="000F759A"/>
    <w:rsid w:val="0011361E"/>
    <w:rsid w:val="00124B56"/>
    <w:rsid w:val="00135E6B"/>
    <w:rsid w:val="00143176"/>
    <w:rsid w:val="00173CBF"/>
    <w:rsid w:val="001818E6"/>
    <w:rsid w:val="0019658E"/>
    <w:rsid w:val="00197C89"/>
    <w:rsid w:val="001E4F46"/>
    <w:rsid w:val="002057DC"/>
    <w:rsid w:val="00206092"/>
    <w:rsid w:val="00215789"/>
    <w:rsid w:val="00237DA8"/>
    <w:rsid w:val="00244701"/>
    <w:rsid w:val="0027530E"/>
    <w:rsid w:val="00291096"/>
    <w:rsid w:val="00297B91"/>
    <w:rsid w:val="002D45E0"/>
    <w:rsid w:val="002E2907"/>
    <w:rsid w:val="0031041D"/>
    <w:rsid w:val="00310DB2"/>
    <w:rsid w:val="00343835"/>
    <w:rsid w:val="00365CC5"/>
    <w:rsid w:val="00367A03"/>
    <w:rsid w:val="00392C9F"/>
    <w:rsid w:val="003B3C93"/>
    <w:rsid w:val="003D4CDC"/>
    <w:rsid w:val="003F0AD8"/>
    <w:rsid w:val="00404EB7"/>
    <w:rsid w:val="00410C79"/>
    <w:rsid w:val="00426A7C"/>
    <w:rsid w:val="0043362A"/>
    <w:rsid w:val="0044036A"/>
    <w:rsid w:val="00440759"/>
    <w:rsid w:val="00455771"/>
    <w:rsid w:val="004A7233"/>
    <w:rsid w:val="004B7259"/>
    <w:rsid w:val="004C51DC"/>
    <w:rsid w:val="004E1D6C"/>
    <w:rsid w:val="004F156D"/>
    <w:rsid w:val="00502339"/>
    <w:rsid w:val="00540A66"/>
    <w:rsid w:val="00554FC6"/>
    <w:rsid w:val="005B7C4A"/>
    <w:rsid w:val="005F644B"/>
    <w:rsid w:val="00631721"/>
    <w:rsid w:val="00653779"/>
    <w:rsid w:val="0067454D"/>
    <w:rsid w:val="006804A6"/>
    <w:rsid w:val="00686C19"/>
    <w:rsid w:val="006B171A"/>
    <w:rsid w:val="00710410"/>
    <w:rsid w:val="00721452"/>
    <w:rsid w:val="00723D80"/>
    <w:rsid w:val="007739ED"/>
    <w:rsid w:val="00796620"/>
    <w:rsid w:val="00797756"/>
    <w:rsid w:val="007A5745"/>
    <w:rsid w:val="007C7EAE"/>
    <w:rsid w:val="00802D03"/>
    <w:rsid w:val="008052CD"/>
    <w:rsid w:val="00805999"/>
    <w:rsid w:val="0084616D"/>
    <w:rsid w:val="008A0AB7"/>
    <w:rsid w:val="008A7A38"/>
    <w:rsid w:val="008D597D"/>
    <w:rsid w:val="009133EF"/>
    <w:rsid w:val="0093639D"/>
    <w:rsid w:val="00972924"/>
    <w:rsid w:val="00975002"/>
    <w:rsid w:val="00990BF7"/>
    <w:rsid w:val="009A1F48"/>
    <w:rsid w:val="009A549D"/>
    <w:rsid w:val="009A6A47"/>
    <w:rsid w:val="009B6709"/>
    <w:rsid w:val="009F3F78"/>
    <w:rsid w:val="00A10BE8"/>
    <w:rsid w:val="00A11177"/>
    <w:rsid w:val="00A407BA"/>
    <w:rsid w:val="00A40B1C"/>
    <w:rsid w:val="00A41B03"/>
    <w:rsid w:val="00A61C3D"/>
    <w:rsid w:val="00B05047"/>
    <w:rsid w:val="00B07B15"/>
    <w:rsid w:val="00B30914"/>
    <w:rsid w:val="00B34AEA"/>
    <w:rsid w:val="00B44BCE"/>
    <w:rsid w:val="00B52843"/>
    <w:rsid w:val="00B61B6B"/>
    <w:rsid w:val="00B62AEB"/>
    <w:rsid w:val="00B803FE"/>
    <w:rsid w:val="00B916C0"/>
    <w:rsid w:val="00B96CE6"/>
    <w:rsid w:val="00BC12DA"/>
    <w:rsid w:val="00BC68E6"/>
    <w:rsid w:val="00BD508D"/>
    <w:rsid w:val="00BF622D"/>
    <w:rsid w:val="00C02A42"/>
    <w:rsid w:val="00C0545A"/>
    <w:rsid w:val="00C149CB"/>
    <w:rsid w:val="00C14EA5"/>
    <w:rsid w:val="00C37F78"/>
    <w:rsid w:val="00C47F22"/>
    <w:rsid w:val="00C64FDE"/>
    <w:rsid w:val="00C84D7E"/>
    <w:rsid w:val="00CB14AA"/>
    <w:rsid w:val="00CD2677"/>
    <w:rsid w:val="00CE3991"/>
    <w:rsid w:val="00D04B94"/>
    <w:rsid w:val="00D21346"/>
    <w:rsid w:val="00D42848"/>
    <w:rsid w:val="00D533A3"/>
    <w:rsid w:val="00D75393"/>
    <w:rsid w:val="00D80421"/>
    <w:rsid w:val="00D904DD"/>
    <w:rsid w:val="00DB33DA"/>
    <w:rsid w:val="00DB5FB6"/>
    <w:rsid w:val="00DC53E5"/>
    <w:rsid w:val="00E31D85"/>
    <w:rsid w:val="00E434A5"/>
    <w:rsid w:val="00E46947"/>
    <w:rsid w:val="00E57C85"/>
    <w:rsid w:val="00E71B21"/>
    <w:rsid w:val="00EC0A61"/>
    <w:rsid w:val="00EC1C3E"/>
    <w:rsid w:val="00ED5A19"/>
    <w:rsid w:val="00EE24FB"/>
    <w:rsid w:val="00EF179F"/>
    <w:rsid w:val="00F032A3"/>
    <w:rsid w:val="00F12644"/>
    <w:rsid w:val="00F52BD8"/>
    <w:rsid w:val="00F5700E"/>
    <w:rsid w:val="00F6669B"/>
    <w:rsid w:val="00F82183"/>
    <w:rsid w:val="00FA74C5"/>
    <w:rsid w:val="00FB3492"/>
    <w:rsid w:val="00FD2FA2"/>
    <w:rsid w:val="00FD6107"/>
    <w:rsid w:val="00FF32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33A021"/>
  <w15:chartTrackingRefBased/>
  <w15:docId w15:val="{1EC16B78-D8A2-4F39-A50E-0775559CDC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line="360" w:lineRule="auto"/>
        <w:ind w:firstLine="288"/>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156D"/>
    <w:rPr>
      <w:rFonts w:ascii="Times New Roman" w:eastAsia="Times New Roman" w:hAnsi="Times New Roman" w:cs="Times New Roman"/>
      <w:kern w:val="0"/>
      <w:sz w:val="26"/>
      <w:szCs w:val="28"/>
      <w:lang w:val="vi"/>
      <w14:ligatures w14:val="none"/>
    </w:rPr>
  </w:style>
  <w:style w:type="paragraph" w:styleId="Heading1">
    <w:name w:val="heading 1"/>
    <w:basedOn w:val="Normal"/>
    <w:next w:val="Normal"/>
    <w:link w:val="Heading1Char"/>
    <w:uiPriority w:val="9"/>
    <w:qFormat/>
    <w:rsid w:val="004F156D"/>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lang w:val="en-US"/>
      <w14:ligatures w14:val="standardContextual"/>
    </w:rPr>
  </w:style>
  <w:style w:type="paragraph" w:styleId="Heading2">
    <w:name w:val="heading 2"/>
    <w:basedOn w:val="Normal"/>
    <w:next w:val="Normal"/>
    <w:link w:val="Heading2Char"/>
    <w:autoRedefine/>
    <w:uiPriority w:val="9"/>
    <w:unhideWhenUsed/>
    <w:qFormat/>
    <w:rsid w:val="000E0B09"/>
    <w:pPr>
      <w:keepNext/>
      <w:keepLines/>
      <w:spacing w:before="160" w:after="80" w:line="278" w:lineRule="auto"/>
      <w:jc w:val="left"/>
      <w:outlineLvl w:val="1"/>
    </w:pPr>
    <w:rPr>
      <w:rFonts w:eastAsiaTheme="majorEastAsia" w:cstheme="majorBidi"/>
      <w:b/>
      <w:color w:val="000000" w:themeColor="text1"/>
      <w:kern w:val="2"/>
      <w:szCs w:val="32"/>
      <w:lang w:val="en-US"/>
      <w14:ligatures w14:val="standardContextual"/>
    </w:rPr>
  </w:style>
  <w:style w:type="paragraph" w:styleId="Heading3">
    <w:name w:val="heading 3"/>
    <w:basedOn w:val="Normal"/>
    <w:next w:val="Normal"/>
    <w:link w:val="Heading3Char"/>
    <w:autoRedefine/>
    <w:uiPriority w:val="9"/>
    <w:unhideWhenUsed/>
    <w:qFormat/>
    <w:rsid w:val="004B7259"/>
    <w:pPr>
      <w:keepNext/>
      <w:keepLines/>
      <w:spacing w:before="160" w:after="80" w:line="278" w:lineRule="auto"/>
      <w:jc w:val="left"/>
      <w:outlineLvl w:val="2"/>
    </w:pPr>
    <w:rPr>
      <w:rFonts w:eastAsiaTheme="majorEastAsia" w:cstheme="majorBidi"/>
      <w:b/>
      <w:i/>
      <w:color w:val="000000" w:themeColor="text1"/>
      <w:kern w:val="2"/>
      <w:lang w:val="en-US"/>
      <w14:ligatures w14:val="standardContextual"/>
    </w:rPr>
  </w:style>
  <w:style w:type="paragraph" w:styleId="Heading4">
    <w:name w:val="heading 4"/>
    <w:basedOn w:val="Normal"/>
    <w:link w:val="Heading4Char"/>
    <w:uiPriority w:val="9"/>
    <w:unhideWhenUsed/>
    <w:qFormat/>
    <w:rsid w:val="00B34AEA"/>
    <w:pPr>
      <w:keepNext/>
      <w:keepLines/>
      <w:spacing w:before="80" w:after="40" w:line="278" w:lineRule="auto"/>
      <w:jc w:val="left"/>
      <w:outlineLvl w:val="3"/>
    </w:pPr>
    <w:rPr>
      <w:rFonts w:eastAsiaTheme="majorEastAsia" w:cstheme="majorBidi"/>
      <w:i/>
      <w:iCs/>
      <w:color w:val="000000" w:themeColor="text1"/>
      <w:kern w:val="2"/>
      <w:szCs w:val="24"/>
      <w:lang w:val="en-US"/>
      <w14:ligatures w14:val="standardContextual"/>
    </w:rPr>
  </w:style>
  <w:style w:type="paragraph" w:styleId="Heading5">
    <w:name w:val="heading 5"/>
    <w:basedOn w:val="Normal"/>
    <w:next w:val="Normal"/>
    <w:link w:val="Heading5Char"/>
    <w:autoRedefine/>
    <w:uiPriority w:val="9"/>
    <w:unhideWhenUsed/>
    <w:qFormat/>
    <w:rsid w:val="00805999"/>
    <w:pPr>
      <w:keepNext/>
      <w:keepLines/>
      <w:spacing w:before="80" w:after="40" w:line="278" w:lineRule="auto"/>
      <w:ind w:firstLine="0"/>
      <w:jc w:val="left"/>
      <w:outlineLvl w:val="4"/>
    </w:pPr>
    <w:rPr>
      <w:rFonts w:eastAsiaTheme="majorEastAsia" w:cstheme="majorBidi"/>
      <w:b/>
      <w:kern w:val="2"/>
      <w:szCs w:val="24"/>
      <w:lang w:val="en-US"/>
      <w14:ligatures w14:val="standardContextual"/>
    </w:rPr>
  </w:style>
  <w:style w:type="paragraph" w:styleId="Heading6">
    <w:name w:val="heading 6"/>
    <w:basedOn w:val="Normal"/>
    <w:next w:val="Normal"/>
    <w:link w:val="Heading6Char"/>
    <w:autoRedefine/>
    <w:uiPriority w:val="9"/>
    <w:unhideWhenUsed/>
    <w:qFormat/>
    <w:rsid w:val="00B34AEA"/>
    <w:pPr>
      <w:keepNext/>
      <w:keepLines/>
      <w:spacing w:before="40" w:line="278" w:lineRule="auto"/>
      <w:ind w:firstLine="0"/>
      <w:jc w:val="left"/>
      <w:outlineLvl w:val="5"/>
    </w:pPr>
    <w:rPr>
      <w:rFonts w:eastAsiaTheme="majorEastAsia"/>
      <w:b/>
      <w:i/>
      <w:color w:val="000000" w:themeColor="text1"/>
      <w:kern w:val="2"/>
      <w:szCs w:val="26"/>
      <w:lang w:val="en-US"/>
      <w14:textOutline w14:w="0" w14:cap="flat" w14:cmpd="sng" w14:algn="ctr">
        <w14:noFill/>
        <w14:prstDash w14:val="solid"/>
        <w14:round/>
      </w14:textOutline>
      <w14:ligatures w14:val="standardContextual"/>
    </w:rPr>
  </w:style>
  <w:style w:type="paragraph" w:styleId="Heading7">
    <w:name w:val="heading 7"/>
    <w:basedOn w:val="Normal"/>
    <w:next w:val="Normal"/>
    <w:link w:val="Heading7Char"/>
    <w:uiPriority w:val="9"/>
    <w:unhideWhenUsed/>
    <w:qFormat/>
    <w:rsid w:val="0067454D"/>
    <w:pPr>
      <w:keepNext/>
      <w:keepLines/>
      <w:spacing w:before="40" w:line="278" w:lineRule="auto"/>
      <w:jc w:val="left"/>
      <w:outlineLvl w:val="6"/>
    </w:pPr>
    <w:rPr>
      <w:rFonts w:eastAsiaTheme="majorEastAsia"/>
      <w:i/>
      <w:iCs/>
      <w:color w:val="000000" w:themeColor="text1"/>
      <w:kern w:val="2"/>
      <w:szCs w:val="26"/>
      <w:lang w:val="en-US"/>
      <w14:textOutline w14:w="0" w14:cap="flat" w14:cmpd="sng" w14:algn="ctr">
        <w14:noFill/>
        <w14:prstDash w14:val="solid"/>
        <w14:round/>
      </w14:textOutline>
      <w14:ligatures w14:val="standardContextual"/>
    </w:rPr>
  </w:style>
  <w:style w:type="paragraph" w:styleId="Heading8">
    <w:name w:val="heading 8"/>
    <w:basedOn w:val="Normal"/>
    <w:next w:val="Normal"/>
    <w:link w:val="Heading8Char"/>
    <w:uiPriority w:val="9"/>
    <w:semiHidden/>
    <w:unhideWhenUsed/>
    <w:qFormat/>
    <w:rsid w:val="004F156D"/>
    <w:pPr>
      <w:keepNext/>
      <w:keepLines/>
      <w:spacing w:line="278" w:lineRule="auto"/>
      <w:outlineLvl w:val="7"/>
    </w:pPr>
    <w:rPr>
      <w:rFonts w:asciiTheme="minorHAnsi" w:eastAsiaTheme="majorEastAsia" w:hAnsiTheme="minorHAnsi" w:cstheme="majorBidi"/>
      <w:i/>
      <w:iCs/>
      <w:color w:val="272727" w:themeColor="text1" w:themeTint="D8"/>
      <w:kern w:val="2"/>
      <w:sz w:val="24"/>
      <w:szCs w:val="24"/>
      <w:lang w:val="en-US"/>
      <w14:ligatures w14:val="standardContextual"/>
    </w:rPr>
  </w:style>
  <w:style w:type="paragraph" w:styleId="Heading9">
    <w:name w:val="heading 9"/>
    <w:basedOn w:val="Normal"/>
    <w:next w:val="Normal"/>
    <w:link w:val="Heading9Char"/>
    <w:uiPriority w:val="9"/>
    <w:semiHidden/>
    <w:unhideWhenUsed/>
    <w:qFormat/>
    <w:rsid w:val="004F156D"/>
    <w:pPr>
      <w:keepNext/>
      <w:keepLines/>
      <w:spacing w:line="278" w:lineRule="auto"/>
      <w:outlineLvl w:val="8"/>
    </w:pPr>
    <w:rPr>
      <w:rFonts w:asciiTheme="minorHAnsi" w:eastAsiaTheme="majorEastAsia" w:hAnsiTheme="minorHAnsi" w:cstheme="majorBidi"/>
      <w:color w:val="272727" w:themeColor="text1" w:themeTint="D8"/>
      <w:kern w:val="2"/>
      <w:sz w:val="24"/>
      <w:szCs w:val="24"/>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F156D"/>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0E0B09"/>
    <w:rPr>
      <w:rFonts w:ascii="Times New Roman" w:eastAsiaTheme="majorEastAsia" w:hAnsi="Times New Roman" w:cstheme="majorBidi"/>
      <w:b/>
      <w:color w:val="000000" w:themeColor="text1"/>
      <w:sz w:val="26"/>
      <w:szCs w:val="32"/>
    </w:rPr>
  </w:style>
  <w:style w:type="character" w:customStyle="1" w:styleId="Heading3Char">
    <w:name w:val="Heading 3 Char"/>
    <w:basedOn w:val="DefaultParagraphFont"/>
    <w:link w:val="Heading3"/>
    <w:uiPriority w:val="9"/>
    <w:rsid w:val="004B7259"/>
    <w:rPr>
      <w:rFonts w:ascii="Times New Roman" w:eastAsiaTheme="majorEastAsia" w:hAnsi="Times New Roman" w:cstheme="majorBidi"/>
      <w:b/>
      <w:i/>
      <w:color w:val="000000" w:themeColor="text1"/>
      <w:sz w:val="26"/>
      <w:szCs w:val="28"/>
    </w:rPr>
  </w:style>
  <w:style w:type="character" w:customStyle="1" w:styleId="Heading4Char">
    <w:name w:val="Heading 4 Char"/>
    <w:basedOn w:val="DefaultParagraphFont"/>
    <w:link w:val="Heading4"/>
    <w:uiPriority w:val="9"/>
    <w:rsid w:val="00B34AEA"/>
    <w:rPr>
      <w:rFonts w:ascii="Times New Roman" w:eastAsiaTheme="majorEastAsia" w:hAnsi="Times New Roman" w:cstheme="majorBidi"/>
      <w:i/>
      <w:iCs/>
      <w:color w:val="000000" w:themeColor="text1"/>
      <w:sz w:val="26"/>
    </w:rPr>
  </w:style>
  <w:style w:type="character" w:customStyle="1" w:styleId="Heading5Char">
    <w:name w:val="Heading 5 Char"/>
    <w:basedOn w:val="DefaultParagraphFont"/>
    <w:link w:val="Heading5"/>
    <w:uiPriority w:val="9"/>
    <w:rsid w:val="00805999"/>
    <w:rPr>
      <w:rFonts w:ascii="Times New Roman" w:eastAsiaTheme="majorEastAsia" w:hAnsi="Times New Roman" w:cstheme="majorBidi"/>
      <w:b/>
      <w:sz w:val="26"/>
    </w:rPr>
  </w:style>
  <w:style w:type="character" w:customStyle="1" w:styleId="Heading6Char">
    <w:name w:val="Heading 6 Char"/>
    <w:basedOn w:val="DefaultParagraphFont"/>
    <w:link w:val="Heading6"/>
    <w:uiPriority w:val="9"/>
    <w:rsid w:val="00B34AEA"/>
    <w:rPr>
      <w:rFonts w:ascii="Times New Roman" w:eastAsiaTheme="majorEastAsia" w:hAnsi="Times New Roman" w:cs="Times New Roman"/>
      <w:b/>
      <w:i/>
      <w:color w:val="000000" w:themeColor="text1"/>
      <w:sz w:val="26"/>
      <w:szCs w:val="26"/>
      <w14:textOutline w14:w="0" w14:cap="flat" w14:cmpd="sng" w14:algn="ctr">
        <w14:noFill/>
        <w14:prstDash w14:val="solid"/>
        <w14:round/>
      </w14:textOutline>
    </w:rPr>
  </w:style>
  <w:style w:type="character" w:customStyle="1" w:styleId="Heading7Char">
    <w:name w:val="Heading 7 Char"/>
    <w:basedOn w:val="DefaultParagraphFont"/>
    <w:link w:val="Heading7"/>
    <w:uiPriority w:val="9"/>
    <w:rsid w:val="0067454D"/>
    <w:rPr>
      <w:rFonts w:ascii="Times New Roman" w:eastAsiaTheme="majorEastAsia" w:hAnsi="Times New Roman" w:cs="Times New Roman"/>
      <w:i/>
      <w:iCs/>
      <w:color w:val="000000" w:themeColor="text1"/>
      <w:sz w:val="26"/>
      <w:szCs w:val="26"/>
      <w14:textOutline w14:w="0" w14:cap="flat" w14:cmpd="sng" w14:algn="ctr">
        <w14:noFill/>
        <w14:prstDash w14:val="solid"/>
        <w14:round/>
      </w14:textOutline>
    </w:rPr>
  </w:style>
  <w:style w:type="character" w:customStyle="1" w:styleId="Heading8Char">
    <w:name w:val="Heading 8 Char"/>
    <w:basedOn w:val="DefaultParagraphFont"/>
    <w:link w:val="Heading8"/>
    <w:uiPriority w:val="9"/>
    <w:semiHidden/>
    <w:rsid w:val="004F156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F156D"/>
    <w:rPr>
      <w:rFonts w:eastAsiaTheme="majorEastAsia" w:cstheme="majorBidi"/>
      <w:color w:val="272727" w:themeColor="text1" w:themeTint="D8"/>
    </w:rPr>
  </w:style>
  <w:style w:type="paragraph" w:styleId="Title">
    <w:name w:val="Title"/>
    <w:basedOn w:val="Normal"/>
    <w:next w:val="Normal"/>
    <w:link w:val="TitleChar"/>
    <w:uiPriority w:val="10"/>
    <w:qFormat/>
    <w:rsid w:val="004F156D"/>
    <w:pPr>
      <w:spacing w:after="80" w:line="240" w:lineRule="auto"/>
      <w:contextualSpacing/>
    </w:pPr>
    <w:rPr>
      <w:rFonts w:asciiTheme="majorHAnsi" w:eastAsiaTheme="majorEastAsia" w:hAnsiTheme="majorHAnsi" w:cstheme="majorBidi"/>
      <w:spacing w:val="-10"/>
      <w:kern w:val="28"/>
      <w:sz w:val="56"/>
      <w:szCs w:val="56"/>
      <w:lang w:val="en-US"/>
      <w14:ligatures w14:val="standardContextual"/>
    </w:rPr>
  </w:style>
  <w:style w:type="character" w:customStyle="1" w:styleId="TitleChar">
    <w:name w:val="Title Char"/>
    <w:basedOn w:val="DefaultParagraphFont"/>
    <w:link w:val="Title"/>
    <w:uiPriority w:val="10"/>
    <w:rsid w:val="004F156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F156D"/>
    <w:pPr>
      <w:numPr>
        <w:ilvl w:val="1"/>
      </w:numPr>
      <w:spacing w:after="160" w:line="278" w:lineRule="auto"/>
      <w:ind w:firstLine="288"/>
    </w:pPr>
    <w:rPr>
      <w:rFonts w:asciiTheme="minorHAnsi" w:eastAsiaTheme="majorEastAsia" w:hAnsiTheme="minorHAnsi" w:cstheme="majorBidi"/>
      <w:color w:val="595959" w:themeColor="text1" w:themeTint="A6"/>
      <w:spacing w:val="15"/>
      <w:kern w:val="2"/>
      <w:sz w:val="28"/>
      <w:lang w:val="en-US"/>
      <w14:ligatures w14:val="standardContextual"/>
    </w:rPr>
  </w:style>
  <w:style w:type="character" w:customStyle="1" w:styleId="SubtitleChar">
    <w:name w:val="Subtitle Char"/>
    <w:basedOn w:val="DefaultParagraphFont"/>
    <w:link w:val="Subtitle"/>
    <w:uiPriority w:val="11"/>
    <w:rsid w:val="004F156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F156D"/>
    <w:pPr>
      <w:spacing w:before="160" w:after="160" w:line="278" w:lineRule="auto"/>
    </w:pPr>
    <w:rPr>
      <w:rFonts w:asciiTheme="minorHAnsi" w:eastAsiaTheme="minorHAnsi" w:hAnsiTheme="minorHAnsi" w:cstheme="minorBidi"/>
      <w:i/>
      <w:iCs/>
      <w:color w:val="404040" w:themeColor="text1" w:themeTint="BF"/>
      <w:kern w:val="2"/>
      <w:sz w:val="24"/>
      <w:szCs w:val="24"/>
      <w:lang w:val="en-US"/>
      <w14:ligatures w14:val="standardContextual"/>
    </w:rPr>
  </w:style>
  <w:style w:type="character" w:customStyle="1" w:styleId="QuoteChar">
    <w:name w:val="Quote Char"/>
    <w:basedOn w:val="DefaultParagraphFont"/>
    <w:link w:val="Quote"/>
    <w:uiPriority w:val="29"/>
    <w:rsid w:val="004F156D"/>
    <w:rPr>
      <w:i/>
      <w:iCs/>
      <w:color w:val="404040" w:themeColor="text1" w:themeTint="BF"/>
    </w:rPr>
  </w:style>
  <w:style w:type="paragraph" w:styleId="ListParagraph">
    <w:name w:val="List Paragraph"/>
    <w:basedOn w:val="Normal"/>
    <w:link w:val="ListParagraphChar"/>
    <w:qFormat/>
    <w:rsid w:val="004F156D"/>
    <w:pPr>
      <w:spacing w:after="160" w:line="278" w:lineRule="auto"/>
      <w:ind w:left="720"/>
      <w:contextualSpacing/>
    </w:pPr>
    <w:rPr>
      <w:rFonts w:asciiTheme="minorHAnsi" w:eastAsiaTheme="minorHAnsi" w:hAnsiTheme="minorHAnsi" w:cstheme="minorBidi"/>
      <w:kern w:val="2"/>
      <w:sz w:val="24"/>
      <w:szCs w:val="24"/>
      <w:lang w:val="en-US"/>
      <w14:ligatures w14:val="standardContextual"/>
    </w:rPr>
  </w:style>
  <w:style w:type="character" w:styleId="IntenseEmphasis">
    <w:name w:val="Intense Emphasis"/>
    <w:basedOn w:val="DefaultParagraphFont"/>
    <w:uiPriority w:val="21"/>
    <w:qFormat/>
    <w:rsid w:val="004F156D"/>
    <w:rPr>
      <w:i/>
      <w:iCs/>
      <w:color w:val="2F5496" w:themeColor="accent1" w:themeShade="BF"/>
    </w:rPr>
  </w:style>
  <w:style w:type="paragraph" w:styleId="IntenseQuote">
    <w:name w:val="Intense Quote"/>
    <w:basedOn w:val="Normal"/>
    <w:next w:val="Normal"/>
    <w:link w:val="IntenseQuoteChar"/>
    <w:uiPriority w:val="30"/>
    <w:qFormat/>
    <w:rsid w:val="004F156D"/>
    <w:pPr>
      <w:pBdr>
        <w:top w:val="single" w:sz="4" w:space="10" w:color="2F5496" w:themeColor="accent1" w:themeShade="BF"/>
        <w:bottom w:val="single" w:sz="4" w:space="10" w:color="2F5496" w:themeColor="accent1" w:themeShade="BF"/>
      </w:pBdr>
      <w:spacing w:before="360" w:after="360" w:line="278" w:lineRule="auto"/>
      <w:ind w:left="864" w:right="864"/>
    </w:pPr>
    <w:rPr>
      <w:rFonts w:asciiTheme="minorHAnsi" w:eastAsiaTheme="minorHAnsi" w:hAnsiTheme="minorHAnsi" w:cstheme="minorBidi"/>
      <w:i/>
      <w:iCs/>
      <w:color w:val="2F5496" w:themeColor="accent1" w:themeShade="BF"/>
      <w:kern w:val="2"/>
      <w:sz w:val="24"/>
      <w:szCs w:val="24"/>
      <w:lang w:val="en-US"/>
      <w14:ligatures w14:val="standardContextual"/>
    </w:rPr>
  </w:style>
  <w:style w:type="character" w:customStyle="1" w:styleId="IntenseQuoteChar">
    <w:name w:val="Intense Quote Char"/>
    <w:basedOn w:val="DefaultParagraphFont"/>
    <w:link w:val="IntenseQuote"/>
    <w:uiPriority w:val="30"/>
    <w:rsid w:val="004F156D"/>
    <w:rPr>
      <w:i/>
      <w:iCs/>
      <w:color w:val="2F5496" w:themeColor="accent1" w:themeShade="BF"/>
    </w:rPr>
  </w:style>
  <w:style w:type="character" w:styleId="IntenseReference">
    <w:name w:val="Intense Reference"/>
    <w:basedOn w:val="DefaultParagraphFont"/>
    <w:uiPriority w:val="32"/>
    <w:qFormat/>
    <w:rsid w:val="004F156D"/>
    <w:rPr>
      <w:b/>
      <w:bCs/>
      <w:smallCaps/>
      <w:color w:val="2F5496" w:themeColor="accent1" w:themeShade="BF"/>
      <w:spacing w:val="5"/>
    </w:rPr>
  </w:style>
  <w:style w:type="paragraph" w:customStyle="1" w:styleId="CoverB">
    <w:name w:val="CoverB"/>
    <w:basedOn w:val="Normal"/>
    <w:link w:val="CoverBChar"/>
    <w:qFormat/>
    <w:rsid w:val="004F156D"/>
    <w:pPr>
      <w:suppressAutoHyphens/>
      <w:spacing w:after="240"/>
    </w:pPr>
    <w:rPr>
      <w:b/>
      <w:caps/>
      <w:lang w:val="en-US"/>
    </w:rPr>
  </w:style>
  <w:style w:type="character" w:customStyle="1" w:styleId="CoverBChar">
    <w:name w:val="CoverB Char"/>
    <w:basedOn w:val="DefaultParagraphFont"/>
    <w:link w:val="CoverB"/>
    <w:rsid w:val="004F156D"/>
    <w:rPr>
      <w:rFonts w:ascii="Times New Roman" w:eastAsia="Times New Roman" w:hAnsi="Times New Roman" w:cs="Times New Roman"/>
      <w:b/>
      <w:caps/>
      <w:kern w:val="0"/>
      <w:sz w:val="26"/>
      <w:szCs w:val="28"/>
      <w14:ligatures w14:val="none"/>
    </w:rPr>
  </w:style>
  <w:style w:type="paragraph" w:customStyle="1" w:styleId="Content">
    <w:name w:val="Content"/>
    <w:basedOn w:val="Normal"/>
    <w:link w:val="ContentChar"/>
    <w:autoRedefine/>
    <w:qFormat/>
    <w:rsid w:val="001E4F46"/>
    <w:pPr>
      <w:suppressAutoHyphens/>
      <w:spacing w:before="120"/>
      <w:ind w:firstLine="0"/>
      <w:jc w:val="both"/>
    </w:pPr>
    <w:rPr>
      <w:rFonts w:eastAsiaTheme="majorEastAsia"/>
      <w:noProof/>
      <w:szCs w:val="22"/>
      <w:lang w:val="en-US"/>
    </w:rPr>
  </w:style>
  <w:style w:type="character" w:customStyle="1" w:styleId="ContentChar">
    <w:name w:val="Content Char"/>
    <w:basedOn w:val="DefaultParagraphFont"/>
    <w:link w:val="Content"/>
    <w:rsid w:val="001E4F46"/>
    <w:rPr>
      <w:rFonts w:ascii="Times New Roman" w:eastAsiaTheme="majorEastAsia" w:hAnsi="Times New Roman" w:cs="Times New Roman"/>
      <w:noProof/>
      <w:kern w:val="0"/>
      <w:sz w:val="26"/>
      <w:szCs w:val="22"/>
      <w14:ligatures w14:val="none"/>
    </w:rPr>
  </w:style>
  <w:style w:type="paragraph" w:customStyle="1" w:styleId="CoverT">
    <w:name w:val="CoverT"/>
    <w:basedOn w:val="Normal"/>
    <w:link w:val="CoverTChar"/>
    <w:qFormat/>
    <w:rsid w:val="004F156D"/>
    <w:pPr>
      <w:tabs>
        <w:tab w:val="center" w:pos="1134"/>
        <w:tab w:val="center" w:pos="5670"/>
      </w:tabs>
    </w:pPr>
    <w:rPr>
      <w:b/>
      <w:caps/>
      <w:sz w:val="32"/>
      <w:szCs w:val="20"/>
      <w:lang w:val="en-US"/>
    </w:rPr>
  </w:style>
  <w:style w:type="paragraph" w:customStyle="1" w:styleId="Cover">
    <w:name w:val="Cover"/>
    <w:basedOn w:val="Normal"/>
    <w:link w:val="CoverChar"/>
    <w:qFormat/>
    <w:rsid w:val="004F156D"/>
    <w:rPr>
      <w:caps/>
      <w:sz w:val="28"/>
      <w:lang w:val="en-US"/>
    </w:rPr>
  </w:style>
  <w:style w:type="character" w:customStyle="1" w:styleId="CoverChar">
    <w:name w:val="Cover Char"/>
    <w:basedOn w:val="DefaultParagraphFont"/>
    <w:link w:val="Cover"/>
    <w:rsid w:val="004F156D"/>
    <w:rPr>
      <w:rFonts w:ascii="Times New Roman" w:eastAsia="Times New Roman" w:hAnsi="Times New Roman" w:cs="Times New Roman"/>
      <w:caps/>
      <w:kern w:val="0"/>
      <w:sz w:val="28"/>
      <w:szCs w:val="28"/>
      <w14:ligatures w14:val="none"/>
    </w:rPr>
  </w:style>
  <w:style w:type="character" w:customStyle="1" w:styleId="CoverTChar">
    <w:name w:val="CoverT Char"/>
    <w:basedOn w:val="DefaultParagraphFont"/>
    <w:link w:val="CoverT"/>
    <w:rsid w:val="004F156D"/>
    <w:rPr>
      <w:rFonts w:ascii="Times New Roman" w:eastAsia="Times New Roman" w:hAnsi="Times New Roman" w:cs="Times New Roman"/>
      <w:b/>
      <w:caps/>
      <w:kern w:val="0"/>
      <w:sz w:val="32"/>
      <w:szCs w:val="20"/>
      <w14:ligatures w14:val="none"/>
    </w:rPr>
  </w:style>
  <w:style w:type="paragraph" w:styleId="Header">
    <w:name w:val="header"/>
    <w:basedOn w:val="Normal"/>
    <w:link w:val="HeaderChar"/>
    <w:uiPriority w:val="99"/>
    <w:unhideWhenUsed/>
    <w:rsid w:val="004F156D"/>
    <w:pPr>
      <w:tabs>
        <w:tab w:val="center" w:pos="4680"/>
        <w:tab w:val="right" w:pos="9360"/>
      </w:tabs>
      <w:spacing w:line="240" w:lineRule="auto"/>
    </w:pPr>
  </w:style>
  <w:style w:type="character" w:customStyle="1" w:styleId="HeaderChar">
    <w:name w:val="Header Char"/>
    <w:basedOn w:val="DefaultParagraphFont"/>
    <w:link w:val="Header"/>
    <w:uiPriority w:val="99"/>
    <w:rsid w:val="004F156D"/>
    <w:rPr>
      <w:rFonts w:ascii="Times New Roman" w:eastAsia="Times New Roman" w:hAnsi="Times New Roman" w:cs="Times New Roman"/>
      <w:kern w:val="0"/>
      <w:sz w:val="26"/>
      <w:szCs w:val="28"/>
      <w:lang w:val="vi"/>
      <w14:ligatures w14:val="none"/>
    </w:rPr>
  </w:style>
  <w:style w:type="paragraph" w:styleId="Footer">
    <w:name w:val="footer"/>
    <w:basedOn w:val="Normal"/>
    <w:link w:val="FooterChar"/>
    <w:uiPriority w:val="99"/>
    <w:unhideWhenUsed/>
    <w:rsid w:val="004F156D"/>
    <w:pPr>
      <w:tabs>
        <w:tab w:val="center" w:pos="4680"/>
        <w:tab w:val="right" w:pos="9360"/>
      </w:tabs>
      <w:spacing w:line="240" w:lineRule="auto"/>
    </w:pPr>
  </w:style>
  <w:style w:type="character" w:customStyle="1" w:styleId="FooterChar">
    <w:name w:val="Footer Char"/>
    <w:basedOn w:val="DefaultParagraphFont"/>
    <w:link w:val="Footer"/>
    <w:uiPriority w:val="99"/>
    <w:rsid w:val="004F156D"/>
    <w:rPr>
      <w:rFonts w:ascii="Times New Roman" w:eastAsia="Times New Roman" w:hAnsi="Times New Roman" w:cs="Times New Roman"/>
      <w:kern w:val="0"/>
      <w:sz w:val="26"/>
      <w:szCs w:val="28"/>
      <w:lang w:val="vi"/>
      <w14:ligatures w14:val="none"/>
    </w:rPr>
  </w:style>
  <w:style w:type="table" w:styleId="TableGrid">
    <w:name w:val="Table Grid"/>
    <w:basedOn w:val="TableNormal"/>
    <w:uiPriority w:val="59"/>
    <w:rsid w:val="0005624D"/>
    <w:pPr>
      <w:spacing w:line="240" w:lineRule="auto"/>
    </w:pPr>
    <w:rPr>
      <w:rFonts w:ascii="Times New Roman" w:eastAsia="Times New Roman" w:hAnsi="Times New Roman" w:cs="Times New Roman"/>
      <w:kern w:val="0"/>
      <w:sz w:val="26"/>
      <w:szCs w:val="28"/>
      <w:lang w:val="v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904DD"/>
    <w:rPr>
      <w:color w:val="0000FF"/>
      <w:u w:val="single"/>
    </w:rPr>
  </w:style>
  <w:style w:type="character" w:customStyle="1" w:styleId="ListParagraphChar">
    <w:name w:val="List Paragraph Char"/>
    <w:basedOn w:val="DefaultParagraphFont"/>
    <w:link w:val="ListParagraph"/>
    <w:rsid w:val="00367A03"/>
  </w:style>
  <w:style w:type="paragraph" w:styleId="NoSpacing">
    <w:name w:val="No Spacing"/>
    <w:uiPriority w:val="1"/>
    <w:qFormat/>
    <w:rsid w:val="00540A66"/>
    <w:pPr>
      <w:spacing w:line="240" w:lineRule="auto"/>
      <w:jc w:val="left"/>
    </w:pPr>
    <w:rPr>
      <w:rFonts w:ascii="Times New Roman" w:eastAsia="Times New Roman" w:hAnsi="Times New Roman" w:cs="Times New Roman"/>
      <w:kern w:val="0"/>
      <w:sz w:val="26"/>
      <w:szCs w:val="28"/>
      <w:lang w:val="vi"/>
      <w14:ligatures w14:val="none"/>
    </w:rPr>
  </w:style>
  <w:style w:type="paragraph" w:styleId="NormalWeb">
    <w:name w:val="Normal (Web)"/>
    <w:basedOn w:val="Normal"/>
    <w:uiPriority w:val="99"/>
    <w:unhideWhenUsed/>
    <w:rsid w:val="00F82183"/>
    <w:pPr>
      <w:spacing w:before="100" w:beforeAutospacing="1" w:after="100" w:afterAutospacing="1" w:line="240" w:lineRule="auto"/>
      <w:ind w:firstLine="0"/>
      <w:jc w:val="left"/>
    </w:pPr>
    <w:rPr>
      <w:sz w:val="24"/>
      <w:szCs w:val="24"/>
      <w:lang w:val="en-US"/>
    </w:rPr>
  </w:style>
  <w:style w:type="character" w:styleId="Strong">
    <w:name w:val="Strong"/>
    <w:basedOn w:val="DefaultParagraphFont"/>
    <w:uiPriority w:val="22"/>
    <w:qFormat/>
    <w:rsid w:val="00F82183"/>
    <w:rPr>
      <w:b/>
      <w:bCs/>
    </w:rPr>
  </w:style>
  <w:style w:type="paragraph" w:styleId="BalloonText">
    <w:name w:val="Balloon Text"/>
    <w:basedOn w:val="Normal"/>
    <w:link w:val="BalloonTextChar"/>
    <w:uiPriority w:val="99"/>
    <w:semiHidden/>
    <w:unhideWhenUsed/>
    <w:rsid w:val="00F82183"/>
    <w:pPr>
      <w:spacing w:line="240" w:lineRule="auto"/>
      <w:ind w:firstLine="0"/>
      <w:jc w:val="left"/>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183"/>
    <w:rPr>
      <w:rFonts w:ascii="Segoe UI" w:eastAsia="Times New Roman" w:hAnsi="Segoe UI" w:cs="Segoe UI"/>
      <w:kern w:val="0"/>
      <w:sz w:val="18"/>
      <w:szCs w:val="18"/>
      <w:lang w:val="vi"/>
      <w14:ligatures w14:val="none"/>
    </w:rPr>
  </w:style>
  <w:style w:type="character" w:styleId="PlaceholderText">
    <w:name w:val="Placeholder Text"/>
    <w:basedOn w:val="DefaultParagraphFont"/>
    <w:uiPriority w:val="99"/>
    <w:semiHidden/>
    <w:rsid w:val="00F82183"/>
    <w:rPr>
      <w:color w:val="808080"/>
    </w:rPr>
  </w:style>
  <w:style w:type="table" w:customStyle="1" w:styleId="1">
    <w:name w:val="1"/>
    <w:basedOn w:val="TableNormal"/>
    <w:rsid w:val="00F82183"/>
    <w:pPr>
      <w:spacing w:line="240" w:lineRule="auto"/>
      <w:ind w:firstLine="0"/>
      <w:jc w:val="left"/>
    </w:pPr>
    <w:rPr>
      <w:rFonts w:ascii="Times New Roman" w:eastAsia="Times New Roman" w:hAnsi="Times New Roman" w:cs="Times New Roman"/>
      <w:kern w:val="0"/>
      <w:sz w:val="26"/>
      <w:szCs w:val="28"/>
      <w:lang w:val="vi"/>
      <w14:ligatures w14:val="none"/>
    </w:rPr>
    <w:tblPr>
      <w:tblStyleRowBandSize w:val="1"/>
      <w:tblStyleColBandSize w:val="1"/>
    </w:tblPr>
  </w:style>
  <w:style w:type="character" w:customStyle="1" w:styleId="math">
    <w:name w:val="math"/>
    <w:basedOn w:val="DefaultParagraphFont"/>
    <w:rsid w:val="00F82183"/>
  </w:style>
  <w:style w:type="paragraph" w:styleId="Caption">
    <w:name w:val="caption"/>
    <w:basedOn w:val="Normal"/>
    <w:next w:val="Normal"/>
    <w:autoRedefine/>
    <w:uiPriority w:val="35"/>
    <w:unhideWhenUsed/>
    <w:qFormat/>
    <w:rsid w:val="00237DA8"/>
    <w:pPr>
      <w:spacing w:after="200" w:line="240" w:lineRule="auto"/>
      <w:ind w:firstLine="0"/>
    </w:pPr>
    <w:rPr>
      <w:rFonts w:eastAsiaTheme="majorEastAsia"/>
      <w:i/>
      <w:sz w:val="24"/>
      <w:szCs w:val="18"/>
      <w:lang w:val="en-US"/>
    </w:rPr>
  </w:style>
  <w:style w:type="paragraph" w:customStyle="1" w:styleId="oancuaDanhsach1">
    <w:name w:val="Đoạn của Danh sách1"/>
    <w:basedOn w:val="Normal"/>
    <w:qFormat/>
    <w:rsid w:val="00F82183"/>
    <w:pPr>
      <w:suppressAutoHyphens/>
      <w:spacing w:after="160" w:line="252" w:lineRule="auto"/>
      <w:ind w:left="720" w:firstLine="0"/>
      <w:contextualSpacing/>
      <w:jc w:val="left"/>
    </w:pPr>
    <w:rPr>
      <w:rFonts w:ascii="Arial" w:eastAsia="Arial" w:hAnsi="Arial"/>
      <w:sz w:val="22"/>
      <w:szCs w:val="22"/>
      <w:lang w:val="vi-VN"/>
    </w:rPr>
  </w:style>
  <w:style w:type="paragraph" w:customStyle="1" w:styleId="Char">
    <w:name w:val="Char"/>
    <w:basedOn w:val="Normal"/>
    <w:rsid w:val="00F82183"/>
    <w:pPr>
      <w:pageBreakBefore/>
      <w:spacing w:before="100" w:beforeAutospacing="1" w:after="100" w:afterAutospacing="1" w:line="240" w:lineRule="auto"/>
      <w:ind w:firstLine="0"/>
      <w:jc w:val="left"/>
    </w:pPr>
    <w:rPr>
      <w:rFonts w:ascii="Tahoma" w:hAnsi="Tahoma"/>
      <w:sz w:val="20"/>
      <w:szCs w:val="20"/>
      <w:lang w:val="en-US"/>
    </w:rPr>
  </w:style>
  <w:style w:type="paragraph" w:styleId="BodyText">
    <w:name w:val="Body Text"/>
    <w:basedOn w:val="Normal"/>
    <w:link w:val="BodyTextChar"/>
    <w:rsid w:val="00F82183"/>
    <w:pPr>
      <w:spacing w:line="240" w:lineRule="auto"/>
      <w:ind w:firstLine="0"/>
      <w:jc w:val="both"/>
    </w:pPr>
    <w:rPr>
      <w:rFonts w:ascii=".VnTime" w:hAnsi=".VnTime"/>
      <w:color w:val="0000FF"/>
      <w:sz w:val="24"/>
      <w:szCs w:val="20"/>
      <w:lang w:val="en-US"/>
    </w:rPr>
  </w:style>
  <w:style w:type="character" w:customStyle="1" w:styleId="BodyTextChar">
    <w:name w:val="Body Text Char"/>
    <w:basedOn w:val="DefaultParagraphFont"/>
    <w:link w:val="BodyText"/>
    <w:rsid w:val="00F82183"/>
    <w:rPr>
      <w:rFonts w:ascii=".VnTime" w:eastAsia="Times New Roman" w:hAnsi=".VnTime" w:cs="Times New Roman"/>
      <w:color w:val="0000FF"/>
      <w:kern w:val="0"/>
      <w:szCs w:val="20"/>
      <w14:ligatures w14:val="none"/>
    </w:rPr>
  </w:style>
  <w:style w:type="paragraph" w:styleId="TOCHeading">
    <w:name w:val="TOC Heading"/>
    <w:basedOn w:val="Heading1"/>
    <w:next w:val="Normal"/>
    <w:uiPriority w:val="39"/>
    <w:unhideWhenUsed/>
    <w:qFormat/>
    <w:rsid w:val="00F82183"/>
    <w:pPr>
      <w:spacing w:before="240" w:after="480" w:line="259" w:lineRule="auto"/>
      <w:ind w:firstLine="0"/>
      <w:jc w:val="left"/>
      <w:outlineLvl w:val="9"/>
    </w:pPr>
    <w:rPr>
      <w:kern w:val="0"/>
      <w:sz w:val="32"/>
      <w:szCs w:val="32"/>
      <w14:ligatures w14:val="none"/>
    </w:rPr>
  </w:style>
  <w:style w:type="paragraph" w:styleId="TOC1">
    <w:name w:val="toc 1"/>
    <w:basedOn w:val="Normal"/>
    <w:next w:val="Normal"/>
    <w:autoRedefine/>
    <w:uiPriority w:val="39"/>
    <w:unhideWhenUsed/>
    <w:rsid w:val="00440759"/>
    <w:pPr>
      <w:tabs>
        <w:tab w:val="right" w:leader="dot" w:pos="9019"/>
      </w:tabs>
      <w:spacing w:after="100" w:line="276" w:lineRule="auto"/>
      <w:ind w:firstLine="0"/>
      <w:jc w:val="left"/>
    </w:pPr>
    <w:rPr>
      <w:noProof/>
    </w:rPr>
  </w:style>
  <w:style w:type="paragraph" w:styleId="TOC2">
    <w:name w:val="toc 2"/>
    <w:basedOn w:val="Normal"/>
    <w:next w:val="Normal"/>
    <w:autoRedefine/>
    <w:uiPriority w:val="39"/>
    <w:unhideWhenUsed/>
    <w:rsid w:val="00F82183"/>
    <w:pPr>
      <w:spacing w:after="100" w:line="276" w:lineRule="auto"/>
      <w:ind w:left="280" w:firstLine="0"/>
      <w:jc w:val="left"/>
    </w:pPr>
  </w:style>
  <w:style w:type="paragraph" w:styleId="TOC3">
    <w:name w:val="toc 3"/>
    <w:basedOn w:val="Normal"/>
    <w:next w:val="Normal"/>
    <w:autoRedefine/>
    <w:uiPriority w:val="39"/>
    <w:unhideWhenUsed/>
    <w:rsid w:val="00F82183"/>
    <w:pPr>
      <w:spacing w:after="100" w:line="276" w:lineRule="auto"/>
      <w:ind w:left="560" w:firstLine="0"/>
      <w:jc w:val="left"/>
    </w:pPr>
  </w:style>
  <w:style w:type="paragraph" w:styleId="TOC4">
    <w:name w:val="toc 4"/>
    <w:basedOn w:val="Normal"/>
    <w:next w:val="Normal"/>
    <w:autoRedefine/>
    <w:uiPriority w:val="39"/>
    <w:unhideWhenUsed/>
    <w:rsid w:val="00F82183"/>
    <w:pPr>
      <w:spacing w:after="100" w:line="276" w:lineRule="auto"/>
      <w:ind w:left="840" w:firstLine="0"/>
      <w:jc w:val="left"/>
    </w:pPr>
  </w:style>
  <w:style w:type="paragraph" w:styleId="TableofFigures">
    <w:name w:val="table of figures"/>
    <w:basedOn w:val="Normal"/>
    <w:next w:val="Normal"/>
    <w:uiPriority w:val="99"/>
    <w:unhideWhenUsed/>
    <w:rsid w:val="00F82183"/>
    <w:pPr>
      <w:spacing w:line="276" w:lineRule="auto"/>
      <w:ind w:firstLine="0"/>
      <w:jc w:val="left"/>
    </w:pPr>
  </w:style>
  <w:style w:type="paragraph" w:customStyle="1" w:styleId="Heading1N">
    <w:name w:val="Heading 1N"/>
    <w:basedOn w:val="Normal"/>
    <w:next w:val="Content"/>
    <w:link w:val="Heading1NChar"/>
    <w:qFormat/>
    <w:rsid w:val="00F82183"/>
    <w:pPr>
      <w:keepNext/>
      <w:keepLines/>
      <w:spacing w:before="480" w:after="480" w:line="240" w:lineRule="auto"/>
      <w:ind w:firstLine="0"/>
      <w:outlineLvl w:val="0"/>
    </w:pPr>
    <w:rPr>
      <w:rFonts w:eastAsiaTheme="majorEastAsia" w:cstheme="majorBidi"/>
      <w:b/>
      <w:bCs/>
      <w:lang w:val="en-US"/>
    </w:rPr>
  </w:style>
  <w:style w:type="character" w:customStyle="1" w:styleId="Heading1NChar">
    <w:name w:val="Heading 1N Char"/>
    <w:basedOn w:val="DefaultParagraphFont"/>
    <w:link w:val="Heading1N"/>
    <w:rsid w:val="00F82183"/>
    <w:rPr>
      <w:rFonts w:ascii="Times New Roman" w:eastAsiaTheme="majorEastAsia" w:hAnsi="Times New Roman" w:cstheme="majorBidi"/>
      <w:b/>
      <w:bCs/>
      <w:kern w:val="0"/>
      <w:sz w:val="26"/>
      <w:szCs w:val="28"/>
      <w14:ligatures w14:val="none"/>
    </w:rPr>
  </w:style>
  <w:style w:type="character" w:customStyle="1" w:styleId="mtk1">
    <w:name w:val="mtk1"/>
    <w:basedOn w:val="DefaultParagraphFont"/>
    <w:rsid w:val="00F82183"/>
  </w:style>
  <w:style w:type="character" w:customStyle="1" w:styleId="mtk26">
    <w:name w:val="mtk26"/>
    <w:basedOn w:val="DefaultParagraphFont"/>
    <w:rsid w:val="00F82183"/>
  </w:style>
  <w:style w:type="character" w:customStyle="1" w:styleId="mtk11">
    <w:name w:val="mtk11"/>
    <w:basedOn w:val="DefaultParagraphFont"/>
    <w:rsid w:val="00F82183"/>
  </w:style>
  <w:style w:type="character" w:styleId="CommentReference">
    <w:name w:val="annotation reference"/>
    <w:basedOn w:val="DefaultParagraphFont"/>
    <w:uiPriority w:val="99"/>
    <w:semiHidden/>
    <w:unhideWhenUsed/>
    <w:rsid w:val="00F82183"/>
    <w:rPr>
      <w:sz w:val="16"/>
      <w:szCs w:val="16"/>
    </w:rPr>
  </w:style>
  <w:style w:type="paragraph" w:styleId="CommentText">
    <w:name w:val="annotation text"/>
    <w:basedOn w:val="Normal"/>
    <w:link w:val="CommentTextChar"/>
    <w:uiPriority w:val="99"/>
    <w:semiHidden/>
    <w:unhideWhenUsed/>
    <w:rsid w:val="00F82183"/>
    <w:pPr>
      <w:spacing w:line="240" w:lineRule="auto"/>
      <w:ind w:firstLine="0"/>
      <w:jc w:val="left"/>
    </w:pPr>
    <w:rPr>
      <w:sz w:val="20"/>
      <w:szCs w:val="20"/>
    </w:rPr>
  </w:style>
  <w:style w:type="character" w:customStyle="1" w:styleId="CommentTextChar">
    <w:name w:val="Comment Text Char"/>
    <w:basedOn w:val="DefaultParagraphFont"/>
    <w:link w:val="CommentText"/>
    <w:uiPriority w:val="99"/>
    <w:semiHidden/>
    <w:rsid w:val="00F82183"/>
    <w:rPr>
      <w:rFonts w:ascii="Times New Roman" w:eastAsia="Times New Roman" w:hAnsi="Times New Roman" w:cs="Times New Roman"/>
      <w:kern w:val="0"/>
      <w:sz w:val="20"/>
      <w:szCs w:val="20"/>
      <w:lang w:val="vi"/>
      <w14:ligatures w14:val="none"/>
    </w:rPr>
  </w:style>
  <w:style w:type="paragraph" w:styleId="CommentSubject">
    <w:name w:val="annotation subject"/>
    <w:basedOn w:val="CommentText"/>
    <w:next w:val="CommentText"/>
    <w:link w:val="CommentSubjectChar"/>
    <w:uiPriority w:val="99"/>
    <w:semiHidden/>
    <w:unhideWhenUsed/>
    <w:rsid w:val="00F82183"/>
    <w:rPr>
      <w:b/>
      <w:bCs/>
    </w:rPr>
  </w:style>
  <w:style w:type="character" w:customStyle="1" w:styleId="CommentSubjectChar">
    <w:name w:val="Comment Subject Char"/>
    <w:basedOn w:val="CommentTextChar"/>
    <w:link w:val="CommentSubject"/>
    <w:uiPriority w:val="99"/>
    <w:semiHidden/>
    <w:rsid w:val="00F82183"/>
    <w:rPr>
      <w:rFonts w:ascii="Times New Roman" w:eastAsia="Times New Roman" w:hAnsi="Times New Roman" w:cs="Times New Roman"/>
      <w:b/>
      <w:bCs/>
      <w:kern w:val="0"/>
      <w:sz w:val="20"/>
      <w:szCs w:val="20"/>
      <w:lang w:val="vi"/>
      <w14:ligatures w14:val="none"/>
    </w:rPr>
  </w:style>
  <w:style w:type="character" w:styleId="Emphasis">
    <w:name w:val="Emphasis"/>
    <w:basedOn w:val="DefaultParagraphFont"/>
    <w:uiPriority w:val="20"/>
    <w:qFormat/>
    <w:rsid w:val="00F82183"/>
    <w:rPr>
      <w:i/>
      <w:iCs/>
    </w:rPr>
  </w:style>
  <w:style w:type="character" w:customStyle="1" w:styleId="mjx-char">
    <w:name w:val="mjx-char"/>
    <w:basedOn w:val="DefaultParagraphFont"/>
    <w:rsid w:val="00F82183"/>
  </w:style>
  <w:style w:type="character" w:customStyle="1" w:styleId="mjxassistivemathml">
    <w:name w:val="mjx_assistive_mathml"/>
    <w:basedOn w:val="DefaultParagraphFont"/>
    <w:rsid w:val="00F82183"/>
  </w:style>
  <w:style w:type="paragraph" w:customStyle="1" w:styleId="MTDisplayEquation">
    <w:name w:val="MTDisplayEquation"/>
    <w:basedOn w:val="ListParagraph"/>
    <w:next w:val="Normal"/>
    <w:link w:val="MTDisplayEquationChar"/>
    <w:rsid w:val="00F82183"/>
    <w:pPr>
      <w:pBdr>
        <w:top w:val="nil"/>
        <w:left w:val="nil"/>
        <w:bottom w:val="nil"/>
        <w:right w:val="nil"/>
        <w:between w:val="nil"/>
      </w:pBdr>
      <w:tabs>
        <w:tab w:val="center" w:pos="4880"/>
        <w:tab w:val="right" w:pos="9020"/>
      </w:tabs>
      <w:spacing w:before="120" w:after="120" w:line="240" w:lineRule="auto"/>
      <w:ind w:firstLine="0"/>
      <w:jc w:val="both"/>
    </w:pPr>
    <w:rPr>
      <w:rFonts w:ascii="Arial" w:eastAsia="Times New Roman" w:hAnsi="Arial" w:cs="Arial"/>
      <w:color w:val="000000"/>
      <w:kern w:val="0"/>
      <w:sz w:val="26"/>
      <w:szCs w:val="28"/>
      <w:shd w:val="clear" w:color="auto" w:fill="FFFFFF"/>
      <w:lang w:val="vi"/>
      <w14:ligatures w14:val="none"/>
    </w:rPr>
  </w:style>
  <w:style w:type="character" w:customStyle="1" w:styleId="MTDisplayEquationChar">
    <w:name w:val="MTDisplayEquation Char"/>
    <w:basedOn w:val="ListParagraphChar"/>
    <w:link w:val="MTDisplayEquation"/>
    <w:rsid w:val="00F82183"/>
    <w:rPr>
      <w:rFonts w:ascii="Arial" w:eastAsia="Times New Roman" w:hAnsi="Arial" w:cs="Arial"/>
      <w:color w:val="000000"/>
      <w:kern w:val="0"/>
      <w:sz w:val="26"/>
      <w:szCs w:val="28"/>
      <w:lang w:val="vi"/>
      <w14:ligatures w14:val="none"/>
    </w:rPr>
  </w:style>
  <w:style w:type="character" w:styleId="UnresolvedMention">
    <w:name w:val="Unresolved Mention"/>
    <w:basedOn w:val="DefaultParagraphFont"/>
    <w:uiPriority w:val="99"/>
    <w:semiHidden/>
    <w:unhideWhenUsed/>
    <w:rsid w:val="00F82183"/>
    <w:rPr>
      <w:color w:val="605E5C"/>
      <w:shd w:val="clear" w:color="auto" w:fill="E1DFDD"/>
    </w:rPr>
  </w:style>
  <w:style w:type="paragraph" w:customStyle="1" w:styleId="Bullet">
    <w:name w:val="Bullet"/>
    <w:basedOn w:val="Normal"/>
    <w:link w:val="BulletChar"/>
    <w:qFormat/>
    <w:rsid w:val="00B62AEB"/>
    <w:pPr>
      <w:numPr>
        <w:numId w:val="12"/>
      </w:numPr>
      <w:spacing w:before="120" w:after="120"/>
      <w:jc w:val="left"/>
    </w:pPr>
    <w:rPr>
      <w:color w:val="000000" w:themeColor="text1"/>
    </w:rPr>
  </w:style>
  <w:style w:type="character" w:customStyle="1" w:styleId="BulletChar">
    <w:name w:val="Bullet Char"/>
    <w:basedOn w:val="CoverChar"/>
    <w:link w:val="Bullet"/>
    <w:rsid w:val="00B62AEB"/>
    <w:rPr>
      <w:rFonts w:ascii="Times New Roman" w:eastAsia="Times New Roman" w:hAnsi="Times New Roman" w:cs="Times New Roman"/>
      <w:caps w:val="0"/>
      <w:color w:val="000000" w:themeColor="text1"/>
      <w:kern w:val="0"/>
      <w:sz w:val="26"/>
      <w:szCs w:val="28"/>
      <w:lang w:val="vi"/>
      <w14:ligatures w14:val="none"/>
    </w:rPr>
  </w:style>
  <w:style w:type="character" w:styleId="FollowedHyperlink">
    <w:name w:val="FollowedHyperlink"/>
    <w:basedOn w:val="DefaultParagraphFont"/>
    <w:uiPriority w:val="99"/>
    <w:semiHidden/>
    <w:unhideWhenUsed/>
    <w:rsid w:val="00990BF7"/>
    <w:rPr>
      <w:color w:val="954F72" w:themeColor="followedHyperlink"/>
      <w:u w:val="single"/>
    </w:rPr>
  </w:style>
  <w:style w:type="paragraph" w:customStyle="1" w:styleId="bng">
    <w:name w:val="bảng"/>
    <w:basedOn w:val="Content"/>
    <w:link w:val="bngChar"/>
    <w:qFormat/>
    <w:rsid w:val="00440759"/>
    <w:pPr>
      <w:jc w:val="left"/>
    </w:pPr>
  </w:style>
  <w:style w:type="character" w:customStyle="1" w:styleId="bngChar">
    <w:name w:val="bảng Char"/>
    <w:basedOn w:val="ContentChar"/>
    <w:link w:val="bng"/>
    <w:rsid w:val="00440759"/>
    <w:rPr>
      <w:rFonts w:ascii="Times New Roman" w:eastAsiaTheme="majorEastAsia" w:hAnsi="Times New Roman" w:cs="Times New Roman"/>
      <w:noProof/>
      <w:kern w:val="0"/>
      <w:sz w:val="26"/>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101993">
      <w:bodyDiv w:val="1"/>
      <w:marLeft w:val="0"/>
      <w:marRight w:val="0"/>
      <w:marTop w:val="0"/>
      <w:marBottom w:val="0"/>
      <w:divBdr>
        <w:top w:val="none" w:sz="0" w:space="0" w:color="auto"/>
        <w:left w:val="none" w:sz="0" w:space="0" w:color="auto"/>
        <w:bottom w:val="none" w:sz="0" w:space="0" w:color="auto"/>
        <w:right w:val="none" w:sz="0" w:space="0" w:color="auto"/>
      </w:divBdr>
    </w:div>
    <w:div w:id="28066629">
      <w:bodyDiv w:val="1"/>
      <w:marLeft w:val="0"/>
      <w:marRight w:val="0"/>
      <w:marTop w:val="0"/>
      <w:marBottom w:val="0"/>
      <w:divBdr>
        <w:top w:val="none" w:sz="0" w:space="0" w:color="auto"/>
        <w:left w:val="none" w:sz="0" w:space="0" w:color="auto"/>
        <w:bottom w:val="none" w:sz="0" w:space="0" w:color="auto"/>
        <w:right w:val="none" w:sz="0" w:space="0" w:color="auto"/>
      </w:divBdr>
    </w:div>
    <w:div w:id="47386337">
      <w:bodyDiv w:val="1"/>
      <w:marLeft w:val="0"/>
      <w:marRight w:val="0"/>
      <w:marTop w:val="0"/>
      <w:marBottom w:val="0"/>
      <w:divBdr>
        <w:top w:val="none" w:sz="0" w:space="0" w:color="auto"/>
        <w:left w:val="none" w:sz="0" w:space="0" w:color="auto"/>
        <w:bottom w:val="none" w:sz="0" w:space="0" w:color="auto"/>
        <w:right w:val="none" w:sz="0" w:space="0" w:color="auto"/>
      </w:divBdr>
    </w:div>
    <w:div w:id="51465294">
      <w:bodyDiv w:val="1"/>
      <w:marLeft w:val="0"/>
      <w:marRight w:val="0"/>
      <w:marTop w:val="0"/>
      <w:marBottom w:val="0"/>
      <w:divBdr>
        <w:top w:val="none" w:sz="0" w:space="0" w:color="auto"/>
        <w:left w:val="none" w:sz="0" w:space="0" w:color="auto"/>
        <w:bottom w:val="none" w:sz="0" w:space="0" w:color="auto"/>
        <w:right w:val="none" w:sz="0" w:space="0" w:color="auto"/>
      </w:divBdr>
    </w:div>
    <w:div w:id="62064768">
      <w:bodyDiv w:val="1"/>
      <w:marLeft w:val="0"/>
      <w:marRight w:val="0"/>
      <w:marTop w:val="0"/>
      <w:marBottom w:val="0"/>
      <w:divBdr>
        <w:top w:val="none" w:sz="0" w:space="0" w:color="auto"/>
        <w:left w:val="none" w:sz="0" w:space="0" w:color="auto"/>
        <w:bottom w:val="none" w:sz="0" w:space="0" w:color="auto"/>
        <w:right w:val="none" w:sz="0" w:space="0" w:color="auto"/>
      </w:divBdr>
    </w:div>
    <w:div w:id="65953984">
      <w:bodyDiv w:val="1"/>
      <w:marLeft w:val="0"/>
      <w:marRight w:val="0"/>
      <w:marTop w:val="0"/>
      <w:marBottom w:val="0"/>
      <w:divBdr>
        <w:top w:val="none" w:sz="0" w:space="0" w:color="auto"/>
        <w:left w:val="none" w:sz="0" w:space="0" w:color="auto"/>
        <w:bottom w:val="none" w:sz="0" w:space="0" w:color="auto"/>
        <w:right w:val="none" w:sz="0" w:space="0" w:color="auto"/>
      </w:divBdr>
    </w:div>
    <w:div w:id="90708260">
      <w:bodyDiv w:val="1"/>
      <w:marLeft w:val="0"/>
      <w:marRight w:val="0"/>
      <w:marTop w:val="0"/>
      <w:marBottom w:val="0"/>
      <w:divBdr>
        <w:top w:val="none" w:sz="0" w:space="0" w:color="auto"/>
        <w:left w:val="none" w:sz="0" w:space="0" w:color="auto"/>
        <w:bottom w:val="none" w:sz="0" w:space="0" w:color="auto"/>
        <w:right w:val="none" w:sz="0" w:space="0" w:color="auto"/>
      </w:divBdr>
    </w:div>
    <w:div w:id="94061947">
      <w:bodyDiv w:val="1"/>
      <w:marLeft w:val="0"/>
      <w:marRight w:val="0"/>
      <w:marTop w:val="0"/>
      <w:marBottom w:val="0"/>
      <w:divBdr>
        <w:top w:val="none" w:sz="0" w:space="0" w:color="auto"/>
        <w:left w:val="none" w:sz="0" w:space="0" w:color="auto"/>
        <w:bottom w:val="none" w:sz="0" w:space="0" w:color="auto"/>
        <w:right w:val="none" w:sz="0" w:space="0" w:color="auto"/>
      </w:divBdr>
    </w:div>
    <w:div w:id="96142564">
      <w:bodyDiv w:val="1"/>
      <w:marLeft w:val="0"/>
      <w:marRight w:val="0"/>
      <w:marTop w:val="0"/>
      <w:marBottom w:val="0"/>
      <w:divBdr>
        <w:top w:val="none" w:sz="0" w:space="0" w:color="auto"/>
        <w:left w:val="none" w:sz="0" w:space="0" w:color="auto"/>
        <w:bottom w:val="none" w:sz="0" w:space="0" w:color="auto"/>
        <w:right w:val="none" w:sz="0" w:space="0" w:color="auto"/>
      </w:divBdr>
      <w:divsChild>
        <w:div w:id="1107577277">
          <w:marLeft w:val="0"/>
          <w:marRight w:val="0"/>
          <w:marTop w:val="0"/>
          <w:marBottom w:val="0"/>
          <w:divBdr>
            <w:top w:val="none" w:sz="0" w:space="0" w:color="auto"/>
            <w:left w:val="none" w:sz="0" w:space="0" w:color="auto"/>
            <w:bottom w:val="none" w:sz="0" w:space="0" w:color="auto"/>
            <w:right w:val="none" w:sz="0" w:space="0" w:color="auto"/>
          </w:divBdr>
          <w:divsChild>
            <w:div w:id="1805345360">
              <w:marLeft w:val="0"/>
              <w:marRight w:val="0"/>
              <w:marTop w:val="0"/>
              <w:marBottom w:val="0"/>
              <w:divBdr>
                <w:top w:val="none" w:sz="0" w:space="0" w:color="auto"/>
                <w:left w:val="none" w:sz="0" w:space="0" w:color="auto"/>
                <w:bottom w:val="none" w:sz="0" w:space="0" w:color="auto"/>
                <w:right w:val="none" w:sz="0" w:space="0" w:color="auto"/>
              </w:divBdr>
            </w:div>
            <w:div w:id="363869522">
              <w:marLeft w:val="0"/>
              <w:marRight w:val="0"/>
              <w:marTop w:val="0"/>
              <w:marBottom w:val="0"/>
              <w:divBdr>
                <w:top w:val="none" w:sz="0" w:space="0" w:color="auto"/>
                <w:left w:val="none" w:sz="0" w:space="0" w:color="auto"/>
                <w:bottom w:val="none" w:sz="0" w:space="0" w:color="auto"/>
                <w:right w:val="none" w:sz="0" w:space="0" w:color="auto"/>
              </w:divBdr>
              <w:divsChild>
                <w:div w:id="938100281">
                  <w:marLeft w:val="0"/>
                  <w:marRight w:val="0"/>
                  <w:marTop w:val="0"/>
                  <w:marBottom w:val="0"/>
                  <w:divBdr>
                    <w:top w:val="none" w:sz="0" w:space="0" w:color="auto"/>
                    <w:left w:val="none" w:sz="0" w:space="0" w:color="auto"/>
                    <w:bottom w:val="none" w:sz="0" w:space="0" w:color="auto"/>
                    <w:right w:val="none" w:sz="0" w:space="0" w:color="auto"/>
                  </w:divBdr>
                  <w:divsChild>
                    <w:div w:id="753741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223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52229">
      <w:bodyDiv w:val="1"/>
      <w:marLeft w:val="0"/>
      <w:marRight w:val="0"/>
      <w:marTop w:val="0"/>
      <w:marBottom w:val="0"/>
      <w:divBdr>
        <w:top w:val="none" w:sz="0" w:space="0" w:color="auto"/>
        <w:left w:val="none" w:sz="0" w:space="0" w:color="auto"/>
        <w:bottom w:val="none" w:sz="0" w:space="0" w:color="auto"/>
        <w:right w:val="none" w:sz="0" w:space="0" w:color="auto"/>
      </w:divBdr>
    </w:div>
    <w:div w:id="103814490">
      <w:bodyDiv w:val="1"/>
      <w:marLeft w:val="0"/>
      <w:marRight w:val="0"/>
      <w:marTop w:val="0"/>
      <w:marBottom w:val="0"/>
      <w:divBdr>
        <w:top w:val="none" w:sz="0" w:space="0" w:color="auto"/>
        <w:left w:val="none" w:sz="0" w:space="0" w:color="auto"/>
        <w:bottom w:val="none" w:sz="0" w:space="0" w:color="auto"/>
        <w:right w:val="none" w:sz="0" w:space="0" w:color="auto"/>
      </w:divBdr>
    </w:div>
    <w:div w:id="107506951">
      <w:bodyDiv w:val="1"/>
      <w:marLeft w:val="0"/>
      <w:marRight w:val="0"/>
      <w:marTop w:val="0"/>
      <w:marBottom w:val="0"/>
      <w:divBdr>
        <w:top w:val="none" w:sz="0" w:space="0" w:color="auto"/>
        <w:left w:val="none" w:sz="0" w:space="0" w:color="auto"/>
        <w:bottom w:val="none" w:sz="0" w:space="0" w:color="auto"/>
        <w:right w:val="none" w:sz="0" w:space="0" w:color="auto"/>
      </w:divBdr>
      <w:divsChild>
        <w:div w:id="66932839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8137780">
      <w:bodyDiv w:val="1"/>
      <w:marLeft w:val="0"/>
      <w:marRight w:val="0"/>
      <w:marTop w:val="0"/>
      <w:marBottom w:val="0"/>
      <w:divBdr>
        <w:top w:val="none" w:sz="0" w:space="0" w:color="auto"/>
        <w:left w:val="none" w:sz="0" w:space="0" w:color="auto"/>
        <w:bottom w:val="none" w:sz="0" w:space="0" w:color="auto"/>
        <w:right w:val="none" w:sz="0" w:space="0" w:color="auto"/>
      </w:divBdr>
    </w:div>
    <w:div w:id="131606337">
      <w:bodyDiv w:val="1"/>
      <w:marLeft w:val="0"/>
      <w:marRight w:val="0"/>
      <w:marTop w:val="0"/>
      <w:marBottom w:val="0"/>
      <w:divBdr>
        <w:top w:val="none" w:sz="0" w:space="0" w:color="auto"/>
        <w:left w:val="none" w:sz="0" w:space="0" w:color="auto"/>
        <w:bottom w:val="none" w:sz="0" w:space="0" w:color="auto"/>
        <w:right w:val="none" w:sz="0" w:space="0" w:color="auto"/>
      </w:divBdr>
    </w:div>
    <w:div w:id="144713083">
      <w:bodyDiv w:val="1"/>
      <w:marLeft w:val="0"/>
      <w:marRight w:val="0"/>
      <w:marTop w:val="0"/>
      <w:marBottom w:val="0"/>
      <w:divBdr>
        <w:top w:val="none" w:sz="0" w:space="0" w:color="auto"/>
        <w:left w:val="none" w:sz="0" w:space="0" w:color="auto"/>
        <w:bottom w:val="none" w:sz="0" w:space="0" w:color="auto"/>
        <w:right w:val="none" w:sz="0" w:space="0" w:color="auto"/>
      </w:divBdr>
    </w:div>
    <w:div w:id="179977472">
      <w:bodyDiv w:val="1"/>
      <w:marLeft w:val="0"/>
      <w:marRight w:val="0"/>
      <w:marTop w:val="0"/>
      <w:marBottom w:val="0"/>
      <w:divBdr>
        <w:top w:val="none" w:sz="0" w:space="0" w:color="auto"/>
        <w:left w:val="none" w:sz="0" w:space="0" w:color="auto"/>
        <w:bottom w:val="none" w:sz="0" w:space="0" w:color="auto"/>
        <w:right w:val="none" w:sz="0" w:space="0" w:color="auto"/>
      </w:divBdr>
    </w:div>
    <w:div w:id="187565419">
      <w:bodyDiv w:val="1"/>
      <w:marLeft w:val="0"/>
      <w:marRight w:val="0"/>
      <w:marTop w:val="0"/>
      <w:marBottom w:val="0"/>
      <w:divBdr>
        <w:top w:val="none" w:sz="0" w:space="0" w:color="auto"/>
        <w:left w:val="none" w:sz="0" w:space="0" w:color="auto"/>
        <w:bottom w:val="none" w:sz="0" w:space="0" w:color="auto"/>
        <w:right w:val="none" w:sz="0" w:space="0" w:color="auto"/>
      </w:divBdr>
    </w:div>
    <w:div w:id="194005788">
      <w:bodyDiv w:val="1"/>
      <w:marLeft w:val="0"/>
      <w:marRight w:val="0"/>
      <w:marTop w:val="0"/>
      <w:marBottom w:val="0"/>
      <w:divBdr>
        <w:top w:val="none" w:sz="0" w:space="0" w:color="auto"/>
        <w:left w:val="none" w:sz="0" w:space="0" w:color="auto"/>
        <w:bottom w:val="none" w:sz="0" w:space="0" w:color="auto"/>
        <w:right w:val="none" w:sz="0" w:space="0" w:color="auto"/>
      </w:divBdr>
    </w:div>
    <w:div w:id="195697075">
      <w:bodyDiv w:val="1"/>
      <w:marLeft w:val="0"/>
      <w:marRight w:val="0"/>
      <w:marTop w:val="0"/>
      <w:marBottom w:val="0"/>
      <w:divBdr>
        <w:top w:val="none" w:sz="0" w:space="0" w:color="auto"/>
        <w:left w:val="none" w:sz="0" w:space="0" w:color="auto"/>
        <w:bottom w:val="none" w:sz="0" w:space="0" w:color="auto"/>
        <w:right w:val="none" w:sz="0" w:space="0" w:color="auto"/>
      </w:divBdr>
    </w:div>
    <w:div w:id="217863287">
      <w:bodyDiv w:val="1"/>
      <w:marLeft w:val="0"/>
      <w:marRight w:val="0"/>
      <w:marTop w:val="0"/>
      <w:marBottom w:val="0"/>
      <w:divBdr>
        <w:top w:val="none" w:sz="0" w:space="0" w:color="auto"/>
        <w:left w:val="none" w:sz="0" w:space="0" w:color="auto"/>
        <w:bottom w:val="none" w:sz="0" w:space="0" w:color="auto"/>
        <w:right w:val="none" w:sz="0" w:space="0" w:color="auto"/>
      </w:divBdr>
    </w:div>
    <w:div w:id="218634579">
      <w:bodyDiv w:val="1"/>
      <w:marLeft w:val="0"/>
      <w:marRight w:val="0"/>
      <w:marTop w:val="0"/>
      <w:marBottom w:val="0"/>
      <w:divBdr>
        <w:top w:val="none" w:sz="0" w:space="0" w:color="auto"/>
        <w:left w:val="none" w:sz="0" w:space="0" w:color="auto"/>
        <w:bottom w:val="none" w:sz="0" w:space="0" w:color="auto"/>
        <w:right w:val="none" w:sz="0" w:space="0" w:color="auto"/>
      </w:divBdr>
    </w:div>
    <w:div w:id="219365336">
      <w:bodyDiv w:val="1"/>
      <w:marLeft w:val="0"/>
      <w:marRight w:val="0"/>
      <w:marTop w:val="0"/>
      <w:marBottom w:val="0"/>
      <w:divBdr>
        <w:top w:val="none" w:sz="0" w:space="0" w:color="auto"/>
        <w:left w:val="none" w:sz="0" w:space="0" w:color="auto"/>
        <w:bottom w:val="none" w:sz="0" w:space="0" w:color="auto"/>
        <w:right w:val="none" w:sz="0" w:space="0" w:color="auto"/>
      </w:divBdr>
    </w:div>
    <w:div w:id="227544056">
      <w:bodyDiv w:val="1"/>
      <w:marLeft w:val="0"/>
      <w:marRight w:val="0"/>
      <w:marTop w:val="0"/>
      <w:marBottom w:val="0"/>
      <w:divBdr>
        <w:top w:val="none" w:sz="0" w:space="0" w:color="auto"/>
        <w:left w:val="none" w:sz="0" w:space="0" w:color="auto"/>
        <w:bottom w:val="none" w:sz="0" w:space="0" w:color="auto"/>
        <w:right w:val="none" w:sz="0" w:space="0" w:color="auto"/>
      </w:divBdr>
    </w:div>
    <w:div w:id="243078847">
      <w:bodyDiv w:val="1"/>
      <w:marLeft w:val="0"/>
      <w:marRight w:val="0"/>
      <w:marTop w:val="0"/>
      <w:marBottom w:val="0"/>
      <w:divBdr>
        <w:top w:val="none" w:sz="0" w:space="0" w:color="auto"/>
        <w:left w:val="none" w:sz="0" w:space="0" w:color="auto"/>
        <w:bottom w:val="none" w:sz="0" w:space="0" w:color="auto"/>
        <w:right w:val="none" w:sz="0" w:space="0" w:color="auto"/>
      </w:divBdr>
    </w:div>
    <w:div w:id="250745494">
      <w:bodyDiv w:val="1"/>
      <w:marLeft w:val="0"/>
      <w:marRight w:val="0"/>
      <w:marTop w:val="0"/>
      <w:marBottom w:val="0"/>
      <w:divBdr>
        <w:top w:val="none" w:sz="0" w:space="0" w:color="auto"/>
        <w:left w:val="none" w:sz="0" w:space="0" w:color="auto"/>
        <w:bottom w:val="none" w:sz="0" w:space="0" w:color="auto"/>
        <w:right w:val="none" w:sz="0" w:space="0" w:color="auto"/>
      </w:divBdr>
    </w:div>
    <w:div w:id="270092516">
      <w:bodyDiv w:val="1"/>
      <w:marLeft w:val="0"/>
      <w:marRight w:val="0"/>
      <w:marTop w:val="0"/>
      <w:marBottom w:val="0"/>
      <w:divBdr>
        <w:top w:val="none" w:sz="0" w:space="0" w:color="auto"/>
        <w:left w:val="none" w:sz="0" w:space="0" w:color="auto"/>
        <w:bottom w:val="none" w:sz="0" w:space="0" w:color="auto"/>
        <w:right w:val="none" w:sz="0" w:space="0" w:color="auto"/>
      </w:divBdr>
    </w:div>
    <w:div w:id="270626717">
      <w:bodyDiv w:val="1"/>
      <w:marLeft w:val="0"/>
      <w:marRight w:val="0"/>
      <w:marTop w:val="0"/>
      <w:marBottom w:val="0"/>
      <w:divBdr>
        <w:top w:val="none" w:sz="0" w:space="0" w:color="auto"/>
        <w:left w:val="none" w:sz="0" w:space="0" w:color="auto"/>
        <w:bottom w:val="none" w:sz="0" w:space="0" w:color="auto"/>
        <w:right w:val="none" w:sz="0" w:space="0" w:color="auto"/>
      </w:divBdr>
    </w:div>
    <w:div w:id="309091994">
      <w:bodyDiv w:val="1"/>
      <w:marLeft w:val="0"/>
      <w:marRight w:val="0"/>
      <w:marTop w:val="0"/>
      <w:marBottom w:val="0"/>
      <w:divBdr>
        <w:top w:val="none" w:sz="0" w:space="0" w:color="auto"/>
        <w:left w:val="none" w:sz="0" w:space="0" w:color="auto"/>
        <w:bottom w:val="none" w:sz="0" w:space="0" w:color="auto"/>
        <w:right w:val="none" w:sz="0" w:space="0" w:color="auto"/>
      </w:divBdr>
    </w:div>
    <w:div w:id="315914537">
      <w:bodyDiv w:val="1"/>
      <w:marLeft w:val="0"/>
      <w:marRight w:val="0"/>
      <w:marTop w:val="0"/>
      <w:marBottom w:val="0"/>
      <w:divBdr>
        <w:top w:val="none" w:sz="0" w:space="0" w:color="auto"/>
        <w:left w:val="none" w:sz="0" w:space="0" w:color="auto"/>
        <w:bottom w:val="none" w:sz="0" w:space="0" w:color="auto"/>
        <w:right w:val="none" w:sz="0" w:space="0" w:color="auto"/>
      </w:divBdr>
    </w:div>
    <w:div w:id="333848438">
      <w:bodyDiv w:val="1"/>
      <w:marLeft w:val="0"/>
      <w:marRight w:val="0"/>
      <w:marTop w:val="0"/>
      <w:marBottom w:val="0"/>
      <w:divBdr>
        <w:top w:val="none" w:sz="0" w:space="0" w:color="auto"/>
        <w:left w:val="none" w:sz="0" w:space="0" w:color="auto"/>
        <w:bottom w:val="none" w:sz="0" w:space="0" w:color="auto"/>
        <w:right w:val="none" w:sz="0" w:space="0" w:color="auto"/>
      </w:divBdr>
      <w:divsChild>
        <w:div w:id="245985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86689841">
      <w:bodyDiv w:val="1"/>
      <w:marLeft w:val="0"/>
      <w:marRight w:val="0"/>
      <w:marTop w:val="0"/>
      <w:marBottom w:val="0"/>
      <w:divBdr>
        <w:top w:val="none" w:sz="0" w:space="0" w:color="auto"/>
        <w:left w:val="none" w:sz="0" w:space="0" w:color="auto"/>
        <w:bottom w:val="none" w:sz="0" w:space="0" w:color="auto"/>
        <w:right w:val="none" w:sz="0" w:space="0" w:color="auto"/>
      </w:divBdr>
    </w:div>
    <w:div w:id="409547197">
      <w:bodyDiv w:val="1"/>
      <w:marLeft w:val="0"/>
      <w:marRight w:val="0"/>
      <w:marTop w:val="0"/>
      <w:marBottom w:val="0"/>
      <w:divBdr>
        <w:top w:val="none" w:sz="0" w:space="0" w:color="auto"/>
        <w:left w:val="none" w:sz="0" w:space="0" w:color="auto"/>
        <w:bottom w:val="none" w:sz="0" w:space="0" w:color="auto"/>
        <w:right w:val="none" w:sz="0" w:space="0" w:color="auto"/>
      </w:divBdr>
    </w:div>
    <w:div w:id="417364902">
      <w:bodyDiv w:val="1"/>
      <w:marLeft w:val="0"/>
      <w:marRight w:val="0"/>
      <w:marTop w:val="0"/>
      <w:marBottom w:val="0"/>
      <w:divBdr>
        <w:top w:val="none" w:sz="0" w:space="0" w:color="auto"/>
        <w:left w:val="none" w:sz="0" w:space="0" w:color="auto"/>
        <w:bottom w:val="none" w:sz="0" w:space="0" w:color="auto"/>
        <w:right w:val="none" w:sz="0" w:space="0" w:color="auto"/>
      </w:divBdr>
    </w:div>
    <w:div w:id="444734088">
      <w:bodyDiv w:val="1"/>
      <w:marLeft w:val="0"/>
      <w:marRight w:val="0"/>
      <w:marTop w:val="0"/>
      <w:marBottom w:val="0"/>
      <w:divBdr>
        <w:top w:val="none" w:sz="0" w:space="0" w:color="auto"/>
        <w:left w:val="none" w:sz="0" w:space="0" w:color="auto"/>
        <w:bottom w:val="none" w:sz="0" w:space="0" w:color="auto"/>
        <w:right w:val="none" w:sz="0" w:space="0" w:color="auto"/>
      </w:divBdr>
    </w:div>
    <w:div w:id="451285469">
      <w:bodyDiv w:val="1"/>
      <w:marLeft w:val="0"/>
      <w:marRight w:val="0"/>
      <w:marTop w:val="0"/>
      <w:marBottom w:val="0"/>
      <w:divBdr>
        <w:top w:val="none" w:sz="0" w:space="0" w:color="auto"/>
        <w:left w:val="none" w:sz="0" w:space="0" w:color="auto"/>
        <w:bottom w:val="none" w:sz="0" w:space="0" w:color="auto"/>
        <w:right w:val="none" w:sz="0" w:space="0" w:color="auto"/>
      </w:divBdr>
    </w:div>
    <w:div w:id="458037569">
      <w:bodyDiv w:val="1"/>
      <w:marLeft w:val="0"/>
      <w:marRight w:val="0"/>
      <w:marTop w:val="0"/>
      <w:marBottom w:val="0"/>
      <w:divBdr>
        <w:top w:val="none" w:sz="0" w:space="0" w:color="auto"/>
        <w:left w:val="none" w:sz="0" w:space="0" w:color="auto"/>
        <w:bottom w:val="none" w:sz="0" w:space="0" w:color="auto"/>
        <w:right w:val="none" w:sz="0" w:space="0" w:color="auto"/>
      </w:divBdr>
    </w:div>
    <w:div w:id="474446289">
      <w:bodyDiv w:val="1"/>
      <w:marLeft w:val="0"/>
      <w:marRight w:val="0"/>
      <w:marTop w:val="0"/>
      <w:marBottom w:val="0"/>
      <w:divBdr>
        <w:top w:val="none" w:sz="0" w:space="0" w:color="auto"/>
        <w:left w:val="none" w:sz="0" w:space="0" w:color="auto"/>
        <w:bottom w:val="none" w:sz="0" w:space="0" w:color="auto"/>
        <w:right w:val="none" w:sz="0" w:space="0" w:color="auto"/>
      </w:divBdr>
    </w:div>
    <w:div w:id="516044069">
      <w:bodyDiv w:val="1"/>
      <w:marLeft w:val="0"/>
      <w:marRight w:val="0"/>
      <w:marTop w:val="0"/>
      <w:marBottom w:val="0"/>
      <w:divBdr>
        <w:top w:val="none" w:sz="0" w:space="0" w:color="auto"/>
        <w:left w:val="none" w:sz="0" w:space="0" w:color="auto"/>
        <w:bottom w:val="none" w:sz="0" w:space="0" w:color="auto"/>
        <w:right w:val="none" w:sz="0" w:space="0" w:color="auto"/>
      </w:divBdr>
      <w:divsChild>
        <w:div w:id="1145048536">
          <w:marLeft w:val="0"/>
          <w:marRight w:val="0"/>
          <w:marTop w:val="0"/>
          <w:marBottom w:val="0"/>
          <w:divBdr>
            <w:top w:val="none" w:sz="0" w:space="0" w:color="auto"/>
            <w:left w:val="none" w:sz="0" w:space="0" w:color="auto"/>
            <w:bottom w:val="none" w:sz="0" w:space="0" w:color="auto"/>
            <w:right w:val="none" w:sz="0" w:space="0" w:color="auto"/>
          </w:divBdr>
          <w:divsChild>
            <w:div w:id="2099253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8070">
      <w:bodyDiv w:val="1"/>
      <w:marLeft w:val="0"/>
      <w:marRight w:val="0"/>
      <w:marTop w:val="0"/>
      <w:marBottom w:val="0"/>
      <w:divBdr>
        <w:top w:val="none" w:sz="0" w:space="0" w:color="auto"/>
        <w:left w:val="none" w:sz="0" w:space="0" w:color="auto"/>
        <w:bottom w:val="none" w:sz="0" w:space="0" w:color="auto"/>
        <w:right w:val="none" w:sz="0" w:space="0" w:color="auto"/>
      </w:divBdr>
    </w:div>
    <w:div w:id="605772510">
      <w:bodyDiv w:val="1"/>
      <w:marLeft w:val="0"/>
      <w:marRight w:val="0"/>
      <w:marTop w:val="0"/>
      <w:marBottom w:val="0"/>
      <w:divBdr>
        <w:top w:val="none" w:sz="0" w:space="0" w:color="auto"/>
        <w:left w:val="none" w:sz="0" w:space="0" w:color="auto"/>
        <w:bottom w:val="none" w:sz="0" w:space="0" w:color="auto"/>
        <w:right w:val="none" w:sz="0" w:space="0" w:color="auto"/>
      </w:divBdr>
    </w:div>
    <w:div w:id="647901254">
      <w:bodyDiv w:val="1"/>
      <w:marLeft w:val="0"/>
      <w:marRight w:val="0"/>
      <w:marTop w:val="0"/>
      <w:marBottom w:val="0"/>
      <w:divBdr>
        <w:top w:val="none" w:sz="0" w:space="0" w:color="auto"/>
        <w:left w:val="none" w:sz="0" w:space="0" w:color="auto"/>
        <w:bottom w:val="none" w:sz="0" w:space="0" w:color="auto"/>
        <w:right w:val="none" w:sz="0" w:space="0" w:color="auto"/>
      </w:divBdr>
      <w:divsChild>
        <w:div w:id="1280988087">
          <w:marLeft w:val="0"/>
          <w:marRight w:val="0"/>
          <w:marTop w:val="0"/>
          <w:marBottom w:val="0"/>
          <w:divBdr>
            <w:top w:val="none" w:sz="0" w:space="0" w:color="auto"/>
            <w:left w:val="none" w:sz="0" w:space="0" w:color="auto"/>
            <w:bottom w:val="none" w:sz="0" w:space="0" w:color="auto"/>
            <w:right w:val="none" w:sz="0" w:space="0" w:color="auto"/>
          </w:divBdr>
          <w:divsChild>
            <w:div w:id="252933797">
              <w:marLeft w:val="0"/>
              <w:marRight w:val="0"/>
              <w:marTop w:val="0"/>
              <w:marBottom w:val="0"/>
              <w:divBdr>
                <w:top w:val="none" w:sz="0" w:space="0" w:color="auto"/>
                <w:left w:val="none" w:sz="0" w:space="0" w:color="auto"/>
                <w:bottom w:val="none" w:sz="0" w:space="0" w:color="auto"/>
                <w:right w:val="none" w:sz="0" w:space="0" w:color="auto"/>
              </w:divBdr>
            </w:div>
            <w:div w:id="1517228298">
              <w:marLeft w:val="0"/>
              <w:marRight w:val="0"/>
              <w:marTop w:val="0"/>
              <w:marBottom w:val="0"/>
              <w:divBdr>
                <w:top w:val="none" w:sz="0" w:space="0" w:color="auto"/>
                <w:left w:val="none" w:sz="0" w:space="0" w:color="auto"/>
                <w:bottom w:val="none" w:sz="0" w:space="0" w:color="auto"/>
                <w:right w:val="none" w:sz="0" w:space="0" w:color="auto"/>
              </w:divBdr>
              <w:divsChild>
                <w:div w:id="466510480">
                  <w:marLeft w:val="0"/>
                  <w:marRight w:val="0"/>
                  <w:marTop w:val="0"/>
                  <w:marBottom w:val="0"/>
                  <w:divBdr>
                    <w:top w:val="none" w:sz="0" w:space="0" w:color="auto"/>
                    <w:left w:val="none" w:sz="0" w:space="0" w:color="auto"/>
                    <w:bottom w:val="none" w:sz="0" w:space="0" w:color="auto"/>
                    <w:right w:val="none" w:sz="0" w:space="0" w:color="auto"/>
                  </w:divBdr>
                  <w:divsChild>
                    <w:div w:id="1196427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2230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939050">
      <w:bodyDiv w:val="1"/>
      <w:marLeft w:val="0"/>
      <w:marRight w:val="0"/>
      <w:marTop w:val="0"/>
      <w:marBottom w:val="0"/>
      <w:divBdr>
        <w:top w:val="none" w:sz="0" w:space="0" w:color="auto"/>
        <w:left w:val="none" w:sz="0" w:space="0" w:color="auto"/>
        <w:bottom w:val="none" w:sz="0" w:space="0" w:color="auto"/>
        <w:right w:val="none" w:sz="0" w:space="0" w:color="auto"/>
      </w:divBdr>
    </w:div>
    <w:div w:id="702487467">
      <w:bodyDiv w:val="1"/>
      <w:marLeft w:val="0"/>
      <w:marRight w:val="0"/>
      <w:marTop w:val="0"/>
      <w:marBottom w:val="0"/>
      <w:divBdr>
        <w:top w:val="none" w:sz="0" w:space="0" w:color="auto"/>
        <w:left w:val="none" w:sz="0" w:space="0" w:color="auto"/>
        <w:bottom w:val="none" w:sz="0" w:space="0" w:color="auto"/>
        <w:right w:val="none" w:sz="0" w:space="0" w:color="auto"/>
      </w:divBdr>
      <w:divsChild>
        <w:div w:id="1588610336">
          <w:blockQuote w:val="1"/>
          <w:marLeft w:val="720"/>
          <w:marRight w:val="720"/>
          <w:marTop w:val="100"/>
          <w:marBottom w:val="100"/>
          <w:divBdr>
            <w:top w:val="none" w:sz="0" w:space="0" w:color="auto"/>
            <w:left w:val="none" w:sz="0" w:space="0" w:color="auto"/>
            <w:bottom w:val="none" w:sz="0" w:space="0" w:color="auto"/>
            <w:right w:val="none" w:sz="0" w:space="0" w:color="auto"/>
          </w:divBdr>
        </w:div>
        <w:div w:id="2141603660">
          <w:blockQuote w:val="1"/>
          <w:marLeft w:val="720"/>
          <w:marRight w:val="720"/>
          <w:marTop w:val="100"/>
          <w:marBottom w:val="100"/>
          <w:divBdr>
            <w:top w:val="none" w:sz="0" w:space="0" w:color="auto"/>
            <w:left w:val="none" w:sz="0" w:space="0" w:color="auto"/>
            <w:bottom w:val="none" w:sz="0" w:space="0" w:color="auto"/>
            <w:right w:val="none" w:sz="0" w:space="0" w:color="auto"/>
          </w:divBdr>
        </w:div>
        <w:div w:id="1267274147">
          <w:blockQuote w:val="1"/>
          <w:marLeft w:val="720"/>
          <w:marRight w:val="720"/>
          <w:marTop w:val="100"/>
          <w:marBottom w:val="100"/>
          <w:divBdr>
            <w:top w:val="none" w:sz="0" w:space="0" w:color="auto"/>
            <w:left w:val="none" w:sz="0" w:space="0" w:color="auto"/>
            <w:bottom w:val="none" w:sz="0" w:space="0" w:color="auto"/>
            <w:right w:val="none" w:sz="0" w:space="0" w:color="auto"/>
          </w:divBdr>
        </w:div>
        <w:div w:id="883181233">
          <w:blockQuote w:val="1"/>
          <w:marLeft w:val="720"/>
          <w:marRight w:val="720"/>
          <w:marTop w:val="100"/>
          <w:marBottom w:val="100"/>
          <w:divBdr>
            <w:top w:val="none" w:sz="0" w:space="0" w:color="auto"/>
            <w:left w:val="none" w:sz="0" w:space="0" w:color="auto"/>
            <w:bottom w:val="none" w:sz="0" w:space="0" w:color="auto"/>
            <w:right w:val="none" w:sz="0" w:space="0" w:color="auto"/>
          </w:divBdr>
        </w:div>
        <w:div w:id="373236075">
          <w:blockQuote w:val="1"/>
          <w:marLeft w:val="720"/>
          <w:marRight w:val="720"/>
          <w:marTop w:val="100"/>
          <w:marBottom w:val="100"/>
          <w:divBdr>
            <w:top w:val="none" w:sz="0" w:space="0" w:color="auto"/>
            <w:left w:val="none" w:sz="0" w:space="0" w:color="auto"/>
            <w:bottom w:val="none" w:sz="0" w:space="0" w:color="auto"/>
            <w:right w:val="none" w:sz="0" w:space="0" w:color="auto"/>
          </w:divBdr>
        </w:div>
        <w:div w:id="343015824">
          <w:blockQuote w:val="1"/>
          <w:marLeft w:val="720"/>
          <w:marRight w:val="720"/>
          <w:marTop w:val="100"/>
          <w:marBottom w:val="100"/>
          <w:divBdr>
            <w:top w:val="none" w:sz="0" w:space="0" w:color="auto"/>
            <w:left w:val="none" w:sz="0" w:space="0" w:color="auto"/>
            <w:bottom w:val="none" w:sz="0" w:space="0" w:color="auto"/>
            <w:right w:val="none" w:sz="0" w:space="0" w:color="auto"/>
          </w:divBdr>
        </w:div>
        <w:div w:id="17773678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12998695">
      <w:bodyDiv w:val="1"/>
      <w:marLeft w:val="0"/>
      <w:marRight w:val="0"/>
      <w:marTop w:val="0"/>
      <w:marBottom w:val="0"/>
      <w:divBdr>
        <w:top w:val="none" w:sz="0" w:space="0" w:color="auto"/>
        <w:left w:val="none" w:sz="0" w:space="0" w:color="auto"/>
        <w:bottom w:val="none" w:sz="0" w:space="0" w:color="auto"/>
        <w:right w:val="none" w:sz="0" w:space="0" w:color="auto"/>
      </w:divBdr>
    </w:div>
    <w:div w:id="738790854">
      <w:bodyDiv w:val="1"/>
      <w:marLeft w:val="0"/>
      <w:marRight w:val="0"/>
      <w:marTop w:val="0"/>
      <w:marBottom w:val="0"/>
      <w:divBdr>
        <w:top w:val="none" w:sz="0" w:space="0" w:color="auto"/>
        <w:left w:val="none" w:sz="0" w:space="0" w:color="auto"/>
        <w:bottom w:val="none" w:sz="0" w:space="0" w:color="auto"/>
        <w:right w:val="none" w:sz="0" w:space="0" w:color="auto"/>
      </w:divBdr>
    </w:div>
    <w:div w:id="798914073">
      <w:bodyDiv w:val="1"/>
      <w:marLeft w:val="0"/>
      <w:marRight w:val="0"/>
      <w:marTop w:val="0"/>
      <w:marBottom w:val="0"/>
      <w:divBdr>
        <w:top w:val="none" w:sz="0" w:space="0" w:color="auto"/>
        <w:left w:val="none" w:sz="0" w:space="0" w:color="auto"/>
        <w:bottom w:val="none" w:sz="0" w:space="0" w:color="auto"/>
        <w:right w:val="none" w:sz="0" w:space="0" w:color="auto"/>
      </w:divBdr>
    </w:div>
    <w:div w:id="807816632">
      <w:bodyDiv w:val="1"/>
      <w:marLeft w:val="0"/>
      <w:marRight w:val="0"/>
      <w:marTop w:val="0"/>
      <w:marBottom w:val="0"/>
      <w:divBdr>
        <w:top w:val="none" w:sz="0" w:space="0" w:color="auto"/>
        <w:left w:val="none" w:sz="0" w:space="0" w:color="auto"/>
        <w:bottom w:val="none" w:sz="0" w:space="0" w:color="auto"/>
        <w:right w:val="none" w:sz="0" w:space="0" w:color="auto"/>
      </w:divBdr>
    </w:div>
    <w:div w:id="811213585">
      <w:bodyDiv w:val="1"/>
      <w:marLeft w:val="0"/>
      <w:marRight w:val="0"/>
      <w:marTop w:val="0"/>
      <w:marBottom w:val="0"/>
      <w:divBdr>
        <w:top w:val="none" w:sz="0" w:space="0" w:color="auto"/>
        <w:left w:val="none" w:sz="0" w:space="0" w:color="auto"/>
        <w:bottom w:val="none" w:sz="0" w:space="0" w:color="auto"/>
        <w:right w:val="none" w:sz="0" w:space="0" w:color="auto"/>
      </w:divBdr>
    </w:div>
    <w:div w:id="821847006">
      <w:bodyDiv w:val="1"/>
      <w:marLeft w:val="0"/>
      <w:marRight w:val="0"/>
      <w:marTop w:val="0"/>
      <w:marBottom w:val="0"/>
      <w:divBdr>
        <w:top w:val="none" w:sz="0" w:space="0" w:color="auto"/>
        <w:left w:val="none" w:sz="0" w:space="0" w:color="auto"/>
        <w:bottom w:val="none" w:sz="0" w:space="0" w:color="auto"/>
        <w:right w:val="none" w:sz="0" w:space="0" w:color="auto"/>
      </w:divBdr>
    </w:div>
    <w:div w:id="830945121">
      <w:bodyDiv w:val="1"/>
      <w:marLeft w:val="0"/>
      <w:marRight w:val="0"/>
      <w:marTop w:val="0"/>
      <w:marBottom w:val="0"/>
      <w:divBdr>
        <w:top w:val="none" w:sz="0" w:space="0" w:color="auto"/>
        <w:left w:val="none" w:sz="0" w:space="0" w:color="auto"/>
        <w:bottom w:val="none" w:sz="0" w:space="0" w:color="auto"/>
        <w:right w:val="none" w:sz="0" w:space="0" w:color="auto"/>
      </w:divBdr>
    </w:div>
    <w:div w:id="905996796">
      <w:bodyDiv w:val="1"/>
      <w:marLeft w:val="0"/>
      <w:marRight w:val="0"/>
      <w:marTop w:val="0"/>
      <w:marBottom w:val="0"/>
      <w:divBdr>
        <w:top w:val="none" w:sz="0" w:space="0" w:color="auto"/>
        <w:left w:val="none" w:sz="0" w:space="0" w:color="auto"/>
        <w:bottom w:val="none" w:sz="0" w:space="0" w:color="auto"/>
        <w:right w:val="none" w:sz="0" w:space="0" w:color="auto"/>
      </w:divBdr>
    </w:div>
    <w:div w:id="922878392">
      <w:bodyDiv w:val="1"/>
      <w:marLeft w:val="0"/>
      <w:marRight w:val="0"/>
      <w:marTop w:val="0"/>
      <w:marBottom w:val="0"/>
      <w:divBdr>
        <w:top w:val="none" w:sz="0" w:space="0" w:color="auto"/>
        <w:left w:val="none" w:sz="0" w:space="0" w:color="auto"/>
        <w:bottom w:val="none" w:sz="0" w:space="0" w:color="auto"/>
        <w:right w:val="none" w:sz="0" w:space="0" w:color="auto"/>
      </w:divBdr>
      <w:divsChild>
        <w:div w:id="121309723">
          <w:blockQuote w:val="1"/>
          <w:marLeft w:val="720"/>
          <w:marRight w:val="720"/>
          <w:marTop w:val="100"/>
          <w:marBottom w:val="100"/>
          <w:divBdr>
            <w:top w:val="none" w:sz="0" w:space="0" w:color="auto"/>
            <w:left w:val="none" w:sz="0" w:space="0" w:color="auto"/>
            <w:bottom w:val="none" w:sz="0" w:space="0" w:color="auto"/>
            <w:right w:val="none" w:sz="0" w:space="0" w:color="auto"/>
          </w:divBdr>
        </w:div>
        <w:div w:id="1180582475">
          <w:blockQuote w:val="1"/>
          <w:marLeft w:val="720"/>
          <w:marRight w:val="720"/>
          <w:marTop w:val="100"/>
          <w:marBottom w:val="100"/>
          <w:divBdr>
            <w:top w:val="none" w:sz="0" w:space="0" w:color="auto"/>
            <w:left w:val="none" w:sz="0" w:space="0" w:color="auto"/>
            <w:bottom w:val="none" w:sz="0" w:space="0" w:color="auto"/>
            <w:right w:val="none" w:sz="0" w:space="0" w:color="auto"/>
          </w:divBdr>
        </w:div>
        <w:div w:id="1540432152">
          <w:blockQuote w:val="1"/>
          <w:marLeft w:val="720"/>
          <w:marRight w:val="720"/>
          <w:marTop w:val="100"/>
          <w:marBottom w:val="100"/>
          <w:divBdr>
            <w:top w:val="none" w:sz="0" w:space="0" w:color="auto"/>
            <w:left w:val="none" w:sz="0" w:space="0" w:color="auto"/>
            <w:bottom w:val="none" w:sz="0" w:space="0" w:color="auto"/>
            <w:right w:val="none" w:sz="0" w:space="0" w:color="auto"/>
          </w:divBdr>
        </w:div>
        <w:div w:id="781075942">
          <w:blockQuote w:val="1"/>
          <w:marLeft w:val="720"/>
          <w:marRight w:val="720"/>
          <w:marTop w:val="100"/>
          <w:marBottom w:val="100"/>
          <w:divBdr>
            <w:top w:val="none" w:sz="0" w:space="0" w:color="auto"/>
            <w:left w:val="none" w:sz="0" w:space="0" w:color="auto"/>
            <w:bottom w:val="none" w:sz="0" w:space="0" w:color="auto"/>
            <w:right w:val="none" w:sz="0" w:space="0" w:color="auto"/>
          </w:divBdr>
        </w:div>
        <w:div w:id="736245048">
          <w:blockQuote w:val="1"/>
          <w:marLeft w:val="720"/>
          <w:marRight w:val="720"/>
          <w:marTop w:val="100"/>
          <w:marBottom w:val="100"/>
          <w:divBdr>
            <w:top w:val="none" w:sz="0" w:space="0" w:color="auto"/>
            <w:left w:val="none" w:sz="0" w:space="0" w:color="auto"/>
            <w:bottom w:val="none" w:sz="0" w:space="0" w:color="auto"/>
            <w:right w:val="none" w:sz="0" w:space="0" w:color="auto"/>
          </w:divBdr>
        </w:div>
        <w:div w:id="868680864">
          <w:blockQuote w:val="1"/>
          <w:marLeft w:val="720"/>
          <w:marRight w:val="720"/>
          <w:marTop w:val="100"/>
          <w:marBottom w:val="100"/>
          <w:divBdr>
            <w:top w:val="none" w:sz="0" w:space="0" w:color="auto"/>
            <w:left w:val="none" w:sz="0" w:space="0" w:color="auto"/>
            <w:bottom w:val="none" w:sz="0" w:space="0" w:color="auto"/>
            <w:right w:val="none" w:sz="0" w:space="0" w:color="auto"/>
          </w:divBdr>
        </w:div>
        <w:div w:id="188004294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65743498">
      <w:bodyDiv w:val="1"/>
      <w:marLeft w:val="0"/>
      <w:marRight w:val="0"/>
      <w:marTop w:val="0"/>
      <w:marBottom w:val="0"/>
      <w:divBdr>
        <w:top w:val="none" w:sz="0" w:space="0" w:color="auto"/>
        <w:left w:val="none" w:sz="0" w:space="0" w:color="auto"/>
        <w:bottom w:val="none" w:sz="0" w:space="0" w:color="auto"/>
        <w:right w:val="none" w:sz="0" w:space="0" w:color="auto"/>
      </w:divBdr>
    </w:div>
    <w:div w:id="966471787">
      <w:bodyDiv w:val="1"/>
      <w:marLeft w:val="0"/>
      <w:marRight w:val="0"/>
      <w:marTop w:val="0"/>
      <w:marBottom w:val="0"/>
      <w:divBdr>
        <w:top w:val="none" w:sz="0" w:space="0" w:color="auto"/>
        <w:left w:val="none" w:sz="0" w:space="0" w:color="auto"/>
        <w:bottom w:val="none" w:sz="0" w:space="0" w:color="auto"/>
        <w:right w:val="none" w:sz="0" w:space="0" w:color="auto"/>
      </w:divBdr>
      <w:divsChild>
        <w:div w:id="519514439">
          <w:blockQuote w:val="1"/>
          <w:marLeft w:val="720"/>
          <w:marRight w:val="720"/>
          <w:marTop w:val="100"/>
          <w:marBottom w:val="100"/>
          <w:divBdr>
            <w:top w:val="none" w:sz="0" w:space="0" w:color="auto"/>
            <w:left w:val="none" w:sz="0" w:space="0" w:color="auto"/>
            <w:bottom w:val="none" w:sz="0" w:space="0" w:color="auto"/>
            <w:right w:val="none" w:sz="0" w:space="0" w:color="auto"/>
          </w:divBdr>
        </w:div>
        <w:div w:id="1261569797">
          <w:blockQuote w:val="1"/>
          <w:marLeft w:val="720"/>
          <w:marRight w:val="720"/>
          <w:marTop w:val="100"/>
          <w:marBottom w:val="100"/>
          <w:divBdr>
            <w:top w:val="none" w:sz="0" w:space="0" w:color="auto"/>
            <w:left w:val="none" w:sz="0" w:space="0" w:color="auto"/>
            <w:bottom w:val="none" w:sz="0" w:space="0" w:color="auto"/>
            <w:right w:val="none" w:sz="0" w:space="0" w:color="auto"/>
          </w:divBdr>
        </w:div>
        <w:div w:id="1454441737">
          <w:blockQuote w:val="1"/>
          <w:marLeft w:val="720"/>
          <w:marRight w:val="720"/>
          <w:marTop w:val="100"/>
          <w:marBottom w:val="100"/>
          <w:divBdr>
            <w:top w:val="none" w:sz="0" w:space="0" w:color="auto"/>
            <w:left w:val="none" w:sz="0" w:space="0" w:color="auto"/>
            <w:bottom w:val="none" w:sz="0" w:space="0" w:color="auto"/>
            <w:right w:val="none" w:sz="0" w:space="0" w:color="auto"/>
          </w:divBdr>
        </w:div>
        <w:div w:id="1024133391">
          <w:blockQuote w:val="1"/>
          <w:marLeft w:val="720"/>
          <w:marRight w:val="720"/>
          <w:marTop w:val="100"/>
          <w:marBottom w:val="100"/>
          <w:divBdr>
            <w:top w:val="none" w:sz="0" w:space="0" w:color="auto"/>
            <w:left w:val="none" w:sz="0" w:space="0" w:color="auto"/>
            <w:bottom w:val="none" w:sz="0" w:space="0" w:color="auto"/>
            <w:right w:val="none" w:sz="0" w:space="0" w:color="auto"/>
          </w:divBdr>
        </w:div>
        <w:div w:id="352612028">
          <w:blockQuote w:val="1"/>
          <w:marLeft w:val="720"/>
          <w:marRight w:val="720"/>
          <w:marTop w:val="100"/>
          <w:marBottom w:val="100"/>
          <w:divBdr>
            <w:top w:val="none" w:sz="0" w:space="0" w:color="auto"/>
            <w:left w:val="none" w:sz="0" w:space="0" w:color="auto"/>
            <w:bottom w:val="none" w:sz="0" w:space="0" w:color="auto"/>
            <w:right w:val="none" w:sz="0" w:space="0" w:color="auto"/>
          </w:divBdr>
        </w:div>
        <w:div w:id="980421237">
          <w:blockQuote w:val="1"/>
          <w:marLeft w:val="720"/>
          <w:marRight w:val="720"/>
          <w:marTop w:val="100"/>
          <w:marBottom w:val="100"/>
          <w:divBdr>
            <w:top w:val="none" w:sz="0" w:space="0" w:color="auto"/>
            <w:left w:val="none" w:sz="0" w:space="0" w:color="auto"/>
            <w:bottom w:val="none" w:sz="0" w:space="0" w:color="auto"/>
            <w:right w:val="none" w:sz="0" w:space="0" w:color="auto"/>
          </w:divBdr>
        </w:div>
        <w:div w:id="63460447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73871307">
      <w:bodyDiv w:val="1"/>
      <w:marLeft w:val="0"/>
      <w:marRight w:val="0"/>
      <w:marTop w:val="0"/>
      <w:marBottom w:val="0"/>
      <w:divBdr>
        <w:top w:val="none" w:sz="0" w:space="0" w:color="auto"/>
        <w:left w:val="none" w:sz="0" w:space="0" w:color="auto"/>
        <w:bottom w:val="none" w:sz="0" w:space="0" w:color="auto"/>
        <w:right w:val="none" w:sz="0" w:space="0" w:color="auto"/>
      </w:divBdr>
    </w:div>
    <w:div w:id="1008751584">
      <w:bodyDiv w:val="1"/>
      <w:marLeft w:val="0"/>
      <w:marRight w:val="0"/>
      <w:marTop w:val="0"/>
      <w:marBottom w:val="0"/>
      <w:divBdr>
        <w:top w:val="none" w:sz="0" w:space="0" w:color="auto"/>
        <w:left w:val="none" w:sz="0" w:space="0" w:color="auto"/>
        <w:bottom w:val="none" w:sz="0" w:space="0" w:color="auto"/>
        <w:right w:val="none" w:sz="0" w:space="0" w:color="auto"/>
      </w:divBdr>
    </w:div>
    <w:div w:id="1008823479">
      <w:bodyDiv w:val="1"/>
      <w:marLeft w:val="0"/>
      <w:marRight w:val="0"/>
      <w:marTop w:val="0"/>
      <w:marBottom w:val="0"/>
      <w:divBdr>
        <w:top w:val="none" w:sz="0" w:space="0" w:color="auto"/>
        <w:left w:val="none" w:sz="0" w:space="0" w:color="auto"/>
        <w:bottom w:val="none" w:sz="0" w:space="0" w:color="auto"/>
        <w:right w:val="none" w:sz="0" w:space="0" w:color="auto"/>
      </w:divBdr>
      <w:divsChild>
        <w:div w:id="2136873829">
          <w:blockQuote w:val="1"/>
          <w:marLeft w:val="720"/>
          <w:marRight w:val="720"/>
          <w:marTop w:val="100"/>
          <w:marBottom w:val="100"/>
          <w:divBdr>
            <w:top w:val="none" w:sz="0" w:space="0" w:color="auto"/>
            <w:left w:val="none" w:sz="0" w:space="0" w:color="auto"/>
            <w:bottom w:val="none" w:sz="0" w:space="0" w:color="auto"/>
            <w:right w:val="none" w:sz="0" w:space="0" w:color="auto"/>
          </w:divBdr>
        </w:div>
        <w:div w:id="558326389">
          <w:blockQuote w:val="1"/>
          <w:marLeft w:val="720"/>
          <w:marRight w:val="720"/>
          <w:marTop w:val="100"/>
          <w:marBottom w:val="100"/>
          <w:divBdr>
            <w:top w:val="none" w:sz="0" w:space="0" w:color="auto"/>
            <w:left w:val="none" w:sz="0" w:space="0" w:color="auto"/>
            <w:bottom w:val="none" w:sz="0" w:space="0" w:color="auto"/>
            <w:right w:val="none" w:sz="0" w:space="0" w:color="auto"/>
          </w:divBdr>
        </w:div>
        <w:div w:id="1402293297">
          <w:blockQuote w:val="1"/>
          <w:marLeft w:val="720"/>
          <w:marRight w:val="720"/>
          <w:marTop w:val="100"/>
          <w:marBottom w:val="100"/>
          <w:divBdr>
            <w:top w:val="none" w:sz="0" w:space="0" w:color="auto"/>
            <w:left w:val="none" w:sz="0" w:space="0" w:color="auto"/>
            <w:bottom w:val="none" w:sz="0" w:space="0" w:color="auto"/>
            <w:right w:val="none" w:sz="0" w:space="0" w:color="auto"/>
          </w:divBdr>
        </w:div>
        <w:div w:id="358705908">
          <w:blockQuote w:val="1"/>
          <w:marLeft w:val="720"/>
          <w:marRight w:val="720"/>
          <w:marTop w:val="100"/>
          <w:marBottom w:val="100"/>
          <w:divBdr>
            <w:top w:val="none" w:sz="0" w:space="0" w:color="auto"/>
            <w:left w:val="none" w:sz="0" w:space="0" w:color="auto"/>
            <w:bottom w:val="none" w:sz="0" w:space="0" w:color="auto"/>
            <w:right w:val="none" w:sz="0" w:space="0" w:color="auto"/>
          </w:divBdr>
        </w:div>
        <w:div w:id="1027289894">
          <w:blockQuote w:val="1"/>
          <w:marLeft w:val="720"/>
          <w:marRight w:val="720"/>
          <w:marTop w:val="100"/>
          <w:marBottom w:val="100"/>
          <w:divBdr>
            <w:top w:val="none" w:sz="0" w:space="0" w:color="auto"/>
            <w:left w:val="none" w:sz="0" w:space="0" w:color="auto"/>
            <w:bottom w:val="none" w:sz="0" w:space="0" w:color="auto"/>
            <w:right w:val="none" w:sz="0" w:space="0" w:color="auto"/>
          </w:divBdr>
        </w:div>
        <w:div w:id="1351373632">
          <w:blockQuote w:val="1"/>
          <w:marLeft w:val="720"/>
          <w:marRight w:val="720"/>
          <w:marTop w:val="100"/>
          <w:marBottom w:val="100"/>
          <w:divBdr>
            <w:top w:val="none" w:sz="0" w:space="0" w:color="auto"/>
            <w:left w:val="none" w:sz="0" w:space="0" w:color="auto"/>
            <w:bottom w:val="none" w:sz="0" w:space="0" w:color="auto"/>
            <w:right w:val="none" w:sz="0" w:space="0" w:color="auto"/>
          </w:divBdr>
        </w:div>
        <w:div w:id="189461199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10185057">
      <w:bodyDiv w:val="1"/>
      <w:marLeft w:val="0"/>
      <w:marRight w:val="0"/>
      <w:marTop w:val="0"/>
      <w:marBottom w:val="0"/>
      <w:divBdr>
        <w:top w:val="none" w:sz="0" w:space="0" w:color="auto"/>
        <w:left w:val="none" w:sz="0" w:space="0" w:color="auto"/>
        <w:bottom w:val="none" w:sz="0" w:space="0" w:color="auto"/>
        <w:right w:val="none" w:sz="0" w:space="0" w:color="auto"/>
      </w:divBdr>
      <w:divsChild>
        <w:div w:id="2090155291">
          <w:marLeft w:val="0"/>
          <w:marRight w:val="0"/>
          <w:marTop w:val="0"/>
          <w:marBottom w:val="0"/>
          <w:divBdr>
            <w:top w:val="none" w:sz="0" w:space="0" w:color="auto"/>
            <w:left w:val="none" w:sz="0" w:space="0" w:color="auto"/>
            <w:bottom w:val="none" w:sz="0" w:space="0" w:color="auto"/>
            <w:right w:val="none" w:sz="0" w:space="0" w:color="auto"/>
          </w:divBdr>
          <w:divsChild>
            <w:div w:id="31067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456405">
      <w:bodyDiv w:val="1"/>
      <w:marLeft w:val="0"/>
      <w:marRight w:val="0"/>
      <w:marTop w:val="0"/>
      <w:marBottom w:val="0"/>
      <w:divBdr>
        <w:top w:val="none" w:sz="0" w:space="0" w:color="auto"/>
        <w:left w:val="none" w:sz="0" w:space="0" w:color="auto"/>
        <w:bottom w:val="none" w:sz="0" w:space="0" w:color="auto"/>
        <w:right w:val="none" w:sz="0" w:space="0" w:color="auto"/>
      </w:divBdr>
      <w:divsChild>
        <w:div w:id="116879399">
          <w:marLeft w:val="0"/>
          <w:marRight w:val="0"/>
          <w:marTop w:val="0"/>
          <w:marBottom w:val="0"/>
          <w:divBdr>
            <w:top w:val="none" w:sz="0" w:space="0" w:color="auto"/>
            <w:left w:val="none" w:sz="0" w:space="0" w:color="auto"/>
            <w:bottom w:val="none" w:sz="0" w:space="0" w:color="auto"/>
            <w:right w:val="none" w:sz="0" w:space="0" w:color="auto"/>
          </w:divBdr>
          <w:divsChild>
            <w:div w:id="1950160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392989">
      <w:bodyDiv w:val="1"/>
      <w:marLeft w:val="0"/>
      <w:marRight w:val="0"/>
      <w:marTop w:val="0"/>
      <w:marBottom w:val="0"/>
      <w:divBdr>
        <w:top w:val="none" w:sz="0" w:space="0" w:color="auto"/>
        <w:left w:val="none" w:sz="0" w:space="0" w:color="auto"/>
        <w:bottom w:val="none" w:sz="0" w:space="0" w:color="auto"/>
        <w:right w:val="none" w:sz="0" w:space="0" w:color="auto"/>
      </w:divBdr>
      <w:divsChild>
        <w:div w:id="654796752">
          <w:marLeft w:val="0"/>
          <w:marRight w:val="0"/>
          <w:marTop w:val="0"/>
          <w:marBottom w:val="0"/>
          <w:divBdr>
            <w:top w:val="none" w:sz="0" w:space="0" w:color="auto"/>
            <w:left w:val="none" w:sz="0" w:space="0" w:color="auto"/>
            <w:bottom w:val="none" w:sz="0" w:space="0" w:color="auto"/>
            <w:right w:val="none" w:sz="0" w:space="0" w:color="auto"/>
          </w:divBdr>
          <w:divsChild>
            <w:div w:id="1923678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077649">
      <w:bodyDiv w:val="1"/>
      <w:marLeft w:val="0"/>
      <w:marRight w:val="0"/>
      <w:marTop w:val="0"/>
      <w:marBottom w:val="0"/>
      <w:divBdr>
        <w:top w:val="none" w:sz="0" w:space="0" w:color="auto"/>
        <w:left w:val="none" w:sz="0" w:space="0" w:color="auto"/>
        <w:bottom w:val="none" w:sz="0" w:space="0" w:color="auto"/>
        <w:right w:val="none" w:sz="0" w:space="0" w:color="auto"/>
      </w:divBdr>
    </w:div>
    <w:div w:id="1090273188">
      <w:bodyDiv w:val="1"/>
      <w:marLeft w:val="0"/>
      <w:marRight w:val="0"/>
      <w:marTop w:val="0"/>
      <w:marBottom w:val="0"/>
      <w:divBdr>
        <w:top w:val="none" w:sz="0" w:space="0" w:color="auto"/>
        <w:left w:val="none" w:sz="0" w:space="0" w:color="auto"/>
        <w:bottom w:val="none" w:sz="0" w:space="0" w:color="auto"/>
        <w:right w:val="none" w:sz="0" w:space="0" w:color="auto"/>
      </w:divBdr>
      <w:divsChild>
        <w:div w:id="626007094">
          <w:marLeft w:val="0"/>
          <w:marRight w:val="0"/>
          <w:marTop w:val="0"/>
          <w:marBottom w:val="0"/>
          <w:divBdr>
            <w:top w:val="none" w:sz="0" w:space="0" w:color="auto"/>
            <w:left w:val="none" w:sz="0" w:space="0" w:color="auto"/>
            <w:bottom w:val="none" w:sz="0" w:space="0" w:color="auto"/>
            <w:right w:val="none" w:sz="0" w:space="0" w:color="auto"/>
          </w:divBdr>
          <w:divsChild>
            <w:div w:id="300575696">
              <w:marLeft w:val="0"/>
              <w:marRight w:val="0"/>
              <w:marTop w:val="0"/>
              <w:marBottom w:val="0"/>
              <w:divBdr>
                <w:top w:val="none" w:sz="0" w:space="0" w:color="auto"/>
                <w:left w:val="none" w:sz="0" w:space="0" w:color="auto"/>
                <w:bottom w:val="none" w:sz="0" w:space="0" w:color="auto"/>
                <w:right w:val="none" w:sz="0" w:space="0" w:color="auto"/>
              </w:divBdr>
            </w:div>
          </w:divsChild>
        </w:div>
        <w:div w:id="1859805133">
          <w:marLeft w:val="0"/>
          <w:marRight w:val="0"/>
          <w:marTop w:val="0"/>
          <w:marBottom w:val="0"/>
          <w:divBdr>
            <w:top w:val="none" w:sz="0" w:space="0" w:color="auto"/>
            <w:left w:val="none" w:sz="0" w:space="0" w:color="auto"/>
            <w:bottom w:val="none" w:sz="0" w:space="0" w:color="auto"/>
            <w:right w:val="none" w:sz="0" w:space="0" w:color="auto"/>
          </w:divBdr>
          <w:divsChild>
            <w:div w:id="453985131">
              <w:marLeft w:val="0"/>
              <w:marRight w:val="0"/>
              <w:marTop w:val="0"/>
              <w:marBottom w:val="0"/>
              <w:divBdr>
                <w:top w:val="none" w:sz="0" w:space="0" w:color="auto"/>
                <w:left w:val="none" w:sz="0" w:space="0" w:color="auto"/>
                <w:bottom w:val="none" w:sz="0" w:space="0" w:color="auto"/>
                <w:right w:val="none" w:sz="0" w:space="0" w:color="auto"/>
              </w:divBdr>
            </w:div>
          </w:divsChild>
        </w:div>
        <w:div w:id="657882874">
          <w:marLeft w:val="0"/>
          <w:marRight w:val="0"/>
          <w:marTop w:val="0"/>
          <w:marBottom w:val="0"/>
          <w:divBdr>
            <w:top w:val="none" w:sz="0" w:space="0" w:color="auto"/>
            <w:left w:val="none" w:sz="0" w:space="0" w:color="auto"/>
            <w:bottom w:val="none" w:sz="0" w:space="0" w:color="auto"/>
            <w:right w:val="none" w:sz="0" w:space="0" w:color="auto"/>
          </w:divBdr>
          <w:divsChild>
            <w:div w:id="19165400">
              <w:marLeft w:val="0"/>
              <w:marRight w:val="0"/>
              <w:marTop w:val="0"/>
              <w:marBottom w:val="0"/>
              <w:divBdr>
                <w:top w:val="none" w:sz="0" w:space="0" w:color="auto"/>
                <w:left w:val="none" w:sz="0" w:space="0" w:color="auto"/>
                <w:bottom w:val="none" w:sz="0" w:space="0" w:color="auto"/>
                <w:right w:val="none" w:sz="0" w:space="0" w:color="auto"/>
              </w:divBdr>
            </w:div>
          </w:divsChild>
        </w:div>
        <w:div w:id="1429545717">
          <w:marLeft w:val="0"/>
          <w:marRight w:val="0"/>
          <w:marTop w:val="0"/>
          <w:marBottom w:val="0"/>
          <w:divBdr>
            <w:top w:val="none" w:sz="0" w:space="0" w:color="auto"/>
            <w:left w:val="none" w:sz="0" w:space="0" w:color="auto"/>
            <w:bottom w:val="none" w:sz="0" w:space="0" w:color="auto"/>
            <w:right w:val="none" w:sz="0" w:space="0" w:color="auto"/>
          </w:divBdr>
          <w:divsChild>
            <w:div w:id="618337731">
              <w:marLeft w:val="0"/>
              <w:marRight w:val="0"/>
              <w:marTop w:val="0"/>
              <w:marBottom w:val="0"/>
              <w:divBdr>
                <w:top w:val="none" w:sz="0" w:space="0" w:color="auto"/>
                <w:left w:val="none" w:sz="0" w:space="0" w:color="auto"/>
                <w:bottom w:val="none" w:sz="0" w:space="0" w:color="auto"/>
                <w:right w:val="none" w:sz="0" w:space="0" w:color="auto"/>
              </w:divBdr>
            </w:div>
          </w:divsChild>
        </w:div>
        <w:div w:id="757947792">
          <w:marLeft w:val="0"/>
          <w:marRight w:val="0"/>
          <w:marTop w:val="0"/>
          <w:marBottom w:val="0"/>
          <w:divBdr>
            <w:top w:val="none" w:sz="0" w:space="0" w:color="auto"/>
            <w:left w:val="none" w:sz="0" w:space="0" w:color="auto"/>
            <w:bottom w:val="none" w:sz="0" w:space="0" w:color="auto"/>
            <w:right w:val="none" w:sz="0" w:space="0" w:color="auto"/>
          </w:divBdr>
          <w:divsChild>
            <w:div w:id="864446909">
              <w:marLeft w:val="0"/>
              <w:marRight w:val="0"/>
              <w:marTop w:val="0"/>
              <w:marBottom w:val="0"/>
              <w:divBdr>
                <w:top w:val="none" w:sz="0" w:space="0" w:color="auto"/>
                <w:left w:val="none" w:sz="0" w:space="0" w:color="auto"/>
                <w:bottom w:val="none" w:sz="0" w:space="0" w:color="auto"/>
                <w:right w:val="none" w:sz="0" w:space="0" w:color="auto"/>
              </w:divBdr>
            </w:div>
          </w:divsChild>
        </w:div>
        <w:div w:id="1944220310">
          <w:marLeft w:val="0"/>
          <w:marRight w:val="0"/>
          <w:marTop w:val="0"/>
          <w:marBottom w:val="0"/>
          <w:divBdr>
            <w:top w:val="none" w:sz="0" w:space="0" w:color="auto"/>
            <w:left w:val="none" w:sz="0" w:space="0" w:color="auto"/>
            <w:bottom w:val="none" w:sz="0" w:space="0" w:color="auto"/>
            <w:right w:val="none" w:sz="0" w:space="0" w:color="auto"/>
          </w:divBdr>
          <w:divsChild>
            <w:div w:id="317420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431487">
      <w:bodyDiv w:val="1"/>
      <w:marLeft w:val="0"/>
      <w:marRight w:val="0"/>
      <w:marTop w:val="0"/>
      <w:marBottom w:val="0"/>
      <w:divBdr>
        <w:top w:val="none" w:sz="0" w:space="0" w:color="auto"/>
        <w:left w:val="none" w:sz="0" w:space="0" w:color="auto"/>
        <w:bottom w:val="none" w:sz="0" w:space="0" w:color="auto"/>
        <w:right w:val="none" w:sz="0" w:space="0" w:color="auto"/>
      </w:divBdr>
    </w:div>
    <w:div w:id="1107698249">
      <w:bodyDiv w:val="1"/>
      <w:marLeft w:val="0"/>
      <w:marRight w:val="0"/>
      <w:marTop w:val="0"/>
      <w:marBottom w:val="0"/>
      <w:divBdr>
        <w:top w:val="none" w:sz="0" w:space="0" w:color="auto"/>
        <w:left w:val="none" w:sz="0" w:space="0" w:color="auto"/>
        <w:bottom w:val="none" w:sz="0" w:space="0" w:color="auto"/>
        <w:right w:val="none" w:sz="0" w:space="0" w:color="auto"/>
      </w:divBdr>
    </w:div>
    <w:div w:id="1117020580">
      <w:bodyDiv w:val="1"/>
      <w:marLeft w:val="0"/>
      <w:marRight w:val="0"/>
      <w:marTop w:val="0"/>
      <w:marBottom w:val="0"/>
      <w:divBdr>
        <w:top w:val="none" w:sz="0" w:space="0" w:color="auto"/>
        <w:left w:val="none" w:sz="0" w:space="0" w:color="auto"/>
        <w:bottom w:val="none" w:sz="0" w:space="0" w:color="auto"/>
        <w:right w:val="none" w:sz="0" w:space="0" w:color="auto"/>
      </w:divBdr>
    </w:div>
    <w:div w:id="1122966900">
      <w:bodyDiv w:val="1"/>
      <w:marLeft w:val="0"/>
      <w:marRight w:val="0"/>
      <w:marTop w:val="0"/>
      <w:marBottom w:val="0"/>
      <w:divBdr>
        <w:top w:val="none" w:sz="0" w:space="0" w:color="auto"/>
        <w:left w:val="none" w:sz="0" w:space="0" w:color="auto"/>
        <w:bottom w:val="none" w:sz="0" w:space="0" w:color="auto"/>
        <w:right w:val="none" w:sz="0" w:space="0" w:color="auto"/>
      </w:divBdr>
    </w:div>
    <w:div w:id="1137991210">
      <w:bodyDiv w:val="1"/>
      <w:marLeft w:val="0"/>
      <w:marRight w:val="0"/>
      <w:marTop w:val="0"/>
      <w:marBottom w:val="0"/>
      <w:divBdr>
        <w:top w:val="none" w:sz="0" w:space="0" w:color="auto"/>
        <w:left w:val="none" w:sz="0" w:space="0" w:color="auto"/>
        <w:bottom w:val="none" w:sz="0" w:space="0" w:color="auto"/>
        <w:right w:val="none" w:sz="0" w:space="0" w:color="auto"/>
      </w:divBdr>
    </w:div>
    <w:div w:id="1184786903">
      <w:bodyDiv w:val="1"/>
      <w:marLeft w:val="0"/>
      <w:marRight w:val="0"/>
      <w:marTop w:val="0"/>
      <w:marBottom w:val="0"/>
      <w:divBdr>
        <w:top w:val="none" w:sz="0" w:space="0" w:color="auto"/>
        <w:left w:val="none" w:sz="0" w:space="0" w:color="auto"/>
        <w:bottom w:val="none" w:sz="0" w:space="0" w:color="auto"/>
        <w:right w:val="none" w:sz="0" w:space="0" w:color="auto"/>
      </w:divBdr>
    </w:div>
    <w:div w:id="1216088131">
      <w:bodyDiv w:val="1"/>
      <w:marLeft w:val="0"/>
      <w:marRight w:val="0"/>
      <w:marTop w:val="0"/>
      <w:marBottom w:val="0"/>
      <w:divBdr>
        <w:top w:val="none" w:sz="0" w:space="0" w:color="auto"/>
        <w:left w:val="none" w:sz="0" w:space="0" w:color="auto"/>
        <w:bottom w:val="none" w:sz="0" w:space="0" w:color="auto"/>
        <w:right w:val="none" w:sz="0" w:space="0" w:color="auto"/>
      </w:divBdr>
    </w:div>
    <w:div w:id="1216548848">
      <w:bodyDiv w:val="1"/>
      <w:marLeft w:val="0"/>
      <w:marRight w:val="0"/>
      <w:marTop w:val="0"/>
      <w:marBottom w:val="0"/>
      <w:divBdr>
        <w:top w:val="none" w:sz="0" w:space="0" w:color="auto"/>
        <w:left w:val="none" w:sz="0" w:space="0" w:color="auto"/>
        <w:bottom w:val="none" w:sz="0" w:space="0" w:color="auto"/>
        <w:right w:val="none" w:sz="0" w:space="0" w:color="auto"/>
      </w:divBdr>
    </w:div>
    <w:div w:id="1258442053">
      <w:bodyDiv w:val="1"/>
      <w:marLeft w:val="0"/>
      <w:marRight w:val="0"/>
      <w:marTop w:val="0"/>
      <w:marBottom w:val="0"/>
      <w:divBdr>
        <w:top w:val="none" w:sz="0" w:space="0" w:color="auto"/>
        <w:left w:val="none" w:sz="0" w:space="0" w:color="auto"/>
        <w:bottom w:val="none" w:sz="0" w:space="0" w:color="auto"/>
        <w:right w:val="none" w:sz="0" w:space="0" w:color="auto"/>
      </w:divBdr>
    </w:div>
    <w:div w:id="1294600220">
      <w:bodyDiv w:val="1"/>
      <w:marLeft w:val="0"/>
      <w:marRight w:val="0"/>
      <w:marTop w:val="0"/>
      <w:marBottom w:val="0"/>
      <w:divBdr>
        <w:top w:val="none" w:sz="0" w:space="0" w:color="auto"/>
        <w:left w:val="none" w:sz="0" w:space="0" w:color="auto"/>
        <w:bottom w:val="none" w:sz="0" w:space="0" w:color="auto"/>
        <w:right w:val="none" w:sz="0" w:space="0" w:color="auto"/>
      </w:divBdr>
    </w:div>
    <w:div w:id="1309938364">
      <w:bodyDiv w:val="1"/>
      <w:marLeft w:val="0"/>
      <w:marRight w:val="0"/>
      <w:marTop w:val="0"/>
      <w:marBottom w:val="0"/>
      <w:divBdr>
        <w:top w:val="none" w:sz="0" w:space="0" w:color="auto"/>
        <w:left w:val="none" w:sz="0" w:space="0" w:color="auto"/>
        <w:bottom w:val="none" w:sz="0" w:space="0" w:color="auto"/>
        <w:right w:val="none" w:sz="0" w:space="0" w:color="auto"/>
      </w:divBdr>
      <w:divsChild>
        <w:div w:id="1097556650">
          <w:marLeft w:val="0"/>
          <w:marRight w:val="0"/>
          <w:marTop w:val="0"/>
          <w:marBottom w:val="0"/>
          <w:divBdr>
            <w:top w:val="none" w:sz="0" w:space="0" w:color="auto"/>
            <w:left w:val="none" w:sz="0" w:space="0" w:color="auto"/>
            <w:bottom w:val="none" w:sz="0" w:space="0" w:color="auto"/>
            <w:right w:val="none" w:sz="0" w:space="0" w:color="auto"/>
          </w:divBdr>
          <w:divsChild>
            <w:div w:id="1898390402">
              <w:marLeft w:val="0"/>
              <w:marRight w:val="0"/>
              <w:marTop w:val="0"/>
              <w:marBottom w:val="0"/>
              <w:divBdr>
                <w:top w:val="none" w:sz="0" w:space="0" w:color="auto"/>
                <w:left w:val="none" w:sz="0" w:space="0" w:color="auto"/>
                <w:bottom w:val="none" w:sz="0" w:space="0" w:color="auto"/>
                <w:right w:val="none" w:sz="0" w:space="0" w:color="auto"/>
              </w:divBdr>
            </w:div>
          </w:divsChild>
        </w:div>
        <w:div w:id="1685478794">
          <w:marLeft w:val="0"/>
          <w:marRight w:val="0"/>
          <w:marTop w:val="0"/>
          <w:marBottom w:val="0"/>
          <w:divBdr>
            <w:top w:val="none" w:sz="0" w:space="0" w:color="auto"/>
            <w:left w:val="none" w:sz="0" w:space="0" w:color="auto"/>
            <w:bottom w:val="none" w:sz="0" w:space="0" w:color="auto"/>
            <w:right w:val="none" w:sz="0" w:space="0" w:color="auto"/>
          </w:divBdr>
          <w:divsChild>
            <w:div w:id="81801082">
              <w:marLeft w:val="0"/>
              <w:marRight w:val="0"/>
              <w:marTop w:val="0"/>
              <w:marBottom w:val="0"/>
              <w:divBdr>
                <w:top w:val="none" w:sz="0" w:space="0" w:color="auto"/>
                <w:left w:val="none" w:sz="0" w:space="0" w:color="auto"/>
                <w:bottom w:val="none" w:sz="0" w:space="0" w:color="auto"/>
                <w:right w:val="none" w:sz="0" w:space="0" w:color="auto"/>
              </w:divBdr>
            </w:div>
          </w:divsChild>
        </w:div>
        <w:div w:id="828405583">
          <w:marLeft w:val="0"/>
          <w:marRight w:val="0"/>
          <w:marTop w:val="0"/>
          <w:marBottom w:val="0"/>
          <w:divBdr>
            <w:top w:val="none" w:sz="0" w:space="0" w:color="auto"/>
            <w:left w:val="none" w:sz="0" w:space="0" w:color="auto"/>
            <w:bottom w:val="none" w:sz="0" w:space="0" w:color="auto"/>
            <w:right w:val="none" w:sz="0" w:space="0" w:color="auto"/>
          </w:divBdr>
          <w:divsChild>
            <w:div w:id="184103600">
              <w:marLeft w:val="0"/>
              <w:marRight w:val="0"/>
              <w:marTop w:val="0"/>
              <w:marBottom w:val="0"/>
              <w:divBdr>
                <w:top w:val="none" w:sz="0" w:space="0" w:color="auto"/>
                <w:left w:val="none" w:sz="0" w:space="0" w:color="auto"/>
                <w:bottom w:val="none" w:sz="0" w:space="0" w:color="auto"/>
                <w:right w:val="none" w:sz="0" w:space="0" w:color="auto"/>
              </w:divBdr>
            </w:div>
          </w:divsChild>
        </w:div>
        <w:div w:id="1088580022">
          <w:marLeft w:val="0"/>
          <w:marRight w:val="0"/>
          <w:marTop w:val="0"/>
          <w:marBottom w:val="0"/>
          <w:divBdr>
            <w:top w:val="none" w:sz="0" w:space="0" w:color="auto"/>
            <w:left w:val="none" w:sz="0" w:space="0" w:color="auto"/>
            <w:bottom w:val="none" w:sz="0" w:space="0" w:color="auto"/>
            <w:right w:val="none" w:sz="0" w:space="0" w:color="auto"/>
          </w:divBdr>
          <w:divsChild>
            <w:div w:id="535972143">
              <w:marLeft w:val="0"/>
              <w:marRight w:val="0"/>
              <w:marTop w:val="0"/>
              <w:marBottom w:val="0"/>
              <w:divBdr>
                <w:top w:val="none" w:sz="0" w:space="0" w:color="auto"/>
                <w:left w:val="none" w:sz="0" w:space="0" w:color="auto"/>
                <w:bottom w:val="none" w:sz="0" w:space="0" w:color="auto"/>
                <w:right w:val="none" w:sz="0" w:space="0" w:color="auto"/>
              </w:divBdr>
            </w:div>
          </w:divsChild>
        </w:div>
        <w:div w:id="372387930">
          <w:marLeft w:val="0"/>
          <w:marRight w:val="0"/>
          <w:marTop w:val="0"/>
          <w:marBottom w:val="0"/>
          <w:divBdr>
            <w:top w:val="none" w:sz="0" w:space="0" w:color="auto"/>
            <w:left w:val="none" w:sz="0" w:space="0" w:color="auto"/>
            <w:bottom w:val="none" w:sz="0" w:space="0" w:color="auto"/>
            <w:right w:val="none" w:sz="0" w:space="0" w:color="auto"/>
          </w:divBdr>
          <w:divsChild>
            <w:div w:id="272631712">
              <w:marLeft w:val="0"/>
              <w:marRight w:val="0"/>
              <w:marTop w:val="0"/>
              <w:marBottom w:val="0"/>
              <w:divBdr>
                <w:top w:val="none" w:sz="0" w:space="0" w:color="auto"/>
                <w:left w:val="none" w:sz="0" w:space="0" w:color="auto"/>
                <w:bottom w:val="none" w:sz="0" w:space="0" w:color="auto"/>
                <w:right w:val="none" w:sz="0" w:space="0" w:color="auto"/>
              </w:divBdr>
            </w:div>
          </w:divsChild>
        </w:div>
        <w:div w:id="960577158">
          <w:marLeft w:val="0"/>
          <w:marRight w:val="0"/>
          <w:marTop w:val="0"/>
          <w:marBottom w:val="0"/>
          <w:divBdr>
            <w:top w:val="none" w:sz="0" w:space="0" w:color="auto"/>
            <w:left w:val="none" w:sz="0" w:space="0" w:color="auto"/>
            <w:bottom w:val="none" w:sz="0" w:space="0" w:color="auto"/>
            <w:right w:val="none" w:sz="0" w:space="0" w:color="auto"/>
          </w:divBdr>
          <w:divsChild>
            <w:div w:id="1974553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185923">
      <w:bodyDiv w:val="1"/>
      <w:marLeft w:val="0"/>
      <w:marRight w:val="0"/>
      <w:marTop w:val="0"/>
      <w:marBottom w:val="0"/>
      <w:divBdr>
        <w:top w:val="none" w:sz="0" w:space="0" w:color="auto"/>
        <w:left w:val="none" w:sz="0" w:space="0" w:color="auto"/>
        <w:bottom w:val="none" w:sz="0" w:space="0" w:color="auto"/>
        <w:right w:val="none" w:sz="0" w:space="0" w:color="auto"/>
      </w:divBdr>
    </w:div>
    <w:div w:id="1322731612">
      <w:bodyDiv w:val="1"/>
      <w:marLeft w:val="0"/>
      <w:marRight w:val="0"/>
      <w:marTop w:val="0"/>
      <w:marBottom w:val="0"/>
      <w:divBdr>
        <w:top w:val="none" w:sz="0" w:space="0" w:color="auto"/>
        <w:left w:val="none" w:sz="0" w:space="0" w:color="auto"/>
        <w:bottom w:val="none" w:sz="0" w:space="0" w:color="auto"/>
        <w:right w:val="none" w:sz="0" w:space="0" w:color="auto"/>
      </w:divBdr>
    </w:div>
    <w:div w:id="1348605072">
      <w:bodyDiv w:val="1"/>
      <w:marLeft w:val="0"/>
      <w:marRight w:val="0"/>
      <w:marTop w:val="0"/>
      <w:marBottom w:val="0"/>
      <w:divBdr>
        <w:top w:val="none" w:sz="0" w:space="0" w:color="auto"/>
        <w:left w:val="none" w:sz="0" w:space="0" w:color="auto"/>
        <w:bottom w:val="none" w:sz="0" w:space="0" w:color="auto"/>
        <w:right w:val="none" w:sz="0" w:space="0" w:color="auto"/>
      </w:divBdr>
    </w:div>
    <w:div w:id="1364330112">
      <w:bodyDiv w:val="1"/>
      <w:marLeft w:val="0"/>
      <w:marRight w:val="0"/>
      <w:marTop w:val="0"/>
      <w:marBottom w:val="0"/>
      <w:divBdr>
        <w:top w:val="none" w:sz="0" w:space="0" w:color="auto"/>
        <w:left w:val="none" w:sz="0" w:space="0" w:color="auto"/>
        <w:bottom w:val="none" w:sz="0" w:space="0" w:color="auto"/>
        <w:right w:val="none" w:sz="0" w:space="0" w:color="auto"/>
      </w:divBdr>
    </w:div>
    <w:div w:id="1372614482">
      <w:bodyDiv w:val="1"/>
      <w:marLeft w:val="0"/>
      <w:marRight w:val="0"/>
      <w:marTop w:val="0"/>
      <w:marBottom w:val="0"/>
      <w:divBdr>
        <w:top w:val="none" w:sz="0" w:space="0" w:color="auto"/>
        <w:left w:val="none" w:sz="0" w:space="0" w:color="auto"/>
        <w:bottom w:val="none" w:sz="0" w:space="0" w:color="auto"/>
        <w:right w:val="none" w:sz="0" w:space="0" w:color="auto"/>
      </w:divBdr>
    </w:div>
    <w:div w:id="1375540018">
      <w:bodyDiv w:val="1"/>
      <w:marLeft w:val="0"/>
      <w:marRight w:val="0"/>
      <w:marTop w:val="0"/>
      <w:marBottom w:val="0"/>
      <w:divBdr>
        <w:top w:val="none" w:sz="0" w:space="0" w:color="auto"/>
        <w:left w:val="none" w:sz="0" w:space="0" w:color="auto"/>
        <w:bottom w:val="none" w:sz="0" w:space="0" w:color="auto"/>
        <w:right w:val="none" w:sz="0" w:space="0" w:color="auto"/>
      </w:divBdr>
    </w:div>
    <w:div w:id="1377201317">
      <w:bodyDiv w:val="1"/>
      <w:marLeft w:val="0"/>
      <w:marRight w:val="0"/>
      <w:marTop w:val="0"/>
      <w:marBottom w:val="0"/>
      <w:divBdr>
        <w:top w:val="none" w:sz="0" w:space="0" w:color="auto"/>
        <w:left w:val="none" w:sz="0" w:space="0" w:color="auto"/>
        <w:bottom w:val="none" w:sz="0" w:space="0" w:color="auto"/>
        <w:right w:val="none" w:sz="0" w:space="0" w:color="auto"/>
      </w:divBdr>
    </w:div>
    <w:div w:id="1378971526">
      <w:bodyDiv w:val="1"/>
      <w:marLeft w:val="0"/>
      <w:marRight w:val="0"/>
      <w:marTop w:val="0"/>
      <w:marBottom w:val="0"/>
      <w:divBdr>
        <w:top w:val="none" w:sz="0" w:space="0" w:color="auto"/>
        <w:left w:val="none" w:sz="0" w:space="0" w:color="auto"/>
        <w:bottom w:val="none" w:sz="0" w:space="0" w:color="auto"/>
        <w:right w:val="none" w:sz="0" w:space="0" w:color="auto"/>
      </w:divBdr>
    </w:div>
    <w:div w:id="1389380061">
      <w:bodyDiv w:val="1"/>
      <w:marLeft w:val="0"/>
      <w:marRight w:val="0"/>
      <w:marTop w:val="0"/>
      <w:marBottom w:val="0"/>
      <w:divBdr>
        <w:top w:val="none" w:sz="0" w:space="0" w:color="auto"/>
        <w:left w:val="none" w:sz="0" w:space="0" w:color="auto"/>
        <w:bottom w:val="none" w:sz="0" w:space="0" w:color="auto"/>
        <w:right w:val="none" w:sz="0" w:space="0" w:color="auto"/>
      </w:divBdr>
    </w:div>
    <w:div w:id="1389887812">
      <w:bodyDiv w:val="1"/>
      <w:marLeft w:val="0"/>
      <w:marRight w:val="0"/>
      <w:marTop w:val="0"/>
      <w:marBottom w:val="0"/>
      <w:divBdr>
        <w:top w:val="none" w:sz="0" w:space="0" w:color="auto"/>
        <w:left w:val="none" w:sz="0" w:space="0" w:color="auto"/>
        <w:bottom w:val="none" w:sz="0" w:space="0" w:color="auto"/>
        <w:right w:val="none" w:sz="0" w:space="0" w:color="auto"/>
      </w:divBdr>
      <w:divsChild>
        <w:div w:id="5469146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22750457">
      <w:bodyDiv w:val="1"/>
      <w:marLeft w:val="0"/>
      <w:marRight w:val="0"/>
      <w:marTop w:val="0"/>
      <w:marBottom w:val="0"/>
      <w:divBdr>
        <w:top w:val="none" w:sz="0" w:space="0" w:color="auto"/>
        <w:left w:val="none" w:sz="0" w:space="0" w:color="auto"/>
        <w:bottom w:val="none" w:sz="0" w:space="0" w:color="auto"/>
        <w:right w:val="none" w:sz="0" w:space="0" w:color="auto"/>
      </w:divBdr>
    </w:div>
    <w:div w:id="1436947438">
      <w:bodyDiv w:val="1"/>
      <w:marLeft w:val="0"/>
      <w:marRight w:val="0"/>
      <w:marTop w:val="0"/>
      <w:marBottom w:val="0"/>
      <w:divBdr>
        <w:top w:val="none" w:sz="0" w:space="0" w:color="auto"/>
        <w:left w:val="none" w:sz="0" w:space="0" w:color="auto"/>
        <w:bottom w:val="none" w:sz="0" w:space="0" w:color="auto"/>
        <w:right w:val="none" w:sz="0" w:space="0" w:color="auto"/>
      </w:divBdr>
    </w:div>
    <w:div w:id="1463111738">
      <w:bodyDiv w:val="1"/>
      <w:marLeft w:val="0"/>
      <w:marRight w:val="0"/>
      <w:marTop w:val="0"/>
      <w:marBottom w:val="0"/>
      <w:divBdr>
        <w:top w:val="none" w:sz="0" w:space="0" w:color="auto"/>
        <w:left w:val="none" w:sz="0" w:space="0" w:color="auto"/>
        <w:bottom w:val="none" w:sz="0" w:space="0" w:color="auto"/>
        <w:right w:val="none" w:sz="0" w:space="0" w:color="auto"/>
      </w:divBdr>
    </w:div>
    <w:div w:id="1485705723">
      <w:bodyDiv w:val="1"/>
      <w:marLeft w:val="0"/>
      <w:marRight w:val="0"/>
      <w:marTop w:val="0"/>
      <w:marBottom w:val="0"/>
      <w:divBdr>
        <w:top w:val="none" w:sz="0" w:space="0" w:color="auto"/>
        <w:left w:val="none" w:sz="0" w:space="0" w:color="auto"/>
        <w:bottom w:val="none" w:sz="0" w:space="0" w:color="auto"/>
        <w:right w:val="none" w:sz="0" w:space="0" w:color="auto"/>
      </w:divBdr>
    </w:div>
    <w:div w:id="1502115437">
      <w:bodyDiv w:val="1"/>
      <w:marLeft w:val="0"/>
      <w:marRight w:val="0"/>
      <w:marTop w:val="0"/>
      <w:marBottom w:val="0"/>
      <w:divBdr>
        <w:top w:val="none" w:sz="0" w:space="0" w:color="auto"/>
        <w:left w:val="none" w:sz="0" w:space="0" w:color="auto"/>
        <w:bottom w:val="none" w:sz="0" w:space="0" w:color="auto"/>
        <w:right w:val="none" w:sz="0" w:space="0" w:color="auto"/>
      </w:divBdr>
    </w:div>
    <w:div w:id="1548835340">
      <w:bodyDiv w:val="1"/>
      <w:marLeft w:val="0"/>
      <w:marRight w:val="0"/>
      <w:marTop w:val="0"/>
      <w:marBottom w:val="0"/>
      <w:divBdr>
        <w:top w:val="none" w:sz="0" w:space="0" w:color="auto"/>
        <w:left w:val="none" w:sz="0" w:space="0" w:color="auto"/>
        <w:bottom w:val="none" w:sz="0" w:space="0" w:color="auto"/>
        <w:right w:val="none" w:sz="0" w:space="0" w:color="auto"/>
      </w:divBdr>
    </w:div>
    <w:div w:id="1551763805">
      <w:bodyDiv w:val="1"/>
      <w:marLeft w:val="0"/>
      <w:marRight w:val="0"/>
      <w:marTop w:val="0"/>
      <w:marBottom w:val="0"/>
      <w:divBdr>
        <w:top w:val="none" w:sz="0" w:space="0" w:color="auto"/>
        <w:left w:val="none" w:sz="0" w:space="0" w:color="auto"/>
        <w:bottom w:val="none" w:sz="0" w:space="0" w:color="auto"/>
        <w:right w:val="none" w:sz="0" w:space="0" w:color="auto"/>
      </w:divBdr>
    </w:div>
    <w:div w:id="1556117500">
      <w:bodyDiv w:val="1"/>
      <w:marLeft w:val="0"/>
      <w:marRight w:val="0"/>
      <w:marTop w:val="0"/>
      <w:marBottom w:val="0"/>
      <w:divBdr>
        <w:top w:val="none" w:sz="0" w:space="0" w:color="auto"/>
        <w:left w:val="none" w:sz="0" w:space="0" w:color="auto"/>
        <w:bottom w:val="none" w:sz="0" w:space="0" w:color="auto"/>
        <w:right w:val="none" w:sz="0" w:space="0" w:color="auto"/>
      </w:divBdr>
    </w:div>
    <w:div w:id="1559822663">
      <w:bodyDiv w:val="1"/>
      <w:marLeft w:val="0"/>
      <w:marRight w:val="0"/>
      <w:marTop w:val="0"/>
      <w:marBottom w:val="0"/>
      <w:divBdr>
        <w:top w:val="none" w:sz="0" w:space="0" w:color="auto"/>
        <w:left w:val="none" w:sz="0" w:space="0" w:color="auto"/>
        <w:bottom w:val="none" w:sz="0" w:space="0" w:color="auto"/>
        <w:right w:val="none" w:sz="0" w:space="0" w:color="auto"/>
      </w:divBdr>
    </w:div>
    <w:div w:id="1607273976">
      <w:bodyDiv w:val="1"/>
      <w:marLeft w:val="0"/>
      <w:marRight w:val="0"/>
      <w:marTop w:val="0"/>
      <w:marBottom w:val="0"/>
      <w:divBdr>
        <w:top w:val="none" w:sz="0" w:space="0" w:color="auto"/>
        <w:left w:val="none" w:sz="0" w:space="0" w:color="auto"/>
        <w:bottom w:val="none" w:sz="0" w:space="0" w:color="auto"/>
        <w:right w:val="none" w:sz="0" w:space="0" w:color="auto"/>
      </w:divBdr>
    </w:div>
    <w:div w:id="1612779127">
      <w:bodyDiv w:val="1"/>
      <w:marLeft w:val="0"/>
      <w:marRight w:val="0"/>
      <w:marTop w:val="0"/>
      <w:marBottom w:val="0"/>
      <w:divBdr>
        <w:top w:val="none" w:sz="0" w:space="0" w:color="auto"/>
        <w:left w:val="none" w:sz="0" w:space="0" w:color="auto"/>
        <w:bottom w:val="none" w:sz="0" w:space="0" w:color="auto"/>
        <w:right w:val="none" w:sz="0" w:space="0" w:color="auto"/>
      </w:divBdr>
    </w:div>
    <w:div w:id="1614441371">
      <w:bodyDiv w:val="1"/>
      <w:marLeft w:val="0"/>
      <w:marRight w:val="0"/>
      <w:marTop w:val="0"/>
      <w:marBottom w:val="0"/>
      <w:divBdr>
        <w:top w:val="none" w:sz="0" w:space="0" w:color="auto"/>
        <w:left w:val="none" w:sz="0" w:space="0" w:color="auto"/>
        <w:bottom w:val="none" w:sz="0" w:space="0" w:color="auto"/>
        <w:right w:val="none" w:sz="0" w:space="0" w:color="auto"/>
      </w:divBdr>
      <w:divsChild>
        <w:div w:id="9947996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39992934">
      <w:bodyDiv w:val="1"/>
      <w:marLeft w:val="0"/>
      <w:marRight w:val="0"/>
      <w:marTop w:val="0"/>
      <w:marBottom w:val="0"/>
      <w:divBdr>
        <w:top w:val="none" w:sz="0" w:space="0" w:color="auto"/>
        <w:left w:val="none" w:sz="0" w:space="0" w:color="auto"/>
        <w:bottom w:val="none" w:sz="0" w:space="0" w:color="auto"/>
        <w:right w:val="none" w:sz="0" w:space="0" w:color="auto"/>
      </w:divBdr>
    </w:div>
    <w:div w:id="1659842223">
      <w:bodyDiv w:val="1"/>
      <w:marLeft w:val="0"/>
      <w:marRight w:val="0"/>
      <w:marTop w:val="0"/>
      <w:marBottom w:val="0"/>
      <w:divBdr>
        <w:top w:val="none" w:sz="0" w:space="0" w:color="auto"/>
        <w:left w:val="none" w:sz="0" w:space="0" w:color="auto"/>
        <w:bottom w:val="none" w:sz="0" w:space="0" w:color="auto"/>
        <w:right w:val="none" w:sz="0" w:space="0" w:color="auto"/>
      </w:divBdr>
    </w:div>
    <w:div w:id="1675306483">
      <w:bodyDiv w:val="1"/>
      <w:marLeft w:val="0"/>
      <w:marRight w:val="0"/>
      <w:marTop w:val="0"/>
      <w:marBottom w:val="0"/>
      <w:divBdr>
        <w:top w:val="none" w:sz="0" w:space="0" w:color="auto"/>
        <w:left w:val="none" w:sz="0" w:space="0" w:color="auto"/>
        <w:bottom w:val="none" w:sz="0" w:space="0" w:color="auto"/>
        <w:right w:val="none" w:sz="0" w:space="0" w:color="auto"/>
      </w:divBdr>
    </w:div>
    <w:div w:id="1696494478">
      <w:bodyDiv w:val="1"/>
      <w:marLeft w:val="0"/>
      <w:marRight w:val="0"/>
      <w:marTop w:val="0"/>
      <w:marBottom w:val="0"/>
      <w:divBdr>
        <w:top w:val="none" w:sz="0" w:space="0" w:color="auto"/>
        <w:left w:val="none" w:sz="0" w:space="0" w:color="auto"/>
        <w:bottom w:val="none" w:sz="0" w:space="0" w:color="auto"/>
        <w:right w:val="none" w:sz="0" w:space="0" w:color="auto"/>
      </w:divBdr>
    </w:div>
    <w:div w:id="1730571451">
      <w:bodyDiv w:val="1"/>
      <w:marLeft w:val="0"/>
      <w:marRight w:val="0"/>
      <w:marTop w:val="0"/>
      <w:marBottom w:val="0"/>
      <w:divBdr>
        <w:top w:val="none" w:sz="0" w:space="0" w:color="auto"/>
        <w:left w:val="none" w:sz="0" w:space="0" w:color="auto"/>
        <w:bottom w:val="none" w:sz="0" w:space="0" w:color="auto"/>
        <w:right w:val="none" w:sz="0" w:space="0" w:color="auto"/>
      </w:divBdr>
    </w:div>
    <w:div w:id="1769157210">
      <w:bodyDiv w:val="1"/>
      <w:marLeft w:val="0"/>
      <w:marRight w:val="0"/>
      <w:marTop w:val="0"/>
      <w:marBottom w:val="0"/>
      <w:divBdr>
        <w:top w:val="none" w:sz="0" w:space="0" w:color="auto"/>
        <w:left w:val="none" w:sz="0" w:space="0" w:color="auto"/>
        <w:bottom w:val="none" w:sz="0" w:space="0" w:color="auto"/>
        <w:right w:val="none" w:sz="0" w:space="0" w:color="auto"/>
      </w:divBdr>
    </w:div>
    <w:div w:id="1773163065">
      <w:bodyDiv w:val="1"/>
      <w:marLeft w:val="0"/>
      <w:marRight w:val="0"/>
      <w:marTop w:val="0"/>
      <w:marBottom w:val="0"/>
      <w:divBdr>
        <w:top w:val="none" w:sz="0" w:space="0" w:color="auto"/>
        <w:left w:val="none" w:sz="0" w:space="0" w:color="auto"/>
        <w:bottom w:val="none" w:sz="0" w:space="0" w:color="auto"/>
        <w:right w:val="none" w:sz="0" w:space="0" w:color="auto"/>
      </w:divBdr>
    </w:div>
    <w:div w:id="1777285890">
      <w:bodyDiv w:val="1"/>
      <w:marLeft w:val="0"/>
      <w:marRight w:val="0"/>
      <w:marTop w:val="0"/>
      <w:marBottom w:val="0"/>
      <w:divBdr>
        <w:top w:val="none" w:sz="0" w:space="0" w:color="auto"/>
        <w:left w:val="none" w:sz="0" w:space="0" w:color="auto"/>
        <w:bottom w:val="none" w:sz="0" w:space="0" w:color="auto"/>
        <w:right w:val="none" w:sz="0" w:space="0" w:color="auto"/>
      </w:divBdr>
    </w:div>
    <w:div w:id="1824003464">
      <w:bodyDiv w:val="1"/>
      <w:marLeft w:val="0"/>
      <w:marRight w:val="0"/>
      <w:marTop w:val="0"/>
      <w:marBottom w:val="0"/>
      <w:divBdr>
        <w:top w:val="none" w:sz="0" w:space="0" w:color="auto"/>
        <w:left w:val="none" w:sz="0" w:space="0" w:color="auto"/>
        <w:bottom w:val="none" w:sz="0" w:space="0" w:color="auto"/>
        <w:right w:val="none" w:sz="0" w:space="0" w:color="auto"/>
      </w:divBdr>
    </w:div>
    <w:div w:id="1828013866">
      <w:bodyDiv w:val="1"/>
      <w:marLeft w:val="0"/>
      <w:marRight w:val="0"/>
      <w:marTop w:val="0"/>
      <w:marBottom w:val="0"/>
      <w:divBdr>
        <w:top w:val="none" w:sz="0" w:space="0" w:color="auto"/>
        <w:left w:val="none" w:sz="0" w:space="0" w:color="auto"/>
        <w:bottom w:val="none" w:sz="0" w:space="0" w:color="auto"/>
        <w:right w:val="none" w:sz="0" w:space="0" w:color="auto"/>
      </w:divBdr>
    </w:div>
    <w:div w:id="1853689792">
      <w:bodyDiv w:val="1"/>
      <w:marLeft w:val="0"/>
      <w:marRight w:val="0"/>
      <w:marTop w:val="0"/>
      <w:marBottom w:val="0"/>
      <w:divBdr>
        <w:top w:val="none" w:sz="0" w:space="0" w:color="auto"/>
        <w:left w:val="none" w:sz="0" w:space="0" w:color="auto"/>
        <w:bottom w:val="none" w:sz="0" w:space="0" w:color="auto"/>
        <w:right w:val="none" w:sz="0" w:space="0" w:color="auto"/>
      </w:divBdr>
    </w:div>
    <w:div w:id="1853764051">
      <w:bodyDiv w:val="1"/>
      <w:marLeft w:val="0"/>
      <w:marRight w:val="0"/>
      <w:marTop w:val="0"/>
      <w:marBottom w:val="0"/>
      <w:divBdr>
        <w:top w:val="none" w:sz="0" w:space="0" w:color="auto"/>
        <w:left w:val="none" w:sz="0" w:space="0" w:color="auto"/>
        <w:bottom w:val="none" w:sz="0" w:space="0" w:color="auto"/>
        <w:right w:val="none" w:sz="0" w:space="0" w:color="auto"/>
      </w:divBdr>
    </w:div>
    <w:div w:id="1878076964">
      <w:bodyDiv w:val="1"/>
      <w:marLeft w:val="0"/>
      <w:marRight w:val="0"/>
      <w:marTop w:val="0"/>
      <w:marBottom w:val="0"/>
      <w:divBdr>
        <w:top w:val="none" w:sz="0" w:space="0" w:color="auto"/>
        <w:left w:val="none" w:sz="0" w:space="0" w:color="auto"/>
        <w:bottom w:val="none" w:sz="0" w:space="0" w:color="auto"/>
        <w:right w:val="none" w:sz="0" w:space="0" w:color="auto"/>
      </w:divBdr>
      <w:divsChild>
        <w:div w:id="3896222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98584628">
      <w:bodyDiv w:val="1"/>
      <w:marLeft w:val="0"/>
      <w:marRight w:val="0"/>
      <w:marTop w:val="0"/>
      <w:marBottom w:val="0"/>
      <w:divBdr>
        <w:top w:val="none" w:sz="0" w:space="0" w:color="auto"/>
        <w:left w:val="none" w:sz="0" w:space="0" w:color="auto"/>
        <w:bottom w:val="none" w:sz="0" w:space="0" w:color="auto"/>
        <w:right w:val="none" w:sz="0" w:space="0" w:color="auto"/>
      </w:divBdr>
    </w:div>
    <w:div w:id="1924100946">
      <w:bodyDiv w:val="1"/>
      <w:marLeft w:val="0"/>
      <w:marRight w:val="0"/>
      <w:marTop w:val="0"/>
      <w:marBottom w:val="0"/>
      <w:divBdr>
        <w:top w:val="none" w:sz="0" w:space="0" w:color="auto"/>
        <w:left w:val="none" w:sz="0" w:space="0" w:color="auto"/>
        <w:bottom w:val="none" w:sz="0" w:space="0" w:color="auto"/>
        <w:right w:val="none" w:sz="0" w:space="0" w:color="auto"/>
      </w:divBdr>
    </w:div>
    <w:div w:id="1926109335">
      <w:bodyDiv w:val="1"/>
      <w:marLeft w:val="0"/>
      <w:marRight w:val="0"/>
      <w:marTop w:val="0"/>
      <w:marBottom w:val="0"/>
      <w:divBdr>
        <w:top w:val="none" w:sz="0" w:space="0" w:color="auto"/>
        <w:left w:val="none" w:sz="0" w:space="0" w:color="auto"/>
        <w:bottom w:val="none" w:sz="0" w:space="0" w:color="auto"/>
        <w:right w:val="none" w:sz="0" w:space="0" w:color="auto"/>
      </w:divBdr>
    </w:div>
    <w:div w:id="1927029699">
      <w:bodyDiv w:val="1"/>
      <w:marLeft w:val="0"/>
      <w:marRight w:val="0"/>
      <w:marTop w:val="0"/>
      <w:marBottom w:val="0"/>
      <w:divBdr>
        <w:top w:val="none" w:sz="0" w:space="0" w:color="auto"/>
        <w:left w:val="none" w:sz="0" w:space="0" w:color="auto"/>
        <w:bottom w:val="none" w:sz="0" w:space="0" w:color="auto"/>
        <w:right w:val="none" w:sz="0" w:space="0" w:color="auto"/>
      </w:divBdr>
    </w:div>
    <w:div w:id="1928729102">
      <w:bodyDiv w:val="1"/>
      <w:marLeft w:val="0"/>
      <w:marRight w:val="0"/>
      <w:marTop w:val="0"/>
      <w:marBottom w:val="0"/>
      <w:divBdr>
        <w:top w:val="none" w:sz="0" w:space="0" w:color="auto"/>
        <w:left w:val="none" w:sz="0" w:space="0" w:color="auto"/>
        <w:bottom w:val="none" w:sz="0" w:space="0" w:color="auto"/>
        <w:right w:val="none" w:sz="0" w:space="0" w:color="auto"/>
      </w:divBdr>
    </w:div>
    <w:div w:id="1954746388">
      <w:bodyDiv w:val="1"/>
      <w:marLeft w:val="0"/>
      <w:marRight w:val="0"/>
      <w:marTop w:val="0"/>
      <w:marBottom w:val="0"/>
      <w:divBdr>
        <w:top w:val="none" w:sz="0" w:space="0" w:color="auto"/>
        <w:left w:val="none" w:sz="0" w:space="0" w:color="auto"/>
        <w:bottom w:val="none" w:sz="0" w:space="0" w:color="auto"/>
        <w:right w:val="none" w:sz="0" w:space="0" w:color="auto"/>
      </w:divBdr>
      <w:divsChild>
        <w:div w:id="893271557">
          <w:blockQuote w:val="1"/>
          <w:marLeft w:val="720"/>
          <w:marRight w:val="720"/>
          <w:marTop w:val="100"/>
          <w:marBottom w:val="100"/>
          <w:divBdr>
            <w:top w:val="none" w:sz="0" w:space="0" w:color="auto"/>
            <w:left w:val="none" w:sz="0" w:space="0" w:color="auto"/>
            <w:bottom w:val="none" w:sz="0" w:space="0" w:color="auto"/>
            <w:right w:val="none" w:sz="0" w:space="0" w:color="auto"/>
          </w:divBdr>
        </w:div>
        <w:div w:id="1022437890">
          <w:blockQuote w:val="1"/>
          <w:marLeft w:val="720"/>
          <w:marRight w:val="720"/>
          <w:marTop w:val="100"/>
          <w:marBottom w:val="100"/>
          <w:divBdr>
            <w:top w:val="none" w:sz="0" w:space="0" w:color="auto"/>
            <w:left w:val="none" w:sz="0" w:space="0" w:color="auto"/>
            <w:bottom w:val="none" w:sz="0" w:space="0" w:color="auto"/>
            <w:right w:val="none" w:sz="0" w:space="0" w:color="auto"/>
          </w:divBdr>
        </w:div>
        <w:div w:id="895622472">
          <w:blockQuote w:val="1"/>
          <w:marLeft w:val="720"/>
          <w:marRight w:val="720"/>
          <w:marTop w:val="100"/>
          <w:marBottom w:val="100"/>
          <w:divBdr>
            <w:top w:val="none" w:sz="0" w:space="0" w:color="auto"/>
            <w:left w:val="none" w:sz="0" w:space="0" w:color="auto"/>
            <w:bottom w:val="none" w:sz="0" w:space="0" w:color="auto"/>
            <w:right w:val="none" w:sz="0" w:space="0" w:color="auto"/>
          </w:divBdr>
        </w:div>
        <w:div w:id="1857038240">
          <w:blockQuote w:val="1"/>
          <w:marLeft w:val="720"/>
          <w:marRight w:val="720"/>
          <w:marTop w:val="100"/>
          <w:marBottom w:val="100"/>
          <w:divBdr>
            <w:top w:val="none" w:sz="0" w:space="0" w:color="auto"/>
            <w:left w:val="none" w:sz="0" w:space="0" w:color="auto"/>
            <w:bottom w:val="none" w:sz="0" w:space="0" w:color="auto"/>
            <w:right w:val="none" w:sz="0" w:space="0" w:color="auto"/>
          </w:divBdr>
        </w:div>
        <w:div w:id="904410760">
          <w:blockQuote w:val="1"/>
          <w:marLeft w:val="720"/>
          <w:marRight w:val="720"/>
          <w:marTop w:val="100"/>
          <w:marBottom w:val="100"/>
          <w:divBdr>
            <w:top w:val="none" w:sz="0" w:space="0" w:color="auto"/>
            <w:left w:val="none" w:sz="0" w:space="0" w:color="auto"/>
            <w:bottom w:val="none" w:sz="0" w:space="0" w:color="auto"/>
            <w:right w:val="none" w:sz="0" w:space="0" w:color="auto"/>
          </w:divBdr>
        </w:div>
        <w:div w:id="286738172">
          <w:blockQuote w:val="1"/>
          <w:marLeft w:val="720"/>
          <w:marRight w:val="720"/>
          <w:marTop w:val="100"/>
          <w:marBottom w:val="100"/>
          <w:divBdr>
            <w:top w:val="none" w:sz="0" w:space="0" w:color="auto"/>
            <w:left w:val="none" w:sz="0" w:space="0" w:color="auto"/>
            <w:bottom w:val="none" w:sz="0" w:space="0" w:color="auto"/>
            <w:right w:val="none" w:sz="0" w:space="0" w:color="auto"/>
          </w:divBdr>
        </w:div>
        <w:div w:id="14354429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58638058">
      <w:bodyDiv w:val="1"/>
      <w:marLeft w:val="0"/>
      <w:marRight w:val="0"/>
      <w:marTop w:val="0"/>
      <w:marBottom w:val="0"/>
      <w:divBdr>
        <w:top w:val="none" w:sz="0" w:space="0" w:color="auto"/>
        <w:left w:val="none" w:sz="0" w:space="0" w:color="auto"/>
        <w:bottom w:val="none" w:sz="0" w:space="0" w:color="auto"/>
        <w:right w:val="none" w:sz="0" w:space="0" w:color="auto"/>
      </w:divBdr>
    </w:div>
    <w:div w:id="1968315128">
      <w:bodyDiv w:val="1"/>
      <w:marLeft w:val="0"/>
      <w:marRight w:val="0"/>
      <w:marTop w:val="0"/>
      <w:marBottom w:val="0"/>
      <w:divBdr>
        <w:top w:val="none" w:sz="0" w:space="0" w:color="auto"/>
        <w:left w:val="none" w:sz="0" w:space="0" w:color="auto"/>
        <w:bottom w:val="none" w:sz="0" w:space="0" w:color="auto"/>
        <w:right w:val="none" w:sz="0" w:space="0" w:color="auto"/>
      </w:divBdr>
    </w:div>
    <w:div w:id="1992640134">
      <w:bodyDiv w:val="1"/>
      <w:marLeft w:val="0"/>
      <w:marRight w:val="0"/>
      <w:marTop w:val="0"/>
      <w:marBottom w:val="0"/>
      <w:divBdr>
        <w:top w:val="none" w:sz="0" w:space="0" w:color="auto"/>
        <w:left w:val="none" w:sz="0" w:space="0" w:color="auto"/>
        <w:bottom w:val="none" w:sz="0" w:space="0" w:color="auto"/>
        <w:right w:val="none" w:sz="0" w:space="0" w:color="auto"/>
      </w:divBdr>
    </w:div>
    <w:div w:id="2008508226">
      <w:bodyDiv w:val="1"/>
      <w:marLeft w:val="0"/>
      <w:marRight w:val="0"/>
      <w:marTop w:val="0"/>
      <w:marBottom w:val="0"/>
      <w:divBdr>
        <w:top w:val="none" w:sz="0" w:space="0" w:color="auto"/>
        <w:left w:val="none" w:sz="0" w:space="0" w:color="auto"/>
        <w:bottom w:val="none" w:sz="0" w:space="0" w:color="auto"/>
        <w:right w:val="none" w:sz="0" w:space="0" w:color="auto"/>
      </w:divBdr>
    </w:div>
    <w:div w:id="2019968184">
      <w:bodyDiv w:val="1"/>
      <w:marLeft w:val="0"/>
      <w:marRight w:val="0"/>
      <w:marTop w:val="0"/>
      <w:marBottom w:val="0"/>
      <w:divBdr>
        <w:top w:val="none" w:sz="0" w:space="0" w:color="auto"/>
        <w:left w:val="none" w:sz="0" w:space="0" w:color="auto"/>
        <w:bottom w:val="none" w:sz="0" w:space="0" w:color="auto"/>
        <w:right w:val="none" w:sz="0" w:space="0" w:color="auto"/>
      </w:divBdr>
    </w:div>
    <w:div w:id="2021545920">
      <w:bodyDiv w:val="1"/>
      <w:marLeft w:val="0"/>
      <w:marRight w:val="0"/>
      <w:marTop w:val="0"/>
      <w:marBottom w:val="0"/>
      <w:divBdr>
        <w:top w:val="none" w:sz="0" w:space="0" w:color="auto"/>
        <w:left w:val="none" w:sz="0" w:space="0" w:color="auto"/>
        <w:bottom w:val="none" w:sz="0" w:space="0" w:color="auto"/>
        <w:right w:val="none" w:sz="0" w:space="0" w:color="auto"/>
      </w:divBdr>
    </w:div>
    <w:div w:id="2035380105">
      <w:bodyDiv w:val="1"/>
      <w:marLeft w:val="0"/>
      <w:marRight w:val="0"/>
      <w:marTop w:val="0"/>
      <w:marBottom w:val="0"/>
      <w:divBdr>
        <w:top w:val="none" w:sz="0" w:space="0" w:color="auto"/>
        <w:left w:val="none" w:sz="0" w:space="0" w:color="auto"/>
        <w:bottom w:val="none" w:sz="0" w:space="0" w:color="auto"/>
        <w:right w:val="none" w:sz="0" w:space="0" w:color="auto"/>
      </w:divBdr>
      <w:divsChild>
        <w:div w:id="123601417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77244618">
      <w:bodyDiv w:val="1"/>
      <w:marLeft w:val="0"/>
      <w:marRight w:val="0"/>
      <w:marTop w:val="0"/>
      <w:marBottom w:val="0"/>
      <w:divBdr>
        <w:top w:val="none" w:sz="0" w:space="0" w:color="auto"/>
        <w:left w:val="none" w:sz="0" w:space="0" w:color="auto"/>
        <w:bottom w:val="none" w:sz="0" w:space="0" w:color="auto"/>
        <w:right w:val="none" w:sz="0" w:space="0" w:color="auto"/>
      </w:divBdr>
    </w:div>
    <w:div w:id="2112583325">
      <w:bodyDiv w:val="1"/>
      <w:marLeft w:val="0"/>
      <w:marRight w:val="0"/>
      <w:marTop w:val="0"/>
      <w:marBottom w:val="0"/>
      <w:divBdr>
        <w:top w:val="none" w:sz="0" w:space="0" w:color="auto"/>
        <w:left w:val="none" w:sz="0" w:space="0" w:color="auto"/>
        <w:bottom w:val="none" w:sz="0" w:space="0" w:color="auto"/>
        <w:right w:val="none" w:sz="0" w:space="0" w:color="auto"/>
      </w:divBdr>
    </w:div>
    <w:div w:id="2120757980">
      <w:bodyDiv w:val="1"/>
      <w:marLeft w:val="0"/>
      <w:marRight w:val="0"/>
      <w:marTop w:val="0"/>
      <w:marBottom w:val="0"/>
      <w:divBdr>
        <w:top w:val="none" w:sz="0" w:space="0" w:color="auto"/>
        <w:left w:val="none" w:sz="0" w:space="0" w:color="auto"/>
        <w:bottom w:val="none" w:sz="0" w:space="0" w:color="auto"/>
        <w:right w:val="none" w:sz="0" w:space="0" w:color="auto"/>
      </w:divBdr>
    </w:div>
    <w:div w:id="2126919985">
      <w:bodyDiv w:val="1"/>
      <w:marLeft w:val="0"/>
      <w:marRight w:val="0"/>
      <w:marTop w:val="0"/>
      <w:marBottom w:val="0"/>
      <w:divBdr>
        <w:top w:val="none" w:sz="0" w:space="0" w:color="auto"/>
        <w:left w:val="none" w:sz="0" w:space="0" w:color="auto"/>
        <w:bottom w:val="none" w:sz="0" w:space="0" w:color="auto"/>
        <w:right w:val="none" w:sz="0" w:space="0" w:color="auto"/>
      </w:divBdr>
    </w:div>
    <w:div w:id="2136289759">
      <w:bodyDiv w:val="1"/>
      <w:marLeft w:val="0"/>
      <w:marRight w:val="0"/>
      <w:marTop w:val="0"/>
      <w:marBottom w:val="0"/>
      <w:divBdr>
        <w:top w:val="none" w:sz="0" w:space="0" w:color="auto"/>
        <w:left w:val="none" w:sz="0" w:space="0" w:color="auto"/>
        <w:bottom w:val="none" w:sz="0" w:space="0" w:color="auto"/>
        <w:right w:val="none" w:sz="0" w:space="0" w:color="auto"/>
      </w:divBdr>
      <w:divsChild>
        <w:div w:id="454711240">
          <w:blockQuote w:val="1"/>
          <w:marLeft w:val="720"/>
          <w:marRight w:val="720"/>
          <w:marTop w:val="100"/>
          <w:marBottom w:val="100"/>
          <w:divBdr>
            <w:top w:val="none" w:sz="0" w:space="0" w:color="auto"/>
            <w:left w:val="none" w:sz="0" w:space="0" w:color="auto"/>
            <w:bottom w:val="none" w:sz="0" w:space="0" w:color="auto"/>
            <w:right w:val="none" w:sz="0" w:space="0" w:color="auto"/>
          </w:divBdr>
        </w:div>
        <w:div w:id="1225022279">
          <w:blockQuote w:val="1"/>
          <w:marLeft w:val="720"/>
          <w:marRight w:val="720"/>
          <w:marTop w:val="100"/>
          <w:marBottom w:val="100"/>
          <w:divBdr>
            <w:top w:val="none" w:sz="0" w:space="0" w:color="auto"/>
            <w:left w:val="none" w:sz="0" w:space="0" w:color="auto"/>
            <w:bottom w:val="none" w:sz="0" w:space="0" w:color="auto"/>
            <w:right w:val="none" w:sz="0" w:space="0" w:color="auto"/>
          </w:divBdr>
        </w:div>
        <w:div w:id="1156411946">
          <w:blockQuote w:val="1"/>
          <w:marLeft w:val="720"/>
          <w:marRight w:val="720"/>
          <w:marTop w:val="100"/>
          <w:marBottom w:val="100"/>
          <w:divBdr>
            <w:top w:val="none" w:sz="0" w:space="0" w:color="auto"/>
            <w:left w:val="none" w:sz="0" w:space="0" w:color="auto"/>
            <w:bottom w:val="none" w:sz="0" w:space="0" w:color="auto"/>
            <w:right w:val="none" w:sz="0" w:space="0" w:color="auto"/>
          </w:divBdr>
        </w:div>
        <w:div w:id="1372916746">
          <w:blockQuote w:val="1"/>
          <w:marLeft w:val="720"/>
          <w:marRight w:val="720"/>
          <w:marTop w:val="100"/>
          <w:marBottom w:val="100"/>
          <w:divBdr>
            <w:top w:val="none" w:sz="0" w:space="0" w:color="auto"/>
            <w:left w:val="none" w:sz="0" w:space="0" w:color="auto"/>
            <w:bottom w:val="none" w:sz="0" w:space="0" w:color="auto"/>
            <w:right w:val="none" w:sz="0" w:space="0" w:color="auto"/>
          </w:divBdr>
        </w:div>
        <w:div w:id="1664897465">
          <w:blockQuote w:val="1"/>
          <w:marLeft w:val="720"/>
          <w:marRight w:val="720"/>
          <w:marTop w:val="100"/>
          <w:marBottom w:val="100"/>
          <w:divBdr>
            <w:top w:val="none" w:sz="0" w:space="0" w:color="auto"/>
            <w:left w:val="none" w:sz="0" w:space="0" w:color="auto"/>
            <w:bottom w:val="none" w:sz="0" w:space="0" w:color="auto"/>
            <w:right w:val="none" w:sz="0" w:space="0" w:color="auto"/>
          </w:divBdr>
        </w:div>
        <w:div w:id="1097870748">
          <w:blockQuote w:val="1"/>
          <w:marLeft w:val="720"/>
          <w:marRight w:val="720"/>
          <w:marTop w:val="100"/>
          <w:marBottom w:val="100"/>
          <w:divBdr>
            <w:top w:val="none" w:sz="0" w:space="0" w:color="auto"/>
            <w:left w:val="none" w:sz="0" w:space="0" w:color="auto"/>
            <w:bottom w:val="none" w:sz="0" w:space="0" w:color="auto"/>
            <w:right w:val="none" w:sz="0" w:space="0" w:color="auto"/>
          </w:divBdr>
        </w:div>
        <w:div w:id="114678148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138715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11.png"/><Relationship Id="rId42" Type="http://schemas.openxmlformats.org/officeDocument/2006/relationships/image" Target="media/image25.png"/><Relationship Id="rId63" Type="http://schemas.openxmlformats.org/officeDocument/2006/relationships/image" Target="media/image36.wmf"/><Relationship Id="rId84" Type="http://schemas.openxmlformats.org/officeDocument/2006/relationships/oleObject" Target="embeddings/oleObject28.bin"/><Relationship Id="rId138"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oleObject" Target="embeddings/oleObject36.bin"/><Relationship Id="rId11" Type="http://schemas.openxmlformats.org/officeDocument/2006/relationships/hyperlink" Target="https://sites.google.com/site/tlucse404/" TargetMode="External"/><Relationship Id="rId32" Type="http://schemas.openxmlformats.org/officeDocument/2006/relationships/image" Target="media/image20.wmf"/><Relationship Id="rId37" Type="http://schemas.openxmlformats.org/officeDocument/2006/relationships/oleObject" Target="embeddings/oleObject5.bin"/><Relationship Id="rId53" Type="http://schemas.openxmlformats.org/officeDocument/2006/relationships/image" Target="media/image31.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44.wmf"/><Relationship Id="rId102" Type="http://schemas.openxmlformats.org/officeDocument/2006/relationships/image" Target="media/image58.png"/><Relationship Id="rId123" Type="http://schemas.openxmlformats.org/officeDocument/2006/relationships/image" Target="media/image76.jpeg"/><Relationship Id="rId128"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3.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26.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39.wmf"/><Relationship Id="rId113" Type="http://schemas.openxmlformats.org/officeDocument/2006/relationships/image" Target="media/image66.jpeg"/><Relationship Id="rId118" Type="http://schemas.openxmlformats.org/officeDocument/2006/relationships/image" Target="media/image71.png"/><Relationship Id="rId134" Type="http://schemas.openxmlformats.org/officeDocument/2006/relationships/hyperlink" Target="https://stackoverflow.com/" TargetMode="External"/><Relationship Id="rId139" Type="http://schemas.openxmlformats.org/officeDocument/2006/relationships/theme" Target="theme/theme1.xml"/><Relationship Id="rId80" Type="http://schemas.openxmlformats.org/officeDocument/2006/relationships/oleObject" Target="embeddings/oleObject26.bin"/><Relationship Id="rId85" Type="http://schemas.openxmlformats.org/officeDocument/2006/relationships/image" Target="media/image47.wmf"/><Relationship Id="rId12" Type="http://schemas.openxmlformats.org/officeDocument/2006/relationships/image" Target="media/image4.png"/><Relationship Id="rId17" Type="http://schemas.openxmlformats.org/officeDocument/2006/relationships/image" Target="media/image7.jpeg"/><Relationship Id="rId33" Type="http://schemas.openxmlformats.org/officeDocument/2006/relationships/oleObject" Target="embeddings/oleObject3.bin"/><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image" Target="media/image59.png"/><Relationship Id="rId108" Type="http://schemas.openxmlformats.org/officeDocument/2006/relationships/image" Target="media/image62.wmf"/><Relationship Id="rId124" Type="http://schemas.openxmlformats.org/officeDocument/2006/relationships/image" Target="media/image77.png"/><Relationship Id="rId129" Type="http://schemas.openxmlformats.org/officeDocument/2006/relationships/hyperlink" Target="https://machinelearningcoban.com/" TargetMode="External"/><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42.wmf"/><Relationship Id="rId91" Type="http://schemas.openxmlformats.org/officeDocument/2006/relationships/oleObject" Target="embeddings/oleObject31.bin"/><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jpeg"/><Relationship Id="rId28" Type="http://schemas.openxmlformats.org/officeDocument/2006/relationships/image" Target="media/image18.wmf"/><Relationship Id="rId49" Type="http://schemas.openxmlformats.org/officeDocument/2006/relationships/image" Target="media/image29.wmf"/><Relationship Id="rId114" Type="http://schemas.openxmlformats.org/officeDocument/2006/relationships/image" Target="media/image67.jpeg"/><Relationship Id="rId119" Type="http://schemas.openxmlformats.org/officeDocument/2006/relationships/image" Target="media/image72.jpeg"/><Relationship Id="rId44" Type="http://schemas.openxmlformats.org/officeDocument/2006/relationships/oleObject" Target="embeddings/oleObject8.bin"/><Relationship Id="rId60" Type="http://schemas.openxmlformats.org/officeDocument/2006/relationships/oleObject" Target="embeddings/oleObject16.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29.bin"/><Relationship Id="rId130" Type="http://schemas.openxmlformats.org/officeDocument/2006/relationships/hyperlink" Target="https://sites.google.com/a/wru.vn/cse445fall2016/lecture-materials" TargetMode="External"/><Relationship Id="rId135" Type="http://schemas.openxmlformats.org/officeDocument/2006/relationships/hyperlink" Target="https://doc.qt.io/qt-6/qtdesigner-manual.html" TargetMode="External"/><Relationship Id="rId13" Type="http://schemas.openxmlformats.org/officeDocument/2006/relationships/footer" Target="footer1.xml"/><Relationship Id="rId18" Type="http://schemas.openxmlformats.org/officeDocument/2006/relationships/image" Target="media/image8.png"/><Relationship Id="rId39" Type="http://schemas.openxmlformats.org/officeDocument/2006/relationships/oleObject" Target="embeddings/oleObject6.bin"/><Relationship Id="rId109" Type="http://schemas.openxmlformats.org/officeDocument/2006/relationships/oleObject" Target="embeddings/oleObject37.bin"/><Relationship Id="rId34"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32.wmf"/><Relationship Id="rId76" Type="http://schemas.openxmlformats.org/officeDocument/2006/relationships/oleObject" Target="embeddings/oleObject24.bin"/><Relationship Id="rId97" Type="http://schemas.openxmlformats.org/officeDocument/2006/relationships/image" Target="media/image55.wmf"/><Relationship Id="rId104" Type="http://schemas.openxmlformats.org/officeDocument/2006/relationships/image" Target="media/image60.wmf"/><Relationship Id="rId120" Type="http://schemas.openxmlformats.org/officeDocument/2006/relationships/image" Target="media/image73.jpe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4.png"/><Relationship Id="rId40" Type="http://schemas.openxmlformats.org/officeDocument/2006/relationships/image" Target="media/image24.wmf"/><Relationship Id="rId45" Type="http://schemas.openxmlformats.org/officeDocument/2006/relationships/image" Target="media/image27.wmf"/><Relationship Id="rId66" Type="http://schemas.openxmlformats.org/officeDocument/2006/relationships/oleObject" Target="embeddings/oleObject19.bin"/><Relationship Id="rId87" Type="http://schemas.openxmlformats.org/officeDocument/2006/relationships/image" Target="media/image48.png"/><Relationship Id="rId110" Type="http://schemas.openxmlformats.org/officeDocument/2006/relationships/image" Target="media/image63.png"/><Relationship Id="rId115" Type="http://schemas.openxmlformats.org/officeDocument/2006/relationships/image" Target="media/image68.jpeg"/><Relationship Id="rId131" Type="http://schemas.openxmlformats.org/officeDocument/2006/relationships/hyperlink" Target="https://sites.google.com/site/tlucse404/" TargetMode="External"/><Relationship Id="rId136" Type="http://schemas.openxmlformats.org/officeDocument/2006/relationships/hyperlink" Target="https://rabiloo.com/vi/blog/cac-phuong-phap-danh-gia-mo-hinh-machine-learning-va-deep-learning" TargetMode="External"/><Relationship Id="rId61" Type="http://schemas.openxmlformats.org/officeDocument/2006/relationships/image" Target="media/image35.wmf"/><Relationship Id="rId82" Type="http://schemas.openxmlformats.org/officeDocument/2006/relationships/oleObject" Target="embeddings/oleObject27.bin"/><Relationship Id="rId19" Type="http://schemas.openxmlformats.org/officeDocument/2006/relationships/image" Target="media/image9.png"/><Relationship Id="rId14" Type="http://schemas.openxmlformats.org/officeDocument/2006/relationships/footer" Target="footer2.xml"/><Relationship Id="rId30" Type="http://schemas.openxmlformats.org/officeDocument/2006/relationships/image" Target="media/image19.wmf"/><Relationship Id="rId35" Type="http://schemas.openxmlformats.org/officeDocument/2006/relationships/oleObject" Target="embeddings/oleObject4.bin"/><Relationship Id="rId56" Type="http://schemas.openxmlformats.org/officeDocument/2006/relationships/oleObject" Target="embeddings/oleObject14.bin"/><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oleObject" Target="embeddings/oleObject35.bin"/><Relationship Id="rId126" Type="http://schemas.openxmlformats.org/officeDocument/2006/relationships/hyperlink" Target="https://www.kaggle.com/datasets/tejashvi14/engineering-placements-prediction" TargetMode="External"/><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oleObject" Target="embeddings/oleObject33.bin"/><Relationship Id="rId121" Type="http://schemas.openxmlformats.org/officeDocument/2006/relationships/image" Target="media/image74.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9.bin"/><Relationship Id="rId67" Type="http://schemas.openxmlformats.org/officeDocument/2006/relationships/image" Target="media/image38.wmf"/><Relationship Id="rId116" Type="http://schemas.openxmlformats.org/officeDocument/2006/relationships/image" Target="media/image69.jpeg"/><Relationship Id="rId137" Type="http://schemas.openxmlformats.org/officeDocument/2006/relationships/footer" Target="footer3.xml"/><Relationship Id="rId20" Type="http://schemas.openxmlformats.org/officeDocument/2006/relationships/image" Target="media/image10.png"/><Relationship Id="rId41" Type="http://schemas.openxmlformats.org/officeDocument/2006/relationships/oleObject" Target="embeddings/oleObject7.bin"/><Relationship Id="rId62" Type="http://schemas.openxmlformats.org/officeDocument/2006/relationships/oleObject" Target="embeddings/oleObject17.bin"/><Relationship Id="rId83" Type="http://schemas.openxmlformats.org/officeDocument/2006/relationships/image" Target="media/image46.wmf"/><Relationship Id="rId88" Type="http://schemas.openxmlformats.org/officeDocument/2006/relationships/image" Target="media/image49.wmf"/><Relationship Id="rId111" Type="http://schemas.openxmlformats.org/officeDocument/2006/relationships/image" Target="media/image64.jpeg"/><Relationship Id="rId132" Type="http://schemas.openxmlformats.org/officeDocument/2006/relationships/hyperlink" Target="https://www.kaggle.com/tejashvi14/engineering-placements-prediction" TargetMode="External"/><Relationship Id="rId15" Type="http://schemas.openxmlformats.org/officeDocument/2006/relationships/image" Target="media/image5.jpeg"/><Relationship Id="rId36" Type="http://schemas.openxmlformats.org/officeDocument/2006/relationships/image" Target="media/image22.wmf"/><Relationship Id="rId57" Type="http://schemas.openxmlformats.org/officeDocument/2006/relationships/image" Target="media/image33.wmf"/><Relationship Id="rId106" Type="http://schemas.openxmlformats.org/officeDocument/2006/relationships/image" Target="media/image61.wmf"/><Relationship Id="rId127" Type="http://schemas.openxmlformats.org/officeDocument/2006/relationships/image" Target="media/image79.png"/><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2.bin"/><Relationship Id="rId73" Type="http://schemas.openxmlformats.org/officeDocument/2006/relationships/image" Target="media/image41.wmf"/><Relationship Id="rId78" Type="http://schemas.openxmlformats.org/officeDocument/2006/relationships/oleObject" Target="embeddings/oleObject25.bin"/><Relationship Id="rId94" Type="http://schemas.openxmlformats.org/officeDocument/2006/relationships/image" Target="media/image52.png"/><Relationship Id="rId99" Type="http://schemas.openxmlformats.org/officeDocument/2006/relationships/image" Target="media/image56.wmf"/><Relationship Id="rId101" Type="http://schemas.openxmlformats.org/officeDocument/2006/relationships/image" Target="media/image57.png"/><Relationship Id="rId122" Type="http://schemas.openxmlformats.org/officeDocument/2006/relationships/image" Target="media/image75.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6.jpeg"/><Relationship Id="rId47" Type="http://schemas.openxmlformats.org/officeDocument/2006/relationships/image" Target="media/image28.wmf"/><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65.png"/><Relationship Id="rId133" Type="http://schemas.openxmlformats.org/officeDocument/2006/relationships/hyperlink" Target="https://1upnote.me/post/2018/10/ds-ml-decision-tree-id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8F228C8-29B1-46AF-A943-5CBD1157D0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21</TotalTime>
  <Pages>86</Pages>
  <Words>15150</Words>
  <Characters>86359</Characters>
  <Application>Microsoft Office Word</Application>
  <DocSecurity>0</DocSecurity>
  <Lines>719</Lines>
  <Paragraphs>2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dat</dc:creator>
  <cp:keywords/>
  <dc:description/>
  <cp:lastModifiedBy>tran dat</cp:lastModifiedBy>
  <cp:revision>36</cp:revision>
  <dcterms:created xsi:type="dcterms:W3CDTF">2025-05-05T13:26:00Z</dcterms:created>
  <dcterms:modified xsi:type="dcterms:W3CDTF">2025-07-07T10:40:00Z</dcterms:modified>
</cp:coreProperties>
</file>